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notesSlides/notesSlide2.xml" ContentType="application/vnd.openxmlformats-officedocument.presentationml.notesSlide+xml"/>
  <Override PartName="/ppt/ink/ink3.xml" ContentType="application/inkml+xml"/>
  <Override PartName="/ppt/notesSlides/notesSlide3.xml" ContentType="application/vnd.openxmlformats-officedocument.presentationml.notesSlide+xml"/>
  <Override PartName="/ppt/ink/ink4.xml" ContentType="application/inkml+xml"/>
  <Override PartName="/ppt/notesSlides/notesSlide4.xml" ContentType="application/vnd.openxmlformats-officedocument.presentationml.notesSlide+xml"/>
  <Override PartName="/ppt/ink/ink5.xml" ContentType="application/inkml+xml"/>
  <Override PartName="/ppt/notesSlides/notesSlide5.xml" ContentType="application/vnd.openxmlformats-officedocument.presentationml.notesSlide+xml"/>
  <Override PartName="/ppt/ink/ink6.xml" ContentType="application/inkml+xml"/>
  <Override PartName="/ppt/notesSlides/notesSlide6.xml" ContentType="application/vnd.openxmlformats-officedocument.presentationml.notesSlide+xml"/>
  <Override PartName="/ppt/ink/ink7.xml" ContentType="application/inkml+xml"/>
  <Override PartName="/ppt/notesSlides/notesSlide7.xml" ContentType="application/vnd.openxmlformats-officedocument.presentationml.notesSlide+xml"/>
  <Override PartName="/ppt/ink/ink8.xml" ContentType="application/inkml+xml"/>
  <Override PartName="/ppt/notesSlides/notesSlide8.xml" ContentType="application/vnd.openxmlformats-officedocument.presentationml.notesSlide+xml"/>
  <Override PartName="/ppt/ink/ink9.xml" ContentType="application/inkml+xml"/>
  <Override PartName="/ppt/notesSlides/notesSlide9.xml" ContentType="application/vnd.openxmlformats-officedocument.presentationml.notesSlide+xml"/>
  <Override PartName="/ppt/ink/ink10.xml" ContentType="application/inkml+xml"/>
  <Override PartName="/ppt/notesSlides/notesSlide10.xml" ContentType="application/vnd.openxmlformats-officedocument.presentationml.notesSlide+xml"/>
  <Override PartName="/ppt/ink/ink11.xml" ContentType="application/inkml+xml"/>
  <Override PartName="/ppt/notesSlides/notesSlide11.xml" ContentType="application/vnd.openxmlformats-officedocument.presentationml.notesSlide+xml"/>
  <Override PartName="/ppt/ink/ink12.xml" ContentType="application/inkml+xml"/>
  <Override PartName="/ppt/notesSlides/notesSlide12.xml" ContentType="application/vnd.openxmlformats-officedocument.presentationml.notesSlide+xml"/>
  <Override PartName="/ppt/ink/ink13.xml" ContentType="application/inkml+xml"/>
  <Override PartName="/ppt/notesSlides/notesSlide13.xml" ContentType="application/vnd.openxmlformats-officedocument.presentationml.notesSlide+xml"/>
  <Override PartName="/ppt/ink/ink14.xml" ContentType="application/inkml+xml"/>
  <Override PartName="/ppt/notesSlides/notesSlide14.xml" ContentType="application/vnd.openxmlformats-officedocument.presentationml.notesSlide+xml"/>
  <Override PartName="/ppt/ink/ink15.xml" ContentType="application/inkml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ink/ink16.xml" ContentType="application/inkml+xml"/>
  <Override PartName="/ppt/notesSlides/notesSlide18.xml" ContentType="application/vnd.openxmlformats-officedocument.presentationml.notesSlide+xml"/>
  <Override PartName="/ppt/ink/ink17.xml" ContentType="application/inkml+xml"/>
  <Override PartName="/ppt/notesSlides/notesSlide19.xml" ContentType="application/vnd.openxmlformats-officedocument.presentationml.notesSlide+xml"/>
  <Override PartName="/ppt/ink/ink18.xml" ContentType="application/inkml+xml"/>
  <Override PartName="/ppt/ink/ink19.xml" ContentType="application/inkml+xml"/>
  <Override PartName="/ppt/ink/ink20.xml" ContentType="application/inkml+xml"/>
  <Override PartName="/ppt/notesSlides/notesSlide20.xml" ContentType="application/vnd.openxmlformats-officedocument.presentationml.notesSlide+xml"/>
  <Override PartName="/ppt/ink/ink21.xml" ContentType="application/inkml+xml"/>
  <Override PartName="/ppt/notesSlides/notesSlide21.xml" ContentType="application/vnd.openxmlformats-officedocument.presentationml.notesSlide+xml"/>
  <Override PartName="/ppt/ink/ink2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521" r:id="rId3"/>
    <p:sldId id="531" r:id="rId4"/>
    <p:sldId id="532" r:id="rId5"/>
    <p:sldId id="528" r:id="rId6"/>
    <p:sldId id="533" r:id="rId7"/>
    <p:sldId id="534" r:id="rId8"/>
    <p:sldId id="535" r:id="rId9"/>
    <p:sldId id="536" r:id="rId10"/>
    <p:sldId id="540" r:id="rId11"/>
    <p:sldId id="541" r:id="rId12"/>
    <p:sldId id="550" r:id="rId13"/>
    <p:sldId id="543" r:id="rId14"/>
    <p:sldId id="542" r:id="rId15"/>
    <p:sldId id="481" r:id="rId16"/>
    <p:sldId id="482" r:id="rId17"/>
    <p:sldId id="483" r:id="rId18"/>
    <p:sldId id="544" r:id="rId19"/>
    <p:sldId id="545" r:id="rId20"/>
    <p:sldId id="546" r:id="rId21"/>
    <p:sldId id="547" r:id="rId22"/>
    <p:sldId id="548" r:id="rId23"/>
    <p:sldId id="549" r:id="rId24"/>
  </p:sldIdLst>
  <p:sldSz cx="9144000" cy="6858000" type="screen4x3"/>
  <p:notesSz cx="7010400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9" userDrawn="1">
          <p15:clr>
            <a:srgbClr val="A4A3A4"/>
          </p15:clr>
        </p15:guide>
        <p15:guide id="2" pos="2209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7" autoAdjust="0"/>
    <p:restoredTop sz="94297" autoAdjust="0"/>
  </p:normalViewPr>
  <p:slideViewPr>
    <p:cSldViewPr snapToGrid="0" snapToObjects="1">
      <p:cViewPr varScale="1">
        <p:scale>
          <a:sx n="73" d="100"/>
          <a:sy n="73" d="100"/>
        </p:scale>
        <p:origin x="1812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 snapToGrid="0" snapToObjects="1">
      <p:cViewPr varScale="1">
        <p:scale>
          <a:sx n="87" d="100"/>
          <a:sy n="87" d="100"/>
        </p:scale>
        <p:origin x="3705" y="45"/>
      </p:cViewPr>
      <p:guideLst>
        <p:guide orient="horz" pos="2929"/>
        <p:guide pos="220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2"/>
            <a:ext cx="3037840" cy="464820"/>
          </a:xfrm>
          <a:prstGeom prst="rect">
            <a:avLst/>
          </a:prstGeom>
        </p:spPr>
        <p:txBody>
          <a:bodyPr vert="horz" lIns="93497" tIns="46750" rIns="93497" bIns="46750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9" y="2"/>
            <a:ext cx="3037840" cy="464820"/>
          </a:xfrm>
          <a:prstGeom prst="rect">
            <a:avLst/>
          </a:prstGeom>
        </p:spPr>
        <p:txBody>
          <a:bodyPr vert="horz" lIns="93497" tIns="46750" rIns="93497" bIns="46750" rtlCol="0"/>
          <a:lstStyle>
            <a:lvl1pPr algn="r">
              <a:defRPr sz="1300"/>
            </a:lvl1pPr>
          </a:lstStyle>
          <a:p>
            <a:fld id="{05B7173A-86B1-4F76-8A79-299130E6DC91}" type="datetimeFigureOut">
              <a:rPr lang="en-US" smtClean="0"/>
              <a:pPr/>
              <a:t>5/2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8829967"/>
            <a:ext cx="3037840" cy="464820"/>
          </a:xfrm>
          <a:prstGeom prst="rect">
            <a:avLst/>
          </a:prstGeom>
        </p:spPr>
        <p:txBody>
          <a:bodyPr vert="horz" lIns="93497" tIns="46750" rIns="93497" bIns="46750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9" y="8829967"/>
            <a:ext cx="3037840" cy="464820"/>
          </a:xfrm>
          <a:prstGeom prst="rect">
            <a:avLst/>
          </a:prstGeom>
        </p:spPr>
        <p:txBody>
          <a:bodyPr vert="horz" lIns="93497" tIns="46750" rIns="93497" bIns="46750" rtlCol="0" anchor="b"/>
          <a:lstStyle>
            <a:lvl1pPr algn="r">
              <a:defRPr sz="1300"/>
            </a:lvl1pPr>
          </a:lstStyle>
          <a:p>
            <a:fld id="{69A5CF54-364D-4CA1-BE5C-7DB89EA6F2E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259682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23T18:59:05.88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012 1540 298 0,'0'0'6'16,"0"0"2"-16,0 0 3 0,0 0 0 15,-6 5 4-15,4 7 3 16,-1 15 3-16,1 8-1 0,1 5-4 15,9 8-2-15,8 8 1 16,9 1-2-16,12-1-1 16,12-11-3-16,8-10 0 15,6-10-2-15,2-4 1 0,-2-9-8 16,-2-12 0-16,-4 0 0 15,-10-4 0-15,-6-8 0 16,-10-3 0-16,-6-2 0 31,-5-4 0-31,-7-3 0 0,-2-2 0 0,-6-6 0 0,-2-5 0 16,-3 17 0-16,1-1 0 15,-1-4-18-15,2 3-33 16,-1-2-42 0,-1-2-2-16</inkml:trace>
  <inkml:trace contextRef="#ctx0" brushRef="#br0" timeOffset="305">22237 1119 470 0,'0'0'3'15,"0"0"1"-15,0 0 2 0,0 0-1 16,0 0 1-16,0 0-1 16,-2-7 0-16,2 7-2 15,0 0-5-15,0 0-5 16,0 0-9-16,0 0-43 0,0 0-29 15,5-3-4-15</inkml:trace>
  <inkml:trace contextRef="#ctx0" brushRef="#br0" timeOffset="476">22770 1217 446 0,'0'0'3'16,"0"0"1"-16,0 0 1 15,0 0-1-15,0 0 1 16,0 0-4-16,0 0-3 0,-3-6-9 15,3 6-51-15,0 0-23 16</inkml:trace>
  <inkml:trace contextRef="#ctx0" brushRef="#br0" timeOffset="1300">22422 531 302 0,'0'0'2'0,"0"0"0"16,0 0-1-16,0 0 1 16,0 0 0-16,-10 0 4 15,-2 0 3-15,-30 10 0 31,21-5 0-31,-4 3 0 0,-1 3 1 0,-7 4 1 16,0-1 1-16,-5 11-3 0,-42 27-2 16,34-16-1-1,-4 1 0-15,2 11-1 0,3 3 2 16,-2 11-1-16,6 0-2 15,1 8-1-15,-11 42 1 16,-5 25 1-16,13-1-2 0,17-6 0 16,12-5 0-16,14-13-1 15,14-17 0-15,10-14 0 16,7-12-2-16,0-4 2 15,9-1 0-15,7-5 2 0,5-8 0 16,7-5 0 0,4-5 0-16,4-5 1 15,4-6-1-15,2-4-1 0,-3-5-1 16,2 0-1-16,-3-9 1 0,-2 1-1 15,-2-7 0-15,3-6 1 16,1-5 0-16,3-9 0 16,4-8-1-16,2-10 1 15,6 1-2-15,2-6 0 16,-1-5 0-16,3-2-2 0,1-5 1 31,-3-4 1-15,-2 0 0-16,-1-5 1 0,-5-4 1 0,-1-5-2 0,-40 35 0 0,1-8 0 15,0-3 0-15,-1-4 0 16,-4-3 0-16,0-6 0 15,-4-2 0-15,-3-8 0 16,-7 1 0-16,-3 0 0 16,-9-6 0-16,-5-6 0 0,-3-1 0 46,-12-4 0-46,-12-2 0 0,-10-1 0 0,-16-2 0 0,-15 5 0 0,-20 2 0 16,-12 12 0-16,-17 6 0 16,-13 5 0-16,-8 5 0 15,-3 11 0-15,-3 7 0 16,2 2 0-16,10 18-82 0,0 10-10 15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23T19:14:41.54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618 10728 292 0,'0'0'2'0,"0"0"3"0,9 0 2 16,-1 8 1-16,-1 11 4 15,4 11 0-15,-4 14 2 16,-1 10 0-16,-6 18-1 15,0 9 1-15,-7 13-2 0,-8 2-2 32,-4 8 0-32,-4-4-1 0,-1-1-2 0,0-7 0 15,5-11 0-15,3-9-2 16,9-13 0-16,11-9 0 0,19-15 0 15,16-13-1-15,17-12 1 16,12-10 0-16,13-3-1 16,2-9 0-16,-3-2-1 0,-6-2-2 15,-15 2 0-15,-14 1-3 31,-15 3-3-31,-16 2-3 0,-14 8-5 0,-3-10-6 16,-10 8-16-16,-4 3-42 16,1-1-13-16</inkml:trace>
  <inkml:trace contextRef="#ctx0" brushRef="#br0" timeOffset="1018">6509 11851 344 0,'0'0'0'16,"0"0"1"-16,0 0 0 0,14 4 1 15,4-4 1-15,7 0 2 16,5-4 2-16,9-7 3 16,2-3 0-16,2-4-1 0,-3-4 0 15,-5-2-1-15,-6 1-2 16,-11-4-2-16,-8 5-3 15,-10 4-2-15,-9 2 0 16,-9 3 0-16,-9 9 0 16,-6 4 0-16,-7 14 2 0,-3 9 1 15,0 12 1-15,3 9 1 31,5 6 0-31,8 5 2 0,11-2 2 0,12 0 0 16,12-9-1-16,16-4-1 16,13-12 1-16,9-9-2 0,8-8-2 31,3-11-5-31,7 0-6 0,-1-15-12 0,1-10-43 15,-3 3-24-15</inkml:trace>
  <inkml:trace contextRef="#ctx0" brushRef="#br0" timeOffset="1421">7203 11568 385 0,'0'0'2'0,"-16"7"1"16,-2 4 0-16,-5 11 1 15,-6 3 1-15,-1 11 1 16,0 3 1-16,1 7 1 0,6 0-2 15,12-6 1 17,11-5-1-32,13-10-1 0,16-11 0 0,5-12-2 0,7-11 1 15,-1-11-3-15,1-10-1 16,-5-5-1-16,-10-2-1 0,-7 0 1 62,-9 3-1-62,-6 6 1 0,-3 10 1 0,-1 18 2 0,-11-1 1 0,3 16 2 0,1 22 0 0,2 18 0 0,-2 11 1 16,2 12 0-16,-1 6-1 15,1 1 0-15,0 0-1 16,-1-6-1-16,1-8-1 16,3-8-1-16,-2-12-4 0,4-8-8 15,0-14-25-15,1-7-53 47,9-17-1-47</inkml:trace>
  <inkml:trace contextRef="#ctx0" brushRef="#br0" timeOffset="1804">7678 10489 386 0,'0'0'3'0,"13"0"0"16,6 1 1-16,8-1 0 15,6 3 0-15,7-3-1 16,3 0-3-16,2 0-2 0,1-4-7 16,-7-11-14-16,0-4-28 15,3-1-31-15,-14-14-6 47</inkml:trace>
  <inkml:trace contextRef="#ctx0" brushRef="#br0" timeOffset="1944">8282 10264 408 0,'-2'13'3'15,"0"12"-1"-15,-1 13 2 0,-1 13 0 16,0 13 0-16,0 12-3 16,-2 8-3-16,1 13-8 15,0-15-19 16,-1 3-52-31,8-7-7 0</inkml:trace>
  <inkml:trace contextRef="#ctx0" brushRef="#br0" timeOffset="2411">9174 11297 401 0,'0'0'2'0,"0"0"1"0,0 0 1 16,0 0 1-16,17 4-1 15,7-1 1-15,9 0 0 16,5 0 0-16,15 1-1 15,1 0-4-15,3 0-2 0,-4-1-4 16,-5 1-9-16,-5-1-16 16,-9-3-41-16,-7 0-13 31</inkml:trace>
  <inkml:trace contextRef="#ctx0" brushRef="#br0" timeOffset="2555">9160 11589 433 0,'0'0'2'0,"14"0"1"0,8 0 0 15,15 0 1-15,12-3-1 16,15-5-1 15,16-1-3-31,11 2-5 0,4-4-14 0,3-5-44 0,3 10-19 16</inkml:trace>
  <inkml:trace contextRef="#ctx0" brushRef="#br0" timeOffset="3115">11147 10530 325 0,'0'0'2'0,"0"0"0"16,11 15 1-1,-5 7 1-15,-2 8 1 0,1 13 2 16,-5 12 0-16,-6 12 3 0,-10 10 1 15,-11 6 0-15,-7 6 2 16,-9-2 0-16,-1-2 0 16,-3-7-1-16,4-7 0 0,12-10-1 15,8-10-1-15,16-6 0 16,12-12-4-16,19-7-1 15,17-5 0 17,13-7-1-32,13-5-2 0,9-4-3 0,5-1-4 0,-4-4-5 0,-1 0-6 15,-6-3-11-15,-11-6-43 16,-9 3-19-16</inkml:trace>
  <inkml:trace contextRef="#ctx0" brushRef="#br0" timeOffset="3304">11858 11511 450 0,'0'10'1'16,"-5"4"0"-16,-1 9 0 15,-2 5-1-15,-2 8-2 16,-2 4-3-16,-2 6-5 15,-3 3-8-15,4-5-27 0,11-5-39 16,-7-4-5-16</inkml:trace>
  <inkml:trace contextRef="#ctx0" brushRef="#br0" timeOffset="3707">12187 10317 413 0,'0'0'1'0,"0"0"1"0,18 9-1 16,7 0-1-16,15 3-9 15,2-4-27-15,0 4-44 63,18 0-4-63</inkml:trace>
  <inkml:trace contextRef="#ctx0" brushRef="#br0" timeOffset="3866">13037 10108 395 0,'0'11'3'0,"0"11"0"16,-3 13 1-16,-1 15 0 15,-5 13 0-15,2 14 1 16,-2 13-3-16,-2 13-3 0,-2-7-12 15,7-7-40-15,1 2-28 16,2-16-7-16</inkml:trace>
  <inkml:trace contextRef="#ctx0" brushRef="#br0" timeOffset="12796">13492 11354 302 0,'0'0'4'0,"0"0"2"16,6 0 1-16,8 0 2 0,7 0 0 15,13 0 1-15,11-2-1 16,9 1 1-16,8 0-2 15,4-2-4-15,-1 0-2 16,-1 1 1-16,-7-4-3 0,-6 0-3 16,-12 1-1-16,-9-2-7 15,-6 3-10-15,-8 0-24 31,-16 4-32-31,12-12-6 0</inkml:trace>
  <inkml:trace contextRef="#ctx0" brushRef="#br0" timeOffset="13008">13697 11122 312 0,'-3'12'3'0,"3"12"2"16,0 12 2-16,-1 10-1 0,1 12 1 15,-5 8 0-15,2 10 1 16,0 6-2-16,1-3-5 16,-2-8-8-16,2-6-16 15,2-5-34-15,5-14-20 0</inkml:trace>
  <inkml:trace contextRef="#ctx0" brushRef="#br0" timeOffset="13563">14545 10624 240 0,'0'0'4'15,"9"7"3"-15,0 7 0 16,-2 10 3-16,4 12 2 16,-5 8 0-16,4 10 0 46,-4 8 2-46,-8 8-3 0,1 1 0 0,-7-1 1 0,-5 0-1 0,-9-6 1 0,2-5 1 16,-3-3-3-16,0-9 1 16,5-7-1-16,6-4-2 0,8-4-1 15,8-7-1-15,14-4-1 16,15-7-1-16,11-3 0 15,8-4-1-15,7 0-1 16,2-4-3 15,-2-2-3-31,-4 2-3 0,0-3-6 0,-10-7-10 16,-4-1-34-16,5 1-28 0,-15-4-6 0</inkml:trace>
  <inkml:trace contextRef="#ctx0" brushRef="#br0" timeOffset="13932">15083 11257 302 0,'0'0'1'0,"13"0"1"16,7 0 1-16,7 0 0 15,13-3 1-15,4 2 1 0,4-1 1 16,0 2-1-16,-4 0-1 16,-5 4 1-16,-12 3 1 15,-10 3-1-15,-17 4 1 16,-5 4 2-16,-13 4 0 0,-6 2 2 15,-3 5 0-15,-1-1 0 16,3 2 0-16,7 1 0 16,8-2-1-16,10-5 0 0,15-5-2 15,10-4 0-15,11-3-3 16,6-4-2-16,5-6-3 15,-1-2-5-15,1-5-4 16,-6-6-7-16,0-2-19 31,-9 2-39-31,-5-12-12 0</inkml:trace>
  <inkml:trace contextRef="#ctx0" brushRef="#br0" timeOffset="14185">15595 10611 334 0,'0'0'4'0,"18"0"0"15,5 1 1 17,5 5 0-32,10-1 1 0,5-2-2 0,6 2-1 0,-1-4-3 0,5-1-9 15,-12-6-17-15,-5-12-36 16,-3 0-19-16</inkml:trace>
  <inkml:trace contextRef="#ctx0" brushRef="#br0" timeOffset="14373">16094 10286 377 0,'0'0'3'0,"0"25"0"16,0-1 0-16,-1 10 1 16,1 14 0-16,0 8 0 0,-1 10-1 15,-2 9-2-15,-1-3-4 16,0 2-6-16,0-10-14 15,0-6-33-15,4-3-25 16</inkml:trace>
  <inkml:trace contextRef="#ctx0" brushRef="#br0" timeOffset="14861">16379 11240 330 0,'0'0'2'15,"0"0"3"-15,11-7 1 16,10 0 1-16,7 2 3 0,9-4 2 16,10-1-1-16,7-3-1 15,7 2-1-15,0 1-3 16,1-2-1-16,-4 3-4 15,-8-2-3-15,-4 5-6 0,-9-5-6 16,-3 3-22 0,-8 2-44-16,-5-9-5 0</inkml:trace>
  <inkml:trace contextRef="#ctx0" brushRef="#br0" timeOffset="15044">16676 10910 392 0,'-1'9'2'0,"-1"12"0"16,-1 6 1-16,-2 12 0 15,2 10 1-15,1 8 1 16,0 7-2 0,1 11-3-16,1-8-6 0,0-2-14 0,4-5-28 15,-3-9-31-15,10-7-8 16</inkml:trace>
  <inkml:trace contextRef="#ctx0" brushRef="#br0" timeOffset="15236">17828 11230 438 0,'0'0'1'16,"-14"0"0"-16,14 0-3 15,-17 7-9-15,17-7-58 16,-9 10-15-16</inkml:trace>
  <inkml:trace contextRef="#ctx0" brushRef="#br0" timeOffset="15384">18046 11296 418 0,'0'0'0'0,"0"0"-5"0,1 11-33 0,11-7-40 15,10-4-6-15</inkml:trace>
  <inkml:trace contextRef="#ctx0" brushRef="#br0" timeOffset="15484">18255 11202 380 0,'0'0'0'0,"0"0"-1"0,-14 8-11 0,14-8-56 16,0 0-11-16</inkml:trace>
  <inkml:trace contextRef="#ctx0" brushRef="#br0" timeOffset="15846">19497 10452 360 0,'0'9'3'0,"2"6"1"15,-4 17 2-15,-1 11-1 16,-9 16 0-16,-9 11 0 16,-9 11 1-16,-10 13-1 0,-16 2 0 15,-8-3 0-15,-7-5 0 16,-2-10 0-16,4-12 2 15,8-12 0-15,9-13 1 16,15-11 1-16,21-13-2 0,16-17 0 47,36 10-2-47,14-10-1 0,17 0-4 0,14-2-6 0,12 3-19 0,-1 12-57 15,2-9-5-15</inkml:trace>
  <inkml:trace contextRef="#ctx0" brushRef="#br0" timeOffset="16720">20088 11257 355 0,'0'8'4'0,"0"9"2"15,-1 10 2-15,1 6 2 16,-4 8 0-16,-1 7 1 0,-2 4 1 15,-4 5 2-15,0-8-4 16,-1-5-2-16,-2-9-1 16,2-7-1-16,-1-10-4 15,4-7-4-15,9-11-7 16,0 0-5-16,-3-15-22 0,8-5-31 15,4-12-21-15</inkml:trace>
  <inkml:trace contextRef="#ctx0" brushRef="#br0" timeOffset="16990">20146 11296 223 0,'0'0'7'15,"12"0"3"-15,-1 8 4 47,4 6 3-47,2 4 4 0,2 8 0 0,0 8 3 0,3 5-1 0,-3 6-2 0,0 3-3 16,-2-1-3-16,-2-1-3 15,-2-3 0-15,-2-6-3 16,-2-6 0-16,-1-4-2 0,-2-7 1 16,-2-5-2-16,-4-15 0 15,0 0 0-15,16-1-2 16,-1-21 0 15,9-13-1-31,8-14 0 0,9-12-2 0,13-15-1 0,8-9-2 0,6-9-6 16,4-2-6-16,-6-4-12 15,-3 1-63-15,-7 6-3 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23T19:17:15.49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742 4988 253 0,'0'0'5'16,"0"0"3"-16,0 0 0 16,0 0 2-16,0 0 0 15,-5 0 4-15,5 0 0 16,-11 17 1-16,5 0-4 0,-3 5-2 15,0 6 1-15,-1 7 0 16,3 2 1-16,0 5-3 16,4-1-2-16,3 1 0 15,-1-4 0-15,6 1-2 0,4-7 1 16,1-1-1-16,2-9-1 15,2-3 1-15,-1-6-2 16,3-2-3-16,-3-3-3 16,4-6-6-16,-8-2-14 0,4-8-37 15,3 2-23-15</inkml:trace>
  <inkml:trace contextRef="#ctx0" brushRef="#br0" timeOffset="178">10831 4601 391 0,'0'0'-3'0,"0"0"-7"15,0 0-11-15,-2-10-23 16,2 10-29-16,0 0-10 15</inkml:trace>
  <inkml:trace contextRef="#ctx0" brushRef="#br0" timeOffset="741">11331 4852 249 0,'0'0'-1'15,"0"0"0"-15,0 0 0 16,-15 11 0-16,6 4 1 16,-6 6 2-16,-1 8 3 0,-3 9 1 15,0 5 4-15,1 9 3 31,1 4-1-31,3 2 4 0,5 5-1 0,6-1 0 0,2-1-2 16,3-3-2-16,6-7 0 16,4-5-2-16,4-8-2 15,1-6-4-15,6-8-7 16,-4-10-15-16,3-9-37 0,3 0-22 15</inkml:trace>
  <inkml:trace contextRef="#ctx0" brushRef="#br0" timeOffset="1184">11668 4863 276 0,'0'0'0'16,"0"0"0"-16,0 0 3 15,-13 14-1-15,7-2 4 16,-2 10 1-16,-2 4 4 16,-1 8-1-16,2 3 3 0,1 6-1 15,3 2-1-15,2 0 0 16,2-2 0-16,8-2-3 31,4-4 0-31,2-3-1 0,7-5-1 0,0-3 0 0,2-3-2 16,3-2 0-16,-1-2-1 15,1-2 0-15,-2 0-1 16,-2-3 0-16,-1-2-1 15,-2-2-2-15,3 0-2 0,-4-5-2 16,0-2-7-16,-2-2-5 16,-2-1-17-16,2 1-34 15,-6-2-17 16</inkml:trace>
  <inkml:trace contextRef="#ctx0" brushRef="#br0" timeOffset="1405">11551 5211 352 0,'0'0'3'0,"18"0"-1"16,1 0 2-16,11 0 0 0,7 0 1 15,4 2-1-15,9-2-3 16,2-2-9-16,-4 2-18 16,-7 0-37-16,-7-3-17 0</inkml:trace>
  <inkml:trace contextRef="#ctx0" brushRef="#br0" timeOffset="1781">12288 4752 259 0,'0'0'6'0,"23"9"2"0,-3 10 3 16,4 8 2-16,1 10-1 16,1 14 1-16,-3 13 0 15,1 9 1-15,-13 9-6 0,-11 3-2 16,-3-6-2-16,-9-1-2 15,-5-10-12-15,0-13-27 16,13-5-38 15,-8-12-5-31</inkml:trace>
  <inkml:trace contextRef="#ctx0" brushRef="#br0" timeOffset="2510">13074 5063 229 0,'0'0'7'15,"0"0"4"-15,9 6 3 0,4-3 3 16,10 2 0-16,6 0 1 16,8 1 2-16,10-2-1 15,8-1-6-15,0-1-3 16,2-1-2-16,-4 1-3 0,-5-1-2 15,-6-1-3-15,-7 0-5 16,-5 0-6-16,-9 0-10 16,-1-3-19-16,1 3-28 15,-9-3-16 16</inkml:trace>
  <inkml:trace contextRef="#ctx0" brushRef="#br0" timeOffset="2726">13166 5363 347 0,'0'0'4'0,"15"5"0"16,12-1 2-1,10-1 0-15,10-1 1 0,15-2 0 0,11 0 1 16,5 0-3-16,5-2-8 15,-11-4-19-15,-8 4-54 16,-4 2-5-16</inkml:trace>
  <inkml:trace contextRef="#ctx0" brushRef="#br0" timeOffset="3861">14912 4642 174 0,'0'0'7'0,"0"0"2"16,0 0 5-16,0 0 1 16,0 0 3-16,0 0 1 15,0 0 0-15,0 0 1 16,-5 0-5-16,5 0-3 0,-17 13-4 15,4 0 0-15,-3 7-3 16,-5 9 2-16,-2 8-1 16,-4 12 1-16,1 10-1 15,0 7 1-15,5 8-2 0,2 5 3 16,5 3-3-16,10-2-3 15,8-5 2-15,13-8-1 16,9-6 2-16,8-11-3 16,3-8-2-16,3-9-5 0,5-9-5 15,-9-6-14-15,-3-11-42 16,-6 2-16 15</inkml:trace>
  <inkml:trace contextRef="#ctx0" brushRef="#br0" timeOffset="5623">14234 5117 192 0,'0'0'10'0,"0"0"4"15,-8 19 4-15,6-1 3 0,-2 7 2 16,2 9 0-16,0 7 1 16,2 5-2-16,0 7-4 15,4-5-4-15,4 0-4 16,0-7-3-16,5-8 0 0,-2-7-2 15,3-7 0-15,-2-6-1 16,6-8-6-16,-3-5-7 16,5-9-28-16,7-3-42 15,-13-10-5-15</inkml:trace>
  <inkml:trace contextRef="#ctx0" brushRef="#br0" timeOffset="5738">14256 4806 349 0,'0'0'-4'15,"0"0"-12"-15,6-10-33 16,3 6-27-16</inkml:trace>
  <inkml:trace contextRef="#ctx0" brushRef="#br0" timeOffset="6445">15329 4974 221 0,'0'0'1'15,"0"0"-1"-15,-14 3 1 16,9 8 3-16,-4 3 2 15,1 4 4-15,-1 8 1 0,1 6 2 16,1 4 2-16,0 4 2 16,5-2-2-1,-1 2 0-15,3-2-2 0,2-3-2 16,6-4-1-16,3-4-1 0,8-3-2 15,0-2 1-15,5-6-3 16,0 0 0-16,1-4 0 16,3-2-3-16,0-3-3 15,-3-1-4-15,-5 0-5 16,-1-4-13-16,-2-2-24 0,-9 0-34 15,4 0-4 17</inkml:trace>
  <inkml:trace contextRef="#ctx0" brushRef="#br0" timeOffset="6666">15190 5208 274 0,'0'0'2'16,"0"0"2"-16,8 0 1 16,0 0 3-16,8-2 2 0,5 0-1 46,9-1 2-46,7 1-1 0,3 1-7 0,4-1-16 0,-1-2-42 0,0 4-19 16</inkml:trace>
  <inkml:trace contextRef="#ctx0" brushRef="#br0" timeOffset="7051">15906 5119 236 0,'0'0'5'16,"10"0"0"-16,6 0 3 15,4 0 1-15,7 0 0 16,2 0 1-16,5 1 0 16,4-2-1-16,-5-1-8 15,3-3-10-15,-8 2-19 16,0 3-30 15,-9-2-16-31</inkml:trace>
  <inkml:trace contextRef="#ctx0" brushRef="#br0" timeOffset="7270">15908 5269 280 0,'0'0'4'0,"9"2"1"15,6 1 3-15,5-2 0 16,8 1 0-16,4-1 2 15,5-1-2-15,6 0-2 0,-3-1-9 16,-1-5-16-16,-4-1-28 16,3 5-29 15</inkml:trace>
  <inkml:trace contextRef="#ctx0" brushRef="#br0" timeOffset="7595">16524 5154 229 0,'0'0'4'0,"0"0"3"16,-5 16 5-16,5-7 4 15,0-9 3-15,23 15 2 16,-2-11 0-16,6-2-1 0,10-3-2 15,6-7-1-15,2-6-7 16,-5-3-4-16,4-2-2 16,-12-1-2-16,-5 0 0 15,-12-1-1-15,-10 4-1 0,-9 3 1 16,-12 1-1 15,-11 4-1-31,-11 7 0 0,-6 2 0 0,-2 4-1 0,-2 6 0 16,7 5 0-16,5 3-2 0,7-2-3 15,11 2-5 1,8-5-8-16,11-1-18 0,12 4-36 15,7-13-11-15</inkml:trace>
  <inkml:trace contextRef="#ctx0" brushRef="#br0" timeOffset="7924">16874 4682 174 0,'0'0'7'0,"26"11"3"0,6 8 5 15,2 6 4-15,11 8 1 16,3 8 4-16,5 5 0 0,2 10 1 15,-12-3-4-15,-12 7-3 16,-17-5-2-16,-11-2-3 16,-9-3-3-16,-14-2-3 15,-10-4-6-15,-6-10-10 16,2 2-37-16,1-2-34 15,-1-5-6-15</inkml:trace>
  <inkml:trace contextRef="#ctx0" brushRef="#br0" timeOffset="10459">17925 4865 113 0,'0'0'10'0,"0"0"6"0,0 7 7 16,0-7 5-16,11 17 4 16,2-6 1-16,4 0-1 15,8 2 1-15,4-5-7 16,2-3-7-16,9-2-5 0,3-3-4 15,0-8-5-15,0-3-1 16,-4-4-2-16,-4-7-3 16,-5-6-3-16,-10-4-5 15,-6 0-3-15,-12-2 0 16,-6-1 0-16,-13 3-1 0,-11 2 2 15,-9 7 2-15,-10 10 5 16,-5 13 5-16,-8 6 7 16,-2 22 2-16,0 11 2 15,1 17 3 16,5 14 1-31,9 17 0 0,10 5 0 0,17 3-3 0,19-2-1 0,20-5-3 16,27-13 1-16,20-17-4 16,26-12-3-16,15-17-4 0,20-10-11 15,-1 3-59-15,3-22-13 16</inkml:trace>
  <inkml:trace contextRef="#ctx0" brushRef="#br0" timeOffset="11046">18433 3779 283 0,'0'0'4'16,"13"0"2"-16,8 1 1 15,8 2 0-15,12-1 0 16,5 5 1-16,7-1-2 0,6-2-4 15,1 4-17 1,-4 4-31-16,-6-6-27 16</inkml:trace>
  <inkml:trace contextRef="#ctx0" brushRef="#br0" timeOffset="11805">19647 3299 171 0,'0'0'-2'16,"0"0"5"-16,-10 0 4 15,6 10 2-15,-4 2 2 0,0 9 3 16,-7 0 2-16,0 8 1 15,1 4 3-15,-5 2-5 16,4 1-2-16,-1-2 0 16,4-1-3-16,6-4 5 0,5-3-5 15,1-5 1-15,11-1 1 16,8-7-2-16,2 0 0 15,4-2-2-15,3-2-2 0,1-4-5 16,3-2 0-16,4 2-5 16,-1-5-2 15,0 2-8-31,-2-1-5 0,-3-1-8 0,-1 0-15 0,-10-3-30 0,0 2-11 15</inkml:trace>
  <inkml:trace contextRef="#ctx0" brushRef="#br0" timeOffset="12142">19485 3439 311 0,'0'0'6'16,"14"0"2"-16,9 0 1 0,6-3 1 15,12 0 1-15,9-2 0 16,2 0 1 15,7-1-2-31,-2-1-13 0,-9 0-32 0,-12 0-40 0,-7 0-4 16</inkml:trace>
  <inkml:trace contextRef="#ctx0" brushRef="#br0" timeOffset="13403">20303 3144 212 0,'0'0'1'16,"0"0"-2"-16,0 0 2 0,0 15 2 15,0 6 3-15,-10 12 1 16,-6 20 0-16,-8 6 0 15,-14 24 3-15,-5 17 2 16,-13 10-2-16,-2 5 2 0,-8 1-4 16,2-3 2-16,6-16-4 15,5 0 1-15,13-25-3 16,6-14-8-16,16-14-9 15,4-6-31-15,19-15-29 47,14-14-5-47</inkml:trace>
  <inkml:trace contextRef="#ctx0" brushRef="#br0" timeOffset="15306">20360 3684 224 0,'0'0'3'0,"0"0"2"0,0 0 0 16,0 0 3-16,-10-7 3 15,10 7 2-15,-2 5 3 16,2 5-1-16,0 5-3 16,0 3 1-16,0 2-1 0,0 1-2 15,0 2-2-15,-1 1 0 16,0-5-1-16,-2-1 0 15,2-1 0-15,-3-4-1 0,2-4-1 16,1 1 0-16,1 0 0 16,0-10 0-16,3 16 0 15,8-8-1-15,3-3 1 16,6 0-1-16,5-2 1 0,3 3 0 47,2-3-2-47,-3-3-3 0,-5 0-2 0,-2 0-3 0,-6 0-4 0,-4 0-5 15,-10 0-11-15,0 0-24 16,10-5-34-16,-10 5-4 0</inkml:trace>
  <inkml:trace contextRef="#ctx0" brushRef="#br0" timeOffset="15593">20694 3703 146 0,'0'0'9'16,"-3"20"8"-16,-3-1 5 15,-2 7 3-15,-4 6 3 16,-3 11 3-16,-2 3-2 16,-4 8 2-16,0-6-8 31,1 0-3-31,-1-7-7 0,4-4-2 0,-1-4-5 0,5-8-2 15,1-4-1-15,2-7-2 16,5-3-4-16,2 0-13 16,3-11-19-16,0 0-44 0,0 0-5 15</inkml:trace>
  <inkml:trace contextRef="#ctx0" brushRef="#br0" timeOffset="15901">20932 3939 280 0,'0'0'3'0,"-2"17"3"15,-3-1 4-15,-3 8 3 16,-1 8 3-16,-3 4 0 16,-5 6 2-16,2 4 0 15,-1 1-1-15,0-8-4 47,0-3-5-47,2-8-2 0,2-5-2 0,6-6-2 0,-2-7-4 0,8-10-4 0,0 0-16 16,0 0-45-16,1-15-15 15</inkml:trace>
  <inkml:trace contextRef="#ctx0" brushRef="#br0" timeOffset="16456">20830 3953 195 0,'0'0'8'16,"-11"0"8"-16,11 0 2 16,-12 0 5-16,12 0 0 15,-16 0 1-15,16 0-1 16,-8-4-1-16,8 4-5 15,16-8-8 1,1 4-2-16,9 2-4 0,6 2 0 0,8 0-1 16,2 3 1-16,1 4 0 15,-1 6 0-15,-7 0-1 16,-4 3 1-16,-8 3 0 0,-7-1 0 15,-11-3 0-15,-5 1 0 16,-6-5 1-16,-9 0 0 16,-3-3 0-16,-5-1-1 15,0-6-1-15,0-1 0 47,4 0-2-47,-3 0-2 0,9 0 0 0,2 2 2 0,11-2-1 0,-8 15 2 0,8 0 0 16,5 3 0-16,10 5 1 0,8 3 1 15,7 0 2-15,7 2-2 16,5-4 1-16,6-5-2 15,1-3-1-15,2-3-4 16,3-3-7-16,-4-3-15 16,-6-3-59 15,15 2-3-31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23T19:18:46.014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FFC000"/>
    </inkml:brush>
  </inkml:definitions>
  <inkml:trace contextRef="#ctx0" brushRef="#br0">4779 5267 220 0,'0'0'5'15,"0"0"5"-15,0 0 3 0,0 0 4 16,0 0 1-16,0 0 0 15,-5-1 0-15,0-14 1 16,1-9-4-16,-2-9-5 0,2-9-1 16,-3-8-3-16,1-4 1 15,-4-8-3-15,2-2 0 16,-3-5-1-16,-2-1 0 15,-1 2 0-15,-4-5-1 16,2 2 0-16,-1-5-1 0,1 2 1 47,-2 0-1-47,0 2 1 0,3 4-1 0,-2 2 1 0,2 8-1 0,-3 5 1 15,2 3 0-15,-3 5 0 0,3 7 1 47,-3 3-1-47,2 3 0 0,0 2 0 0,0 5-1 0,2 0 1 0,0 5-1 16,1-1 0-16,0 3 1 0,2 2-2 15,1-1 0-15,0 4 1 16,3 0 1-16,-3 2-1 16,2 2 0-16,9 9 0 0,-10-13-1 15,10 13 0-15,0 0 0 16,-10-10-1-16,10 10 0 47,0 0 0-47,0 0 0 0,6 6 1 0,0 5 0 0,2 4 0 0,4 6 0 0,0 7 2 15,-1 1-1-15,-1 4 0 16,-1-1 0-16,-1-1 0 15,-2-2 0-15,-3-7 0 16,-1 0-1-16,-2-6 1 0,0-3 0 16,0-1-1-16,0-12 1 15,0 15 0-15,0-15 1 16,0 0-1-16,0 0 0 15,0-8 1-15,0-9-1 0,-1-4 1 16,-4-7-1-16,-2-2 0 16,0-7 0-16,-3-1-1 31,-3-2 1-31,2 2 0 0,-1 4 0 0,-1 2 0 0,3 1 0 15,1 3 0-15,3 6 0 16,0 0 0-16,2 4 0 16,-1 2 0-16,3 4-1 15,-1 1 1-15,3 11-1 16,-7-16 0-16,7 16 0 0,0 0 0 15,0 0 0-15,0 0 1 16,11 0 0-16,2 5-1 31,8 1 1-31,2 3 0 0,7 1 1 0,4-1-1 0,1 0-1 16,2 0-2-16,4 1-5 15,-7-4-8-15,6 5-26 16,3 0-45-16,-11-3-4 0</inkml:trace>
  <inkml:trace contextRef="#ctx0" brushRef="#br0" timeOffset="644">4247 3495 219 0,'0'0'2'0,"0"-10"2"16,0 10 2-16,6-9 0 15,-6 9 6-15,0 0 4 0,11-1 2 16,-11 1 1-16,3 13-2 16,-3 1 1-16,-2 6-2 15,-4-3 0-15,-4 6-5 47,2-4-3-47,-2 4-3 0,3-2-6 0,-1 2-5 0,6 0-14 0,2 6-30 0,4-4-29 16</inkml:trace>
  <inkml:trace contextRef="#ctx0" brushRef="#br0" timeOffset="1255">4306 3468 251 0,'0'0'1'0,"0"0"1"0,0 0 1 15,-10 17 5-15,5 7 1 16,-1 7 4-16,0 7 2 16,-2 9 1-16,3 9 0 0,-4-7-2 15,5-1 0 16,-3-12-1-31,3-7-3 0,1-9-3 0,3-20-2 0,-10 3-1 16,5-16 0-16,-1-11-1 16,0-10-1-16,1-7 0 15,0-10-1-15,2-4 0 0,3-5-1 16,2 4-7-16,4 0-14 15,1 2-54-15,10 9-4 16</inkml:trace>
  <inkml:trace contextRef="#ctx0" brushRef="#br0" timeOffset="4970">3203 5328 147 0,'0'11'5'0,"0"2"1"16,0 10 7-16,0 6 0 0,0 1 6 16,2 3 0-16,5 2 1 31,-2 1 2-31,6-12-4 0,8 0 0 0,-3-14-6 15,9-4 0-15,-4-5-4 0,5-1-2 16,-3-3-1-16,5-3-1 16,-4-2-4-16,0-2-5 15,3 0-5-15,-6-2-11 16,3-2-20-16,-1 2-24 0,-8-2-15 15</inkml:trace>
  <inkml:trace contextRef="#ctx0" brushRef="#br0" timeOffset="5274">3044 5385 226 0,'0'0'5'0,"10"-5"3"16,11-3 1-16,3-6 2 0,16-8 1 16,7-1 1-16,8-4-3 15,3-2-4 1,2-1-19-16,-1 11-32 0,-13-3-26 15</inkml:trace>
  <inkml:trace contextRef="#ctx0" brushRef="#br0" timeOffset="5844">3206 5172 126 0,'0'0'7'15,"0"0"6"-15,-4 17 1 0,4-4 2 16,-3 4 2-16,0 4 0 16,-1 0 0 15,2 6-1-31,2-2-5 0,-4 3-7 0,2 0-6 0,0-2-14 15,2 2-20-15,0-9-32 0,8 2-4 16</inkml:trace>
  <inkml:trace contextRef="#ctx0" brushRef="#br0" timeOffset="6376">3688 5088 205 0,'0'0'7'15,"0"0"3"-15,6 0 4 16,5-7 2-16,3 0 1 0,9-4 1 15,1-2 0-15,8-3 0 16,2-1-6 31,0-1-4-47,0-1-4 0,-3 3-4 0,-4 2-4 0,-4 4-5 0,-4 0-8 0,-6 2-15 0,0 5-27 15,-13 3-20-15</inkml:trace>
  <inkml:trace contextRef="#ctx0" brushRef="#br0" timeOffset="6672">3740 5274 196 0,'0'0'6'16,"9"0"0"-16,5 0 5 15,2-1 1 1,7-3 1-16,4-3 1 0,-1-2 0 15,7-2-1-15,-7-1-10 16,-1 1-11-16,-5-3-35 0,6 5-27 16</inkml:trace>
  <inkml:trace contextRef="#ctx0" brushRef="#br0" timeOffset="7113">4086 4998 242 0,'0'0'6'0,"3"15"4"16,8-2 3-16,3 3 3 16,7 3 1-16,7-2 1 15,6-2 0-15,9-5 0 16,3-10-2-16,5-8-4 0,-1-15-3 47,1-8-1-47,-4-10-2 0,-4-5 0 0,-6-3-2 0,-10-3-1 0,-7 3 0 0,-11 1-1 15,-7 4 0-15,-9 6-1 16,-11 6-2-1,-9 12 1-15,-6 7 0 0,-8 11 0 16,-8 6-1-16,-2 13 0 0,0 7-1 16,0 8 2-16,4 1 0 15,8 5 0 16,7 2 0-31,13-4 0 0,12-5 0 0,10-2-6 0,12-4-10 0,13-18-51 16,7 2-16-16</inkml:trace>
  <inkml:trace contextRef="#ctx0" brushRef="#br0" timeOffset="7855">4135 4922 68 0,'0'0'5'16,"-2"9"1"-16,2-9-1 16,0 15 2 30,0-15 8-46,0 15 3 0,0-15 1 0,0 10-1 0,0-10 0 0,0 0 0 0,-8-10 2 0,8 10 0 16,-9-11-6-16,9 11-2 16,-14-2-2-16,14 2 1 0,-17 6-3 15,17-6 0-15,-9 13-3 16,9-13 1-16,-4 9-1 15,4-9-1-15,0 0 1 47,4-6-2-47,2-5 1 0,-2 0-1 0,3-3-2 0,2-2-1 0,-1-2-1 0,2 2-3 16,4-1-11-1,0 6-38-15,5-4-23 0</inkml:trace>
  <inkml:trace contextRef="#ctx0" brushRef="#br0" timeOffset="15722">10050 9541 136 0,'0'0'8'16,"0"0"3"-16,16 2 6 15,-2-2 1-15,19-2 3 16,8-4-1-16,10-2 1 0,10-1-1 15,0-1-7-15,3-1-6 16,-4 3-11-16,-2 0-14 16,-16 1-23-16,-6 7-29 15</inkml:trace>
  <inkml:trace contextRef="#ctx0" brushRef="#br0" timeOffset="16024">10236 9353 191 0,'0'0'7'16,"-8"17"3"-16,3 5 6 15,5 8 0-15,-3 10 1 16,2 12 0-16,0 7 1 15,1 10 0-15,11 3-9 0,-3-1-12 16,4-5-24 31,-9-4-43-47,14-7-8 0</inkml:trace>
  <inkml:trace contextRef="#ctx0" brushRef="#br0" timeOffset="16605">10178 11849 252 0,'0'0'6'0,"21"0"4"16,13-2 1-16,9-2 0 0,11 1 1 15,10 1-1-15,5-2-1 16,9 2-5 15,-7 0-15-31,-5 2-22 0,-8 2-39 0,-11 4-7 0</inkml:trace>
  <inkml:trace contextRef="#ctx0" brushRef="#br0" timeOffset="17745">10642 10580 137 0,'0'0'7'0,"0"0"2"15,15 7 4-15,-6 3 2 0,3 7 2 16,2 2 2-16,2 6 1 16,0 4 3-16,0 2-5 15,-1 0-3-15,-2 1 0 16,1-2-1-16,-4-4-2 15,0 0-2-15,-3-4 0 0,1-2-2 16,-3-1 1-16,1 0-3 16,0-1 0-16,2 0-1 15,0 2-2-15,2-4 0 16,1-1 0-16,-2 2-1 31,2-4 0-31,0-2 0 0,-2-1-1 0,-3-1 1 0,-6-9-1 16,9 14 0-16,-9-14 0 15,0 0 1-15,5 9-1 0,-5-9 1 47,0 0-1-47,0 0 1 0,-3-8-1 0,0-4 0 0,3-9 0 0,-2-7 0 16,2-7 0-16,0-9-1 31,8-10 0-31,-1-4 1 0,3-6-1 0,2 0 0 0,-2 4 0 15,2 6-1-15,0 7-1 0,-3 5-3 16,1 13-4-16,1 5-4 16,0 10-6-16,-4 2-10 15,3 6-21-15,2 6-33 16,-1 1-5-16</inkml:trace>
  <inkml:trace contextRef="#ctx0" brushRef="#br0" timeOffset="18284">11203 10980 212 0,'0'0'4'0,"0"0"5"16,2 13 1-16,-1 2 3 0,-1 2 2 16,0 8 1-16,0-1 0 62,-2 9 5-62,-4-1-3 0,-2-3-4 0,0 0-1 0,-1-5 1 0,0-2-2 0,-1-8-2 0,5-4-2 0,5-10-2 16,0 0-1-16,0 0 0 15,18 0-2-15,3-6 0 16,7-2-1-16,4-2 0 0,2-1 0 15,2 0-1-15,-3 1-3 16,-1 4-3-16,-10 1-6 47,2 2-6-47,-13 0-17 0,-11 3-38 0,15-1-16 0</inkml:trace>
  <inkml:trace contextRef="#ctx0" brushRef="#br0" timeOffset="18672">11578 10580 118 0,'0'0'7'16,"-9"22"5"-16,2 2 5 15,-3 10 3-15,-7 7 2 0,7 9 4 16,-2 4 0-16,1 4 5 16,7-3-7-16,4-5-3 15,6-8-5-15,8-5-1 16,9-10-3-16,0-8-1 0,4-4-3 15,0-4-3-15,-3-3-3 16,0-4-3-16,-1-4-6 31,-2 0-9-31,0-9-15 16,-6-8-37-16,4 5-15 0</inkml:trace>
  <inkml:trace contextRef="#ctx0" brushRef="#br0" timeOffset="18947">11833 10783 186 0,'0'0'6'0,"-1"24"6"15,4-4 3-15,3 8 2 16,-1 4 2-16,2 7 0 15,1 0 2-15,0 6 0 16,2-8-5-16,-2-2-5 0,0-6-1 16,1-4-4-16,-1-6-4 15,0-3-8-15,-2-8-12 16,-6-8-41 15,17 0-21-31</inkml:trace>
  <inkml:trace contextRef="#ctx0" brushRef="#br0" timeOffset="19126">11725 10871 283 0,'0'0'1'15,"15"0"1"-15,6 0 1 16,6-3 1-16,7 2 2 0,5-2-1 15,2-2-2-15,4 1-3 16,-8-2-7-16,0-1-19 16,-13 1-31-16,-5-3-17 15</inkml:trace>
  <inkml:trace contextRef="#ctx0" brushRef="#br0" timeOffset="19369">12123 10522 211 0,'0'0'3'0,"18"13"0"0,3 5 3 15,3 9 1-15,3 8 0 16,2 10 3-16,-1 8-1 15,1 8 0 1,-5 4-2-16,-14-2 0 0,-9-7-3 0,-1 3-7 16,-11-5-22-16,-9-8-42 15,5-6-3-15</inkml:trace>
  <inkml:trace contextRef="#ctx0" brushRef="#br0" timeOffset="21292">13818 2917 24 0,'0'0'2'15,"0"0"3"-15,-3 10 0 16,-3 0 1-16,1 3-1 16,-2 5 2-16,-1 6 0 0,-2 7 0 15,1 9-1-15,-1-2-1 16,-2 2-3-16,3 4 1 15,-1 0 1-15,1 2 2 16,5-9 5-16,2 1 1 0,2-8 3 16,10-1 0-16,5-8 3 15,8 1-1 16,7-7-1-31,5 0-2 0,-4-4-11 0,5-2-11 16,-5 3-16-16,4-5-16 0,-5 4-23 0</inkml:trace>
  <inkml:trace contextRef="#ctx0" brushRef="#br0" timeOffset="21798">13493 3120 244 0,'0'0'4'15,"0"0"3"-15,0 0 2 16,14-4 1 15,5 2 3-31,10-2 0 0,11 1 0 0,9-3 2 0,7 3-5 0,8 1-1 16,0-1-3-16,-2 1-2 15,-9 2-1-15,-2 0-2 16,-11 0-5-16,-10 2-4 15,-9-2-9-15,-6 3-17 0,-3 1-30 16,-12-4-13-16</inkml:trace>
  <inkml:trace contextRef="#ctx0" brushRef="#br0" timeOffset="22236">14862 2900 264 0,'0'0'0'0,"0"0"0"16,-7-6-4-16,-7 10 2 16,-7 9 1-16,-11 5-1 0,-11 1 2 15,-6 6 1-15,-9 7 2 16,-3-6 2-16,-2 4 3 15,3-9 0 17,9-3-1-32,11-5-2 0,9-1-2 0,10-2 2 0,8-1-2 0,13-9 1 15,2 19-1-15,11-6 2 16,10 0 2-16,7 4 2 15,5 4 1-15,8 0-2 16,2 4-1-16,3 1-2 0,-4-2-1 16,1 1 0-16,-4-1-2 15,-11 0-1-15,-2-6 1 47,-9-1-3-47,-2-5-2 0,-7 1-7 0,0-7-6 0,-10-6-16 0,14 20-34 0,-14-20-13 16</inkml:trace>
  <inkml:trace contextRef="#ctx0" brushRef="#br0" timeOffset="22690">15212 3060 159 0,'0'0'7'0,"-8"14"3"16,2 5 3-16,-5 2 4 16,1 7 3-16,-1 3 1 0,2 6 5 15,2 1 2-15,5-4-3 16,7-3-4-16,13-9-1 15,8-5-1 1,10-7-4-16,10-8-3 0,4-2-2 0,8-14-3 16,5-8-3-16,3-10 0 15,-5-2-2-15,-5-6 1 16,-7-2-1-16,-11-1-1 15,-11-1-2-15,-16 3 0 0,-17 12-1 16,-20 5 0-16,-18 11 0 16,-11 4-1-16,-9 5 1 15,-5 4 0-15,0 11 1 16,4 4-1-16,13 3-5 0,7 0-9 15,16-8-42-15,18 8-21 16</inkml:trace>
  <inkml:trace contextRef="#ctx0" brushRef="#br0" timeOffset="26801">10199 7732 51 0,'0'0'8'16,"0"22"6"-16,1 2 4 0,-2 4 6 15,1 12 4-15,-11 21 8 31,3 6-1-31,-7 6 0 16,-2-6-6-16,2-2-6 0,0-6-6 16,3-3-3-16,0-11-8 15,7-23-13 1,2-2-14-16,3-4-34 0,0-16-20 15</inkml:trace>
  <inkml:trace contextRef="#ctx0" brushRef="#br0" timeOffset="27414">9955 8153 177 0,'0'0'4'15,"0"0"-1"-15,0 0 1 16,0 0 0-16,0 0 2 47,0 0 2-47,0 5 2 0,0-5 5 0,8 18-3 0,-4-5 2 0,1 4 2 0,2 1 0 15,-2 3 0-15,1-2-3 16,0 3-1-1,-3-2-2-15,2 1-2 0,-1 1-1 16,1-5-1-16,-1 7-1 0,3-3 1 16,-1 1-2-16,-1-2 1 15,2 1-1-15,-1 0 0 31,1-5-1-31,-2 1 0 0,2-5-1 0,-2-1 1 0,-5-11 1 16,8 10 0-16,-8-10 0 16,0 0 1-16,13-12-1 15,-6-2 0-15,1-10-1 0,3 0 0 16,0-5-2-16,5-2-1 15,1 0-2-15,0 0-4 16,2 3-7-16,0 0-11 16,2 2-35 15,6 7-23-31</inkml:trace>
  <inkml:trace contextRef="#ctx0" brushRef="#br0" timeOffset="29083">10636 7852 49 0,'0'0'5'15,"0"0"3"-15,-4 9 4 16,4-9 5-16,-11 20 5 0,8-7 4 15,-4 7 3-15,4 11 8 32,1 1-2-32,2 0-6 15,4-1-3-15,5 3-3 0,6-10-3 16,0 3-5-16,4-11-2 15,0-9-7-15,-4-4-2 16,2-3-4-16,-1 0-7 16,-3-7-17-16,-5-10-49 0,6 4-7 15</inkml:trace>
  <inkml:trace contextRef="#ctx0" brushRef="#br0" timeOffset="29254">10648 7386 328 0,'0'0'0'16,"0"0"-3"-16,0 0-7 16,0 0-10-16,0 0-18 15,0-9-31-15,9 9-8 16</inkml:trace>
  <inkml:trace contextRef="#ctx0" brushRef="#br0" timeOffset="30132">10923 7940 127 0,'0'0'4'0,"0"0"3"16,0 0 5-16,0 0 4 0,0 0 4 15,7 9 3-15,-5 6 2 16,-1 4 1-1,3 10-1-15,-1-5-4 16,-1 8-2-16,-1-5-6 0,-1 4-3 16,0-4-3-16,0-2-1 15,-2-4-1-15,-1-4-1 16,0-1-2-16,-1-2 0 0,4-3-1 15,-1-3 0-15,1-8 0 16,0 9 0-16,0-9 0 16,0 0 0-16,12 1 2 15,-1-1-1-15,6-1 1 0,0-3 0 16,5-2-1-16,2 2 1 15,0 0-1-15,-3 0 0 16,1 2-1-16,-4 1-3 16,-4 0-3-16,-2 1-6 0,-2 0-11 15,0 0-24-15,3 0-33 16,-13 0-6-1</inkml:trace>
  <inkml:trace contextRef="#ctx0" brushRef="#br0" timeOffset="30952">11307 7471 123 0,'0'0'1'0,"0"0"1"0,0 0-1 16,-10 0 2-16,10 0 0 15,-14 16 3-15,4 1 2 16,-4 6 6-16,-1 8 1 16,-2 7 1-16,1 5 3 0,-1 6 0 15,7 0 2-15,2 4 0 16,6-7-1-16,4 0-5 15,16-3 4 1,6-4-3-16,2-5-1 16,3-7-1-16,-1-3-2 15,1-8-4-15,-4 2-1 16,-2-6-1-16,-10-6-5 0,-2-3-1 15,-3 0-4 1,3-2-6 0,-11-1-9-16,14-1-23 0,1-4-37 0,-4-4-7 15</inkml:trace>
  <inkml:trace contextRef="#ctx0" brushRef="#br0" timeOffset="31458">11428 7627 76 0,'0'0'6'0,"0"9"5"15,3 2 4-15,-2 2 4 16,2 7 2-16,0 0 3 15,2 9 1-15,-1-1 2 0,0 2-5 16,2-2-2-16,-1 1-4 16,3-3-3-16,0 1 0 15,4-3-3-15,3 2 1 16,5 1-2-1,-1-8-1 1,2 3-1-16,-1-5-1 16,3 0 0-16,-2-5-2 0,-1-2-4 0,-5-6-6 15,-3-4-4-15,3 0-9 16,-3 0-21-16,-3-6-29 15,1 1-13-15</inkml:trace>
  <inkml:trace contextRef="#ctx0" brushRef="#br0" timeOffset="32022">11362 7885 80 0,'0'0'5'16,"0"0"2"-16,0 0 2 31,0 0 3-31,-4-10 3 0,4 10 4 0,4-10 3 0,7 2 3 16,5 0-4-16,3-5-1 15,5 1-3-15,3-4-1 31,6 3-4-31,-5-1-9 0,1-1-10 0,-7 3-28 0,2 10-32 16,-10-4-8-16</inkml:trace>
  <inkml:trace contextRef="#ctx0" brushRef="#br0" timeOffset="40544">11666 7363 209 0,'0'0'0'0,"0"0"0"16,12 0 3-16,6 11-1 0,6 4 0 16,8 10 2-16,4 10 0 15,6 11 2-15,0 13-1 16,-3 3 2-16,-10 3 0 15,-12 7 0-15,-17 8 2 16,-16 0-13 0,-10 3-48-16,-12-11-11 15</inkml:trace>
  <inkml:trace contextRef="#ctx0" brushRef="#br0" timeOffset="50275">2145 3992 70 0,'0'0'3'0,"0"0"-1"15,19-5 3-15,-6 2 0 16,6 0 1-16,7 3 0 16,2-3 3-16,8 2 0 0,0-1 0 15,4 2 1-15,0-1 2 16,6-1-3-16,0 1 3 15,6 0 0-15,4-2-2 16,0 0 0-16,2 6-2 16,-3-6-1-16,1 3 0 0,-9-1-2 15,0 1 3-15,-12-2 1 16,-5 0 1-16,-6-1 1 15,-5 0-1-15,-2-1 2 0,-4 1 0 32,-2-1-2-17,-1 0-2-15,-10 4-1 0,11-6-2 0,-11 6 0 0,0 0-2 16,0 0 0-16,0 0-1 15,0 0-1-15,0 0 0 0,0 0-1 16,0 0-2-16,-7 0-5 16,7 0-3-16,-15 3-5 15,15-3-5-15,-13 7-5 16,13-7-9-16,0 0-14 0,0 0-19 15,0 0-6-15</inkml:trace>
  <inkml:trace contextRef="#ctx0" brushRef="#br0" timeOffset="50825">2827 3736 37 0,'0'0'6'15,"0"0"4"-15,7 3 1 0,4 0 3 16,6 0 2 31,4 2 3-47,5 1 0 0,8 2 2 0,1-1-3 0,6 2-3 0,-3-2-3 0,4 1-2 0,-6 0-1 15,0-1-1-15,-5 0-1 16,-2 0-2-16,1-1-1 16,-10-2-3-16,0 3 0 15,-5-2-2-15,-1 2 1 0,-14-7 0 16,14 17 3-16,-15-6 1 62,-19 3 2-62,-3 1 2 0,-10 1-1 0,-8 3 1 0,-7 0 0 0,-3 1-1 0,-1 0-2 0,2 3-2 0,9-5-2 16,5 3-1-16,7 1-2 15,7 4-6-15,5 6-14 16,5 2-24-16,9 14-27 16</inkml:trace>
  <inkml:trace contextRef="#ctx0" brushRef="#br0" timeOffset="54841">1341 3721 57 0,'0'0'5'0,"1"12"3"16,3 0 2-16,-4-1 2 15,4 4 3-15,-4-1 2 16,2 3 0-16,-2 1 2 0,-3-4-5 15,-2-2-2-15,-1 2-3 16,-1-3-2-16,3 1-3 16,0-3-5-16,-1 2-8 15,5-11-8-15,0 14-16 0,6-4-22 16</inkml:trace>
  <inkml:trace contextRef="#ctx0" brushRef="#br0" timeOffset="55265">971 3746 117 0,'0'0'4'16,"23"-12"6"-16,-1 1 2 0,10-4 0 15,3-1 4 17,11-4-1-32,0-2 1 0,12 1-1 0,-2 1-2 0,-6 3-6 15,-4 0-1-15,-6 5-2 16,4 0 1-16,-10 3-4 0,-1-2-8 15,-7 7-13 1,-5 3-18-16,-3-3-20 0</inkml:trace>
  <inkml:trace contextRef="#ctx0" brushRef="#br0" timeOffset="55711">899 3999 61 0,'0'0'12'15,"7"-3"4"-15,11-2 7 16,17-5 1-16,15-4 0 0,11-3 3 15,19-7 0-15,12-2 0 47,6-4-11-47,-5 3-3 0,-6 1-4 0,-15 4-3 0,-13 7-7 0,-13 1-11 0,-20 7-13 16,-10 7-18-16,-16 0-28 15</inkml:trace>
  <inkml:trace contextRef="#ctx0" brushRef="#br0" timeOffset="56395">1966 3690 29 0,'0'0'6'0,"0"0"3"16,-1 6 4-16,1-6 4 15,0 18 3-15,3-1 3 16,1 1-1-16,5 4 1 16,4-1-3-16,-5 1-4 0,5 1-2 15,-7-3-4 16,4-4-1-31,-5 0-1 0,1-2-2 0,-6-4 2 0,0-2-3 0,0-8-3 16,0 14-4-16,0-14-10 16,0 0-11-16,0 11-13 15,0-11-25-15,0 0-11 16</inkml:trace>
  <inkml:trace contextRef="#ctx0" brushRef="#br0" timeOffset="56676">1722 3727 196 0,'0'0'1'15,"15"-13"1"-15,7 0 3 0,19-7-1 16,11-2 1-16,10-8 3 15,8-4 0-15,3 1-14 16,6 9-50-16,-14-2-4 16</inkml:trace>
  <inkml:trace contextRef="#ctx0" brushRef="#br0" timeOffset="58606">15564 4530 50 0,'0'0'1'0,"0"6"3"16,0 7 5-16,1 1 7 16,1 10 4-16,0 5 6 15,-1 12 2-15,3 5 1 16,1 5 0-16,0 4-4 0,0-2-4 15,2 4-6-15,-2-5-4 16,4 0-3-16,-3-9-3 16,-1-8-1-16,-2-5-1 15,-1-7-1-15,-1-4-2 31,-1-10-7-15,0-9-20-16,0 0-43 0,0 0-6 0</inkml:trace>
  <inkml:trace contextRef="#ctx0" brushRef="#br0" timeOffset="58936">15078 4545 63 0,'0'0'11'15,"0"0"8"-15,23 0 5 16,5-3 3-16,19-4 3 15,20-3 1-15,19-5 1 32,18 1-1-32,14-1-9 0,7 0-6 0,-3-1-5 0,-4 0-3 15,-13 5-3-15,-17 1-3 16,-15 4-2-16,-15 2-7 15,-16 0-11-15,-10 1-13 0,-9 3-24 16,-6 0-20-16</inkml:trace>
  <inkml:trace contextRef="#ctx0" brushRef="#br0" timeOffset="59200">15165 5186 183 0,'0'0'12'16,"13"0"1"-16,19-4 4 15,16-4 0-15,23-4 1 0,19-4 2 16,21-2-1-16,12 1-1 15,2-1-8-15,-1 0-5 16,-15 9-5-16,-15-2-5 16,-21 10-15-1,-16 1-20-15,-28 5-36 0,-6 2-3 0</inkml:trace>
  <inkml:trace contextRef="#ctx0" brushRef="#br0" timeOffset="59622">16829 5042 89 0,'0'0'8'0,"0"11"6"15,3-1 3-15,0 6 3 16,0 3 3-16,0 4 1 0,1 0 0 15,0 4 1-15,-2-3-6 16,0-1-7-16,-2-4-2 16,2-3-3-16,-1-3-2 15,-1-3-3-15,0-10-9 16,4 12-9-16,-4-12-17 0,0 0-38 15,0 0-6-15</inkml:trace>
  <inkml:trace contextRef="#ctx0" brushRef="#br0" timeOffset="59801">16523 5056 303 0,'0'0'1'0,"14"-1"1"0,18 0-1 15,16-2 2-15,19 0 0 16,13-1 0-16,12-3 0 16,9 1-3-16,1-2-6 15,-5 0-15-15,-17-7-37 16,-14 9-18-16</inkml:trace>
  <inkml:trace contextRef="#ctx0" brushRef="#br0" timeOffset="60409">17988 4605 173 0,'0'0'3'0,"12"0"3"0,9 1 3 15,7-1 3-15,4-1 2 16,6-4 1-16,7 1 1 16,1-1 0-16,2-4-5 0,-10 6-1 15,0-2-5-15,-10 2-5 16,0 3-9-16,-9 0-11 15,-6 0-9-15,-2 5-12 16,-11-5-31-16,8 13-3 31</inkml:trace>
  <inkml:trace contextRef="#ctx0" brushRef="#br0" timeOffset="60591">18100 4803 236 0,'11'-1'3'16,"18"-1"0"-16,9-3-1 0,21 0 2 16,11-2 0-16,10 2 0 15,11-2-3-15,7 4-29 16,5 3-39-16,-22 0-3 15</inkml:trace>
  <inkml:trace contextRef="#ctx0" brushRef="#br0" timeOffset="111152">20366 3702 105 0,'0'0'6'15,"0"0"6"-15,0 0 4 0,2-13 4 16,-2 13 5-16,11-12 3 15,-3 7 1-15,1-3 1 16,4 3-7-16,-13 5-4 16,11-9-4-1,-11 9-3-15,13 5-2 0,-9 7 1 0,-1 3-2 16,0 9 0-16,0 8 2 15,3 8-1-15,-1 6 0 16,-3 3-1-16,-2 2-1 16,-2-3-3-16,-3-3 1 0,-1-3-3 15,0-5 1-15,-1-4-1 16,0-8-1-16,1-4-2 15,0-7-1 1,4 0-5-16,0-4-4 0,2-2-5 0,0-8-20 16,0 0-38-16,16 0-15 15</inkml:trace>
  <inkml:trace contextRef="#ctx0" brushRef="#br0" timeOffset="111599">20953 3760 235 0,'0'0'2'16,"0"0"3"-16,0 0 4 16,-7 14 1-16,1 0 4 15,-2 7 3-15,0 4-1 0,-4 8 3 16,2 6-2-16,9 1 0 15,0 2-2-15,10-3 1 16,10-7-3-16,8-8 0 16,8-7-2-1,11-10 1-15,1-7-1 0,3-12-1 0,-4-12-2 16,-1-5-2-16,-13-8-2 15,-10-1-2-15,-13-2 1 0,-10-3-3 16,-22 5 1-16,-12 2-2 16,-11 8 0-16,-6 5-1 15,-2 11-1-15,-1 4-3 16,5 6-3-16,4 2-3 15,12 10-13 1,5 5-25-16,7 1-35 0,18 1-8 0</inkml:trace>
  <inkml:trace contextRef="#ctx0" brushRef="#br0" timeOffset="112686">21710 3717 297 0,'0'0'4'16,"0"0"2"-16,0 0 2 15,0 0-1-15,3-10 1 16,-3 10 0-16,0 0 1 15,10 9 1-15,-4 5-2 0,0 8-3 16,0 3 0-16,0 5 1 16,1 6 1-16,-1 4 0 15,-1-2 0-15,1-1-1 0,-3-4 0 16,-1-6-1-16,-1-3 0 15,2-7-1 17,-2-2 1-32,0-6 0 0,-1-9 2 0,0 0 0 0,0 0 0 15,0 0-1-15,13-19 1 0,0 0-2 16,4-13 0-16,7 0-2 15,5-3-2-15,5-5-1 16,5 4-2-16,1 3-2 16,2 3-5-16,-1 6-5 0,4 5-16 15,-8 10-48 1,4-7-10-16</inkml:trace>
  <inkml:trace contextRef="#ctx0" brushRef="#br0" timeOffset="113273">19912 4402 202 0,'-9'4'3'15,"-8"2"3"-15,-12 3 0 16,-2 2 2-16,-8 0 1 16,6 2-1-16,-4-1 1 0,2 1 7 15,10-2 0-15,25-11 2 16,5 12-2-1,33-12 2-15,29-4 0 0,34-7 4 16,39 0 1-16,41-1-8 16,36-4-3-16,42 3-1 0,26-2-1 15,18 7-2-15,12 3 0 47,-7 4-3-47,-7 1 0 0,-27 1-1 0,-22-1-1 0,-36 3 1 0,-26-1-2 0,-34 1 1 16,-29 0-2-16,-28-3 1 15,-25 0-3-15,-14 2 0 16,-19-2-4-16,-12 1-5 0,-14-1-13 15,-12-11-52-15,-8 7-14 16</inkml:trace>
  <inkml:trace contextRef="#ctx0" brushRef="#br0" timeOffset="117133">20016 5150 94 0,'0'0'3'0,"0"0"1"15,-7 8 6-15,7-8 0 16,-16 21 5-16,4-4 0 0,-6 3 3 15,-3 6 2-15,-1 0-2 16,-3 0 0-16,1 0-2 16,-4-3-1-16,9-3-2 15,-1-5-2-15,6-1-1 0,5-2 1 16,9-12 0-16,3 14 1 15,13-9-3-15,11-1-1 16,4-2 0-16,11 0-1 16,1 0 0-16,4 1-3 15,-5-3 0-15,-1 0-5 0,-6 0-4 16,-8 0-4 15,0 0-11-31,-13 0-14 0,0-3-34 0,3 3-14 0</inkml:trace>
  <inkml:trace contextRef="#ctx0" brushRef="#br0" timeOffset="117447">20201 5148 137 0,'0'0'4'0,"0"14"9"16,0 0 6-16,-3 9 5 16,-2 5 2 15,-3 9 3-31,0 9-1 0,-4 7 4 0,-6 15-3 15,2 0-5-15,-3 0-8 0,1-3-2 16,0-7-3-16,0-3-2 47,3-10-2-47,2-7-3 0,3-16-3 0,4-4-6 0,-2-5-7 0,8-13-24 0,0 12-43 15,0-12-4-15</inkml:trace>
  <inkml:trace contextRef="#ctx0" brushRef="#br0" timeOffset="117878">20495 5375 209 0,'0'0'7'16,"2"10"4"-16,-2 3 3 15,0 17 10 1,-2 7 0-16,-8 1 1 16,3 2 0-16,-3 3 1 31,-2 0-3-31,1-9-7 0,-1-2-1 0,4-20-8 0,0-3-2 15,8-9-3-15,-12 5-4 16,12-5-5-16,-12 0-12 16,12 0-31-16,2-12-31 31,-1 2-6-31</inkml:trace>
  <inkml:trace contextRef="#ctx0" brushRef="#br0" timeOffset="118150">20605 5736 414 0,'0'0'1'0,"0"0"-2"0,0 0-3 16,0 0-5-1,0 0-8-15,92 10-15 0,-66-6-26 16,2-1-22-16</inkml:trace>
  <inkml:trace contextRef="#ctx0" brushRef="#br0" timeOffset="118892">20937 5427 223 0,'0'0'1'0,"0"0"1"16,0 0 5-16,0 0 4 16,-6 0 2-16,-17 15 4 15,-11 8 1 16,-8-1 2-31,-6 8 0 0,-7-4-1 0,0 2-4 0,-3-4-2 0,3-2-2 16,17-13-6-16,12-3-1 16,7-4-2-16,8 1-1 15,11-3-1-15,0 0-1 16,0 0 1-16,0 9 0 0,0-9 0 15,13 7 1-15,0 3 1 16,1 2 1-16,2 2 0 31,3 1 0-31,2 2 0 0,4 0-1 0,2 3 2 0,-2-2 0 16,2-3-1-16,2-2-1 15,-2 1-3-15,1-2-4 16,-2-1-10-16,3-3-26 16,2 2-39-16,-7-4-5 0</inkml:trace>
  <inkml:trace contextRef="#ctx0" brushRef="#br0" timeOffset="119522">21012 5786 229 0,'0'0'4'0,"0"0"6"15,-2 10 2-15,7-7 5 16,8 1 0-16,8-3 1 16,5-1 1-16,5 0-1 0,8-8-4 15,-2-4-2-15,4-5-5 16,-8-2-3-16,-5-5 1 15,-3 0-3-15,-4-1 0 0,-4 1-1 16,-5 2 0 31,1 0 0-47,-5 4-1 0,1 2-1 0,-1 4-1 0,2 5-1 0,-1 5 0 0,1 2-1 15,-10 0 2-15,16 16 0 0,-12 0 2 16,0 4 1-16,-3 8 3 16,-1-2 3-16,0-1 0 15,-5 1 1-15,2-4 1 16,0 1 0-16,3-5 0 31,6-4-1-31,12-4-1 0,9-3-1 0,13-2-3 0,3 0-2 16,7-2-4-16,2 3-7 15,-4-3-11-15,1 2-26 0,-8 1-37 16,-12-1-4-16</inkml:trace>
  <inkml:trace contextRef="#ctx0" brushRef="#br0" timeOffset="120253">20539 5574 85 0,'0'0'4'15,"0"0"5"-15,0 0 3 0,0 0 4 16,0 0 4-16,0 0 0 16,0 0 3-16,0 0 1 15,0 0-5-15,0 0-3 31,-3-8-4-31,3 8-3 0,0 0-5 0,-8-4-3 0,8 4-1 16,0 0-1-16,-13 0 0 16,13 0 1-16,-12 11 2 15,6 2 3-15,-3 4 3 16,-3 9 5-16,0 6 2 15,-4 5 2-15,1 7 1 0,-5 3-1 16,2-1 2-16,0-3-4 47,0-4-2-47,2-7-4 0,1-3-1 0,2-11-3 0,3-4-2 0,10-14-3 0,-10 14-7 15,10-14-11-15,0 0-40 16,4-6-23-16</inkml:trace>
  <inkml:trace contextRef="#ctx0" brushRef="#br0" timeOffset="120680">21956 5513 265 0,'0'0'7'16,"9"6"5"-16,7 0 4 16,8-3 1-16,7 1 2 15,10-1 0-15,4 0 1 0,6 1 1 16,-1-4-7-16,-6 0-6 15,-7-4-5-15,-6-1-7 16,-10-4-11-16,-10-4-31 47,-3-2-35-47,-9-8-6 0</inkml:trace>
  <inkml:trace contextRef="#ctx0" brushRef="#br0" timeOffset="120840">22137 5242 306 0,'0'0'6'15,"0"22"5"-15,0 2 0 16,-2 6 1-16,-2 13 4 47,-1 7 1-47,-2 10 1 0,0 7-1 0,-2-2-5 0,1-5-5 0,0-2-6 0,0-9-11 15,4-15-65-15,1 4-6 16</inkml:trace>
  <inkml:trace contextRef="#ctx0" brushRef="#br0" timeOffset="121362">22811 5295 334 0,'-7'13'4'16,"-3"16"2"-16,-6 11 2 16,-3 9 2-16,1 9 1 15,1 0 0-15,2 5 0 16,3 1 1-16,7-12-3 15,5-15-1-15,13-13-6 0,5-10-7 16,11-7-23-16,2-6-51 16,7-9-2-16</inkml:trace>
  <inkml:trace contextRef="#ctx0" brushRef="#br0" timeOffset="122546">22981 5147 199 0,'0'0'6'16,"0"0"2"-16,0 0 2 15,0 0 0-15,-6-4 0 16,6 4 4-16,-18 10 3 0,3 7 2 15,-2 7-2-15,-4 9-1 16,-3 10-1-16,-7 16 6 16,0 7 1-16,2 4-4 15,2-2-1-15,6-1-2 16,3-1-2-16,6-7-1 47,4-2 0-47,9-16-5 0,9-5 0 0,7-2 0 0,10-5-2 0,4-4 1 0,3-2-2 15,3-4 0-15,-3-6-4 16,-4-1 0-16,-7-5 0 15,-3-2 0-15,-8-3 0 16,-12-2 0-16,0 0 0 0,0 0 0 16,-4-4 0-16,-5-4 0 15,1 2-7-15,-5-6-21 16,-4 3-60-16,11 0-5 15</inkml:trace>
  <inkml:trace contextRef="#ctx0" brushRef="#br0" timeOffset="123399">23151 5329 166 0,'0'0'6'0,"0"0"2"15,0 0 3-15,0 0 2 31,0-9 3-31,0 9 3 0,15-8 1 0,-3 1 4 0,5 4-4 16,3-3 0-16,6 3-3 16,4 1 0-16,7 2-2 0,2 0-2 15,-4 4-4-15,2 5-1 16,-2 5-3-16,-2 5 0 15,-6 3-2-15,-6 4-2 16,-11 8 4-16,-7 0 0 31,-3 6 1-15,-13-4 0-16,-10 3 0 0,-7-4 1 0,-7-2-2 0,-8-6 1 15,1-8-4-15,-5-6-1 16,3-10-2-16,5-3-2 16,6-3 0-16,7-12-1 0,7 2-1 15,10-4-1-15,9 1 1 16,5 2 1-16,14 2 1 15,6 6 1-15,6 2 1 32,5 4 1-32,-3 2 1 0,0 10 1 0,-4 5 1 0,-4 0 1 15,-2 6-1-15,-7 4 0 16,-3-3-1-16,-4 0 1 0,0-1-2 15,2-3-1-15,1-1-3 16,-1-7-8-16,6 0-28 16,13-3-44-16,-12-8-2 0</inkml:trace>
  <inkml:trace contextRef="#ctx0" brushRef="#br0" timeOffset="125216">23904 5318 214 0,'0'0'5'15,"0"0"-2"-15,0 0 2 16,0 0 4-16,0 0 4 16,8 14 3-16,-5-1 3 15,-1 5 0-15,-3 10 2 0,1 2 1 16,-3 4-1-1,-1 1 0-15,-5 0-4 16,-1-6-4-16,-1 1-2 0,2-7 0 16,-5-3-5-16,5-10-2 15,1 1-1-15,-2-6-3 31,10-5-2-31,-12 10-4 0,12-10-6 0,0 0-19 0,-13-4-48 16,13 4-8-16</inkml:trace>
  <inkml:trace contextRef="#ctx0" brushRef="#br0" timeOffset="125530">24138 5411 270 0,'0'0'0'15,"0"0"-1"1,0 0 2-16,0 0 2 0,-12 0 0 0,-5 13 5 15,-8 4 1 1,-3-1 1-16,0 3 1 16,-6-2 1-16,6 3-1 0,-2-6-2 15,6 1 1-15,14-8-1 16,10-7 1-16,2 16 1 15,16-7-2-15,5 1-1 16,6 1 1-16,6 1-1 31,0 2 0-31,3-3-5 0,-2 3-4 0,-3-1-7 0,0 0-12 16,-7 4-33-16,-4-5-28 15,-1-1-7 17</inkml:trace>
  <inkml:trace contextRef="#ctx0" brushRef="#br0" timeOffset="126464">23422 6208 254 0,'0'0'6'16,"0"0"4"-16,0 0 1 15,0 0 0-15,7-1 0 0,-7 1 3 16,6 6 4-16,-1 5 0 16,-3 5-4-16,1 5 0 15,0 5-1-15,3 6 1 16,-3 2-1-16,0 1-2 0,-3 2-3 15,0-5-1-15,0 4-1 16,-1-5-1-16,-4-4-1 16,1-3-2-16,-2-6 0 0,2-2-3 15,-1-5-2-15,5-11-3 16,-3 12-5-16,3-12-9 15,0-6-17-15,0 6-41 16,9-22-9 0</inkml:trace>
  <inkml:trace contextRef="#ctx0" brushRef="#br0" timeOffset="126810">23633 6132 213 0,'0'0'7'0,"0"0"0"16,0 0 6-16,0 0 2 15,12 8 2 16,-8 4 3-31,2 7 2 0,-2 5 4 0,0 8-5 0,0 5 1 0,-2 6-3 16,1 5-3-16,-4 3-1 16,2 0-4-16,-2-5-1 15,1 0-4-15,0-3-1 16,1-7-2-16,0-6-3 0,4 0-7 15,2-11-8-15,4-15-60 16,0 13-11-16</inkml:trace>
  <inkml:trace contextRef="#ctx0" brushRef="#br0" timeOffset="128130">23052 7024 101 0,'0'0'9'0,"6"-4"4"15,6-1 4-15,8-2 9 16,10 1 5-16,9-3 4 16,8 2 0-16,8 3 0 0,0 1-6 15,0 5-6-15,-5 7-4 16,0 7-5-16,-11 3-6 15,-7 8-3-15,-9 0-2 16,-10 5 1-16,-9-1 0 16,-4 2 0-16,-12 2 0 15,-12-3 0-15,-10 1 0 0,-8-2 0 16,-10-1-1-16,-2-6-1 15,-2-5-2-15,3-8-1 16,1-5-2-16,7-6-1 16,8-7-1-16,10-8 0 0,10-3-1 15,13-2 0-15,4 1 2 31,15 4 0-15,7 1 2-16,11 5 1 0,8 5 2 0,3 4 1 0,1 0 1 0,0 6 0 16,-4 4 1-16,-5 3 0 15,-6 4 0 1,-4 4-1-16,-9 0-1 0,-6 2-1 0,-1-3 0 15,-4-2-1-15,0-1-2 16,-3-5-3-16,-3-12-6 16,8 13-15-16,-8-13-38 15,0 0-19-15</inkml:trace>
  <inkml:trace contextRef="#ctx0" brushRef="#br0" timeOffset="128617">23745 6967 264 0,'0'0'6'0,"1"11"6"16,-1 3 5-16,0 7 1 15,-1 8 3-15,-4 6 1 16,-4 5 3-16,1 6-1 0,-3 1-5 16,-2-1-5-16,2-3-4 15,0-4-2-15,3-6-2 16,2-8-2 31,3-7 0-47,3-7-1 0,0-11 0 0,17 2-2 0,2-14-1 0,7-5 0 0,3-7-2 0,3-8-1 15,4 1-1-15,0-5 0 16,2 0-1-16,-5 4 2 0,-5 3 0 15,-8 4 1-15,-2 4 0 16,-7 6 1-16,-11 15 0 16,1-9 0-16,-4 12 1 15,-9 10-1 16,1 5 1-31,1 3 1 0,5 6 0 0,2-1 2 0,5 1 0 0,14-3 0 16,9 0 0-16,6-7 0 16,10-4-3-16,2-1-2 15,0-5-5-15,-1 3-11 0,-5 0-58 16,-6-10-11-16</inkml:trace>
  <inkml:trace contextRef="#ctx0" brushRef="#br0" timeOffset="129652">24454 5594 229 0,'0'0'4'0,"0"0"4"15,0 11 3-15,0-11 3 16,0 13 3-16,0-13 3 0,4 14 3 16,-4-14 0-16,9 10-2 15,-9-10-4-15,0 0-2 16,11-5-4-16,-11 5-2 15,8-13-4-15,-5 1-2 16,0-2 0-16,2 0-2 0,6-6 1 16,-3-1-3-16,6 3 0 15,1-5-1-15,7 0 1 16,4 4-1-16,5 3-1 15,4 0 2-15,-3 9-3 0,-1 2 4 16,-2 5 0-16,-6 5 0 31,-10 10 3-31,-4 4 1 0,-10 5 0 0,-1 3 2 16,-6-1-1-16,0 1 0 0,-2-3 3 15,7-4 0-15,4-6-3 16,15-2 0-16,9-4-2 16,10-2-3-16,8 0-3 0,6-2-11 15,6 2-35 1,-5 1-37-16,-3-1-5 0</inkml:trace>
  <inkml:trace contextRef="#ctx0" brushRef="#br0" timeOffset="130483">24506 7166 243 0,'0'0'6'0,"0"0"4"0,0 0 3 16,4 9 2-16,5-9 2 15,5 0 1-15,2-4-1 16,4-3 1-16,3-8-4 15,-1-2-5-15,-2-3-1 0,-1-6-4 16,-8-1-1-16,-5 0-2 16,-5-3 0-16,0 3-1 15,-2 0-1-15,-3 3-1 16,4 3-1-16,0 4 0 0,8 4 0 15,8 6 1-15,6 6 0 16,3 1 0-16,4 9 3 16,0 7 0-1,-4 4 3-15,-3 8 0 0,-6 1 1 0,-5 3 1 16,-5-6-1-16,-2 3 1 15,-2-4 0-15,6-6 0 16,7-2-1-16,8-8-2 47,7-5-4-47,5-4-6 0,6 0-20 0,10-4-54 0,-14-11-3 0</inkml:trace>
  <inkml:trace contextRef="#ctx0" brushRef="#br0" timeOffset="130746">25087 6490 336 0,'9'1'4'0,"9"15"4"15,5 6 2-15,1 13 3 16,2 8 0-16,-2 15 1 15,-6 11 0-15,-5 10 1 0,-14 5-3 16,-19 1-5-16,-14 3-1 16,-10-5-4-16,-6-4-4 15,-1 2-12-15,-1-1-71 16,4-7-1 15</inkml:trace>
  <inkml:trace contextRef="#ctx0" brushRef="#br0" timeOffset="132197">13964 8108 177 0,'8'0'10'0,"8"0"2"16,14 0 5-16,11 0 2 0,7-2 1 15,10-3 0-15,7-1 0 16,3-1 1-16,-5 0-7 15,-8-1-6-15,-10 1-4 16,-14 2-5-16,-3 1-7 0,-14 2-7 16,-4 2-5-16,-10 0-15 15,0 0-31-15,-5 8-13 16</inkml:trace>
  <inkml:trace contextRef="#ctx0" brushRef="#br0" timeOffset="132388">14011 8361 319 0,'4'0'6'0,"15"0"0"16,10 0 1-16,11 0 1 15,11 0 1-15,11-6-1 16,15 2 0-16,6-2-7 0,4 5-28 15,2 2-46 1,-5-1-7-16</inkml:trace>
  <inkml:trace contextRef="#ctx0" brushRef="#br0" timeOffset="133077">17047 7214 282 0,'0'10'4'0,"0"8"3"15,0 10 5-15,-2 6 0 31,-6 7 2-31,-3 4 0 0,2 1 0 0,-1 3 1 0,-4-13-3 16,3-3-5-16,1-10-3 16,3-10-1-16,7-13-3 15,0 0-5-15,0 0-10 16,14 1-30-16,-2-7-35 0,7-9-6 15</inkml:trace>
  <inkml:trace contextRef="#ctx0" brushRef="#br0" timeOffset="133399">17310 7458 239 0,'0'0'6'15,"8"16"4"-15,2-5 2 16,9 1 2-16,8-2 3 0,7-4-1 15,8-5 2-15,10 1-1 32,3-14-4-32,0-7-3 0,-3-6-2 0,-7-7-2 0,-11-3-3 15,-10-1-1-15,-17 3 0 16,-14 1-1-16,-20 5-1 15,-10 5 1-15,-12 7-1 16,-10 8-1-16,-5 7 1 0,1 12-1 16,2 5-1-16,8 3-1 15,13 4-2-15,9 2-4 16,15-4-9-16,14-4-19 15,6-8-38 1,20 3-9-16</inkml:trace>
  <inkml:trace contextRef="#ctx0" brushRef="#br0" timeOffset="133868">18000 7088 273 0,'0'0'5'0,"11"8"1"0,-2 2 4 15,5 6 4-15,-2 4 2 16,2 6 1-16,2 6 1 15,-2 7 2-15,0 3-3 16,-9 1-2-16,-3-4-3 31,-2 1-3-31,0-8-1 0,0-6-2 0,-2-6 0 16,1-6-1-16,1-14 0 0,5 0-1 15,8-17 0-15,5-8-2 0,6-8 1 16,6-9-1-16,6-5-1 16,7-5-2-16,1 5-2 15,-4-2-4-15,4 12-8 16,-7 6-30-16,0 11-43 31,-6 5-2-31</inkml:trace>
  <inkml:trace contextRef="#ctx0" brushRef="#br0" timeOffset="134688">15591 7795 229 0,'0'0'0'0,"0"0"-2"16,0 0 1-16,0 11-1 0,0-11 1 15,3 10 0 32,-3-10 2-47,17 12 2 0,-1-7 2 0,8 1 3 0,6-2-1 0,10-3 3 0,10 1-1 0,11-2 0 16,12 2-2-16,11-1-2 15,7-1-1 1,11 1-1-16,2 2 3 0,8 0-1 15,13-2 0-15,4 2 1 0,4 2 1 16,15 0-1-16,6-2 0 16,17 1-1 30,17-2-1-46,9 2-2 0,4-1 0 0,21-1 0 0,11-1-1 0,7-1 0 0,13 0 0 0,3 0 0 16,6 1 0-16,7-3 1 16,5 2 1-16,-2-2 1 15,7 1 2-15,3-3 0 16,0 0 0-16,2 2 1 0,0-3-1 15,0 0-1-15,-6-4-2 32,-7 6-4-32,-15-4-5 15,-12 4-11-15,-21-4-19 0,-27 2-45 0,-20 1-5 0</inkml:trace>
  <inkml:trace contextRef="#ctx0" brushRef="#br0" timeOffset="135580">16007 8267 284 0,'0'0'0'16,"0"0"2"-16,0 0 2 16,-1 9 5-16,-4 4 2 0,-8 2 4 15,-2 8 1-15,-5 4 1 16,-6 5 3-16,-5 2-2 15,-3 2-2-15,0-6-3 16,6-2-3-16,2-6-3 0,5-3-2 16,8-5 0-16,13-14-1 15,0 10 0-15,19-10-1 16,9 0 0-16,9 0 0 15,5 0 0-15,5-3-1 0,5-1 0 16,2-4-3 31,-5 0-1-47,-4-1-5 0,-6-5-3 0,-7 0-8 0,-6-8-20 0,-7-5-47 0,-1-2-6 0</inkml:trace>
  <inkml:trace contextRef="#ctx0" brushRef="#br0" timeOffset="135798">16194 8173 334 0,'0'0'6'0,"-3"24"3"0,0 1 3 31,-5 9 3-31,-1 11 2 0,-5 12 1 0,-3 13-1 16,-5 10 1-16,-3 3-5 15,-2 0-3-15,-1-3-4 0,0-5-3 16,4-4-4-1,4-7-5-15,4-14-8 0,13-13-39 16,2 1-34-16,6-16-3 16</inkml:trace>
  <inkml:trace contextRef="#ctx0" brushRef="#br0" timeOffset="136312">16668 8376 191 0,'0'0'9'15,"-3"10"6"-15,0 8 4 16,-6 9 6-1,0 7 2-15,-3 12 2 0,-3 10 2 16,-4 8 0-16,-2 4-5 0,-3 1-6 16,-2-2-5-16,2-8-6 15,4-7-1-15,-1-12-3 47,5-9-2-47,4-9-2 0,12-22-4 0,0 0-8 0,0 0-20 0,5-25-53 0,15-4-3 16</inkml:trace>
  <inkml:trace contextRef="#ctx0" brushRef="#br0" timeOffset="136594">16882 8496 263 0,'0'0'1'0,"0"0"-1"0,-8 0 1 0,-4 8 2 0,-6 2 3 15,-4 4 5-15,-7 4 1 16,-3 4 2-16,-1 1 2 16,0-4-1-16,2-1 1 15,10-6-1-15,3 3-2 0,8-4-3 16,9 1 0-16,4-2-2 15,9 1 0-15,9 7-1 47,5-1 0-47,4 3 0 0,0 3-2 0,2-1-1 0,-2-1-2 0,-2-1-2 0,-4-3-5 16,-1 1-6-16,-6-7-19 15,-3-1-52-15,6-3-4 16</inkml:trace>
  <inkml:trace contextRef="#ctx0" brushRef="#br0" timeOffset="137269">17104 8864 284 0,'0'0'6'16,"0"0"4"0,5 10 2-16,-5-10 1 0,16 12 1 0,-4-3 2 15,7-3 1-15,2-4 0 16,7-2-5-16,2-6-4 15,1-8-1-15,0-4-2 16,-3-4-1 15,-2-7-1-31,-6 0-1 0,-8-2-1 0,-5-1 1 0,-6-2 0 0,-1 1-1 16,-5-2 1-16,0 6-2 15,2-1 1-15,3 4 0 0,4-1-1 16,10 5 0-16,6 8-1 16,3 2 0-16,3 5 1 15,0 5 0-15,-2 2-2 16,-4 14 2-1,-10 2 0 1,-6 10 2-16,-8 7-2 0,-8 3 2 0,-4 6 0 0,-5-4 2 16,3 3 0-16,2-2 0 15,11-7 2-15,5-4-1 31,20-8 2-31,17-4-2 0,15-4-2 0,11-2-4 0,3-4-5 16,5 5-15-16,-7 7-60 16,-5-14-7-16</inkml:trace>
  <inkml:trace contextRef="#ctx0" brushRef="#br0" timeOffset="137728">18139 8586 356 0,'0'0'6'0,"6"4"4"15,12 0 1-15,7 0 1 16,9-1 1-16,10-1 0 16,5 1 1-16,5 1-1 15,-2-4-5-15,-4 0-4 0,-8 0-3 16,-7-6-6-16,-8 3-8 15,-12-8-30-15,-13 0-42 16,1-7-3-16</inkml:trace>
  <inkml:trace contextRef="#ctx0" brushRef="#br0" timeOffset="137869">18316 8446 415 0,'0'0'3'16,"-1"25"2"-16,1-2 1 0,0 9 0 15,-1 6 1-15,-4 11-1 16,-3 7 2-16,-1 6-1 15,-1-3-3-15,-3-3-6 0,1-7-6 16,6-1-20 15,6-9-56-31,0-11-3 0</inkml:trace>
  <inkml:trace contextRef="#ctx0" brushRef="#br0" timeOffset="138315">19292 8366 222 0,'-8'12'13'16,"-11"9"6"-16,-7 11 5 15,-2 8 0-15,-2 10 1 0,5 5 1 16,2 8 2 0,5 3 0-16,17-8-11 0,9-6-5 15,22-10-6-15,9-7-1 16,5-5-6-16,1-5-9 0,0-5-34 15,-4-1-39-15,-1-8-4 16</inkml:trace>
  <inkml:trace contextRef="#ctx0" brushRef="#br0" timeOffset="139202">19569 8451 107 0,'0'0'6'0,"0"0"5"16,9-15 6-16,6 7 9 0,6-3 5 16,11-5 3-16,11-3 3 15,11 1 1-15,10 3-5 16,4 1-6-1,5 5-3-15,-3 7-8 0,-3 3-5 0,-6 16-4 16,-11 5-2-16,-12 9-2 16,-14 6 0-16,-18 3 0 15,-9 7-2 1,-19 2 0-1,-10 1 0-15,-13-3-1 0,-12-2-1 0,-6-7-2 0,-5-4-1 16,2-11-2-16,1-10 1 16,9-8-3-16,5-5-1 15,11-12 0-15,11-2-1 16,12-4 1-16,10-1 1 0,10 2 3 15,14 4 1-15,15 3 5 16,11 7 4-16,6 4 4 16,5 3 0-16,-1 10 1 31,-4 6 0-31,-5 6-1 0,-3-1 0 15,-13 4-3-15,-8 0-1 0,-8-1-1 0,-6-6-4 16,3 0 0-16,-3-7-7 16,3-1-12-16,-3 2-52 0,6-13-12 15</inkml:trace>
  <inkml:trace contextRef="#ctx0" brushRef="#br0" timeOffset="139827">20601 8374 239 0,'0'0'8'16,"0"16"6"-16,0 5 5 15,-4 7 2-15,-3 6 2 0,1 11-1 47,-5 7 4-47,-2 5 0 0,-5 1-7 0,2-4-6 0,-4-3-4 0,3-5-2 16,0-6-1-16,1-8-2 0,0-8-3 15,7-3-3-15,2-8-3 16,7-13-7-16,0 0-11 16,2-7-49-16,9-9-14 0</inkml:trace>
  <inkml:trace contextRef="#ctx0" brushRef="#br0" timeOffset="140048">20809 8489 273 0,'0'0'1'0,"-5"3"-1"16,-10 8 2-16,-6 1 7 15,-16 8 1-15,-7 5 5 16,-5 4 1-16,-2 0 0 0,0 0 0 16,12 2 2-16,8-3 0 31,18-2-5-31,18-5-3 0,20-6-4 0,17-1 0 15,7 1-4-15,10 2-9 16,-3 9-46-16,6-9-26 0,-4-5-8 16</inkml:trace>
  <inkml:trace contextRef="#ctx0" brushRef="#br0" timeOffset="140999">20968 8877 264 0,'0'0'5'0,"0"0"4"16,0 12 2-16,0-12 4 15,11 9 0-15,2-9 3 0,4 0-1 16,2 0 2-16,5-9-5 15,-1-4-4-15,-2-3-3 16,-4-1-3-16,-2-4-3 0,-8 0-2 16,-6-2-1-16,-1-2-3 15,-6 0 1-15,-4-3-1 16,2-3 0-16,-1 4-2 15,5 0 2-15,4 1 1 16,6 1 0-16,12 4 6 0,10 1-4 16,6 5 4-16,6 7-2 15,0 5 2 1,-2 3 0-16,-3 7-1 0,-8 8 1 0,-11 11-1 15,-11 3 1-15,-7 10 3 16,-15 0 0-16,-3 4 2 16,-4-2 1-16,3-2 0 46,3 1 1-46,10-9 1 0,5-5-2 0,12-7-1 0,12-6-1 0,11-2-1 0,6-5-4 16,3-1-2-16,-1-4-7 16,1 4-13-16,-11 10-59 0,0-13-4 15</inkml:trace>
  <inkml:trace contextRef="#ctx0" brushRef="#br0" timeOffset="141587">21789 8172 166 0,'0'0'11'15,"0"10"9"-15,1 5 6 16,-1 6 3-16,0 10 3 15,0 9 1-15,-1 13 1 16,0 10 3-16,-3 8-11 47,-2 5-6-47,0 5-5 0,-5 1-4 0,1-1-1 0,-1-3-3 0,-2-3-1 0,1-5 0 15,-5-7-1-15,3-7-2 16,0-10-1-16,4-6-1 0,0-8 0 16,4-7-2-16,1-8-2 15,5-17-2-15,0 0-4 16,5-5-4-16,8-15-17 0,-1-3-51 31,2-19-8-31</inkml:trace>
  <inkml:trace contextRef="#ctx0" brushRef="#br0" timeOffset="141860">21976 8149 253 0,'0'0'5'0,"8"11"8"16,-1 7 4-16,-2 11 6 0,1 11 3 15,-2 12 2-15,0 13 1 16,-3 10 1-16,-1 4-5 16,-9 4-6-16,-3 1-4 0,-3-6-6 46,1-5-2-46,-2-8-2 0,4-9-1 0,-2-8-1 0,4-10-3 0,3-7 0 16,3-9 0-16,1-7-4 16,1-5-6-1,2-10-15-15,9 4-63 0,2-15-4 0</inkml:trace>
  <inkml:trace contextRef="#ctx0" brushRef="#br0" timeOffset="142587">22103 8471 144 0,'0'0'2'15,"0"0"0"-15,0 0 4 16,8-8 5-16,2 3 4 0,3-2 4 16,7-1 7-16,5-3 2 15,8-4 2 16,13 3-2-31,1 2-1 0,11 2-6 0,0 6-1 0,3 2-5 0,-3 14-5 16,-3 7-3-16,-10 10-3 16,-9 7-1-16,-10 4 0 15,-11 5 1-15,-13 2-1 16,-5-1 1-16,-20 1 0 0,-8-2 0 15,-13-3-2-15,-8-6 1 16,-7-8-3-16,-3-6-2 47,2-5-5-47,2-13-3 0,7-6-2 0,9-10-2 0,12-6 1 0,9-1-1 0,14-5 1 15,7 3 5-15,7 0 4 16,13 8 6-16,9 1 4 16,8 7 3-16,1 3 2 0,7 3 1 15,-3 9 0-15,0 1-1 16,-4 5-2-16,-2 5-1 15,-9 3-3 17,-8 2 0-32,-7 0-3 0,-3 1 0 0,-5-4-2 0,2-4-2 0,-5-3-4 15,0-10-6-15,8-4-22 16,8-4-48-16,-3-8-4 15</inkml:trace>
  <inkml:trace contextRef="#ctx0" brushRef="#br0" timeOffset="142895">22778 8463 301 0,'0'0'9'15,"0"19"6"-15,0 6 2 0,0 6 1 16,1 8 5-16,-1 8-1 16,-1 7 0 15,1 7 1-31,-8-6-8 0,-1-4-5 0,2-7-2 0,-2-9-3 0,2-8-1 15,0-6-3-15,3-11-1 16,4-10-4-16,0 0-4 16,7-12-4-16,7-7-9 0,-3-7-15 15,8-6-22-15,3-1-13 16,4-3-8-16</inkml:trace>
  <inkml:trace contextRef="#ctx0" brushRef="#br0" timeOffset="143144">23080 8558 314 0,'0'0'8'0,"0"0"2"15,0 0 1-15,10-6 1 0,-10 6 3 16,0 0 3-16,6 16 0 15,-6 2 1 17,-11 9-4-32,-5 7-3 0,-3 4 1 0,-1 5-2 0,0-1 0 0,4-3-3 15,4-3 0 16,3-7-2-31,9-3-4 0,10-6-2 0,11-3 0 0,7-3 0 16,7-1 0-16,4-8-4 0,0 1-12 16,-3-6-23-16,2-7-52 15,-2-7-1 32</inkml:trace>
  <inkml:trace contextRef="#ctx0" brushRef="#br0" timeOffset="143687">22789 8829 287 0,'0'0'3'15,"0"0"1"-15,0 0 4 16,0 0 2-16,11 0 4 0,3 2 0 15,5 3 1-15,4 3 1 16,6 2-2-16,-1 4-3 16,2-3-2-16,-3 5-3 0,-1-3-3 31,-7 2-2-31,-6-3-5 0,-3 4-11 0,-1 7-52 15,-3-14-14-15</inkml:trace>
  <inkml:trace contextRef="#ctx0" brushRef="#br0" timeOffset="144347">23239 8915 275 0,'0'0'6'16,"0"0"1"-16,6 7 4 15,4-4 1-15,2-3 2 16,4 0 1-16,2-6 0 16,7-3 2-16,-2-7-5 0,2-4-4 31,-3-5-2-31,-4-2-3 0,-4-3 0 0,-5-1-3 15,-6-2 2-15,-2 4-1 16,-8-1 0-16,0 7-1 0,-1 1 1 16,3 8-1-16,3 2 0 15,2 12 1-15,7-4-2 16,8 10 2-16,5 9-1 15,1 2 2-15,2 7 1 32,-3 1 2-32,-2 8 0 0,-6-3 1 0,1 2 1 0,-6-3-2 15,1-3 1-15,-2-4-1 16,8-3 0-16,10-2-2 0,8-7 0 15,6-3-4 17,4-3-2-32,7-3-5 0,-7-4-14 0,5-16-55 0,-7 2-9 15</inkml:trace>
  <inkml:trace contextRef="#ctx0" brushRef="#br0" timeOffset="144619">23642 8321 330 0,'0'0'3'0,"19"4"3"16,9 7 3-16,8 8 4 15,8 7 3-15,9 8 2 16,4 11-2-16,0 9 2 15,-6 3-3-15,-12 8-3 16,-14 0-2-16,-13 2-4 0,-13-3-1 16,-17-1-3 15,-13-9-2-31,-8-3-3 0,-5-8-10 0,2-11-41 0,-2 2-31 15,1-8-5-15</inkml:trace>
  <inkml:trace contextRef="#ctx0" brushRef="#br0" timeOffset="145541">15440 10136 257 0,'0'0'7'16,"6"0"3"-16,9-1 3 16,7-2 1-16,7 1 1 15,12-1 2-15,9 3 0 16,7 0 0-16,11 0-5 0,-4 0-3 15,3 8-4-15,-5-1-1 16,-1 2-5-16,-10 0-5 16,-3 2-11-16,-7-1-28 0,-17 1-35 31,0-5-6-16</inkml:trace>
  <inkml:trace contextRef="#ctx0" brushRef="#br0" timeOffset="145727">15613 10418 375 0,'6'1'1'0,"20"-1"0"0,18 0 0 16,16-1 0-16,13-3 0 15,11-2 2-15,13 1-5 16,10-2-4-16,7 4-23 15,4 3-48-15,-19 0-5 16</inkml:trace>
  <inkml:trace contextRef="#ctx0" brushRef="#br0" timeOffset="148460">17313 9835 169 0,'0'0'6'0,"0"0"3"0,0 0 3 16,0 0 0-16,0 0 3 16,0 0 3-16,11 0 0 15,5-3 4-15,4-6-5 16,7 1-2-16,8-4 2 0,8 1-3 15,11-4 0-15,3 3 0 16,10 0-2-16,2 3-2 16,5 3-2-16,0 4-1 0,-2 5-2 15,-5 10 0-15,-7 7-1 16,-6 7 0-16,-10 9-1 15,-12 7 0-15,-15 6-1 16,-10 6 1-16,-9 2-1 16,-17 2-1-16,-14 2 1 0,-16-1-1 46,-11-2 1-46,-7-9-1 0,-7-6-1 0,-2-6 0 0,3-11 0 0,1-9-1 16,9-12-2-16,9-7-1 0,12-12 1 16,15-6-1-16,10-2 0 15,15-5 0-15,10 2 1 16,18 1 1-16,11 5 1 15,10 5 2-15,10 8 1 0,3 6 0 47,1 6 1-47,-1 11 0 0,-5 5 1 0,-5 7-1 0,-7 3 0 16,-6 3 0-16,-7 1-1 0,-4-4-2 0,-1-4-5 15,1-6-9-15,6-20-60 16,1 13-10-16</inkml:trace>
  <inkml:trace contextRef="#ctx0" brushRef="#br0" timeOffset="149460">18596 10093 221 0,'0'0'8'16,"4"8"7"-16,1 8 4 16,2 2 3-16,0 8 1 0,0 6 3 15,0 7-1-15,1 4 3 16,-2-2-7-16,-3-2-7 15,-1-5-3-15,-3-5-3 16,1-8-1-16,0-8-1 16,0-13-2-16,0 0 0 0,0 0-1 15,0-15-1-15,0-7 0 16,1-6-1-16,2-4-1 15,4-2-1-15,5-4 0 0,2 1 1 16,2 2-2-16,2 2 1 16,4 6 0-16,3 3 0 15,-1 6 1-15,-1 7-1 47,0 5 0-47,-2 6 1 0,-1 11 0 0,-2 7 0 0,-2 8 1 0,-4 8 0 0,-4 4 0 16,0 1 1-16,-5-1 0 0,-3-4 0 15,0-4 0-15,-5-7 0 16,-3-7 0-16,0-7 0 15,8-9-1-15,-12-5 1 16,11-9-1-16,2-9-1 16,6-4-1 15,3-3 0-31,6-4 0 0,3 1-1 0,3 2 0 0,2 4-1 15,-1 5 1 1,-2 9 1-16,-1 6 0 0,-2 7 1 0,-1 5 1 16,-5 9 0-16,-3 9 0 0,-4 6 1 15,-1 6 0-15,-5 0 1 16,1 2-1-16,-4-2 0 15,-2-4 0-15,-2-4-1 0,2-5 0 16,1-5-1-16,5-7-2 16,0-10-3-16,10 5-6 15,6-5-18-15,16-7-59 0,-10-15-3 16</inkml:trace>
  <inkml:trace contextRef="#ctx0" brushRef="#br0" timeOffset="149958">19366 10133 365 0,'0'0'5'0,"12"16"1"0,-5-1 3 0,3 8 1 0,0 4 3 16,0 7 0-16,-3 4 1 31,3 6 0-31,-6-2-3 0,-4-2-2 0,-1-6-1 0,0-4-2 15,-3-9-2-15,-1-8 0 16,5-13-1-16,0 0-1 16,-4-18-1-16,4-12-1 0,2-9-1 15,8-10-2-15,0-14-2 16,5-7 0-16,3-9-1 15,9-1 0-15,3 2 0 16,7 6 2-16,3 4 0 0,4 12 2 31,-2 12 2-31,-2 13 1 16,-5 10 0-16,-4 13 1 0,-6 8 1 0,-7 16 2 15,-5 13-1-15,-7 11 1 0,-4 11 0 16,-2 11 0 15,-1 8 0-31,-3 5-1 0,-1 3 0 0,-5-3-1 0,2-6-1 16,1-4 0-16,2-10-1 0,0-9 1 15,4-7 0-15,1-10-2 16,0-8 0-16,2-5 0 16,4-5-2-16,-6-11-3 0,15 5-6 15,-5-5-9-15,-10 0-57 16,10-25-16-16</inkml:trace>
  <inkml:trace contextRef="#ctx0" brushRef="#br0" timeOffset="150066">19448 10237 422 0,'0'0'2'15,"5"-3"-1"-15,12-2 2 16,8-3-1-16,10-3 1 16,11-2-1-16,11 1-3 0,5-5-10 31,7 6-70-31,-1-2-3 15</inkml:trace>
  <inkml:trace contextRef="#ctx0" brushRef="#br0" timeOffset="155473">14379 11555 121 0,'0'0'6'15,"0"0"4"-15,0 0 5 16,-12 3 4-16,12-3 4 16,-13 14 3-16,3-3 1 31,-2 3 5-31,-4 7-4 0,3 5-2 0,-2 9-4 0,2 5-2 15,3 9-1-15,3 2-4 16,7-1-2-16,3 2-3 16,10-9-2-16,6-4-1 0,7-11-2 15,4-11 0-15,4-9-2 16,1-8 0-16,2-5-3 15,-2-9-1-15,-1-5-3 32,-6-6-5-32,1-2-9 0,-14-6-20 0,-1-6-47 0,1-2-3 15</inkml:trace>
  <inkml:trace contextRef="#ctx0" brushRef="#br0" timeOffset="155669">14416 11115 330 0,'0'0'1'0,"0"0"-1"0,0 0-2 0,0 0-5 0,0 0-10 16,0 0-29-16,14 3-30 15</inkml:trace>
  <inkml:trace contextRef="#ctx0" brushRef="#br0" timeOffset="156203">14921 11867 302 0,'0'0'5'0,"0"0"2"15,0 0 4-15,0 0 0 16,9-4 2-16,-9 4 1 16,5 12 3-16,-2-1 0 15,-3 6-4-15,-1 3-2 0,-8 3 0 16,3-1-2-16,-4 1-1 47,-1-1-1-47,1 0 0 0,-2-3-2 0,4-2 0 0,-2-1-1 0,5-6-1 0,4 1 0 15,1-11 0-15,9 15 0 16,9-9-1-16,9-3 0 15,9 1 0-15,5 1 0 0,5 0-1 16,0-1-3-16,-1 1-2 16,-4 0-3-16,-6 2-6 46,-12-2-8-46,-2 0-31 0,0 1-37 0,-21-6-4 0</inkml:trace>
  <inkml:trace contextRef="#ctx0" brushRef="#br0" timeOffset="157077">15664 11440 140 0,'0'0'10'0,"0"0"5"15,-7 3 6-15,-3 8 5 16,-6 6 5-16,-2 6 0 0,-6 12 4 47,-4 8 1-47,-2 9-7 0,7 4-4 0,6 3-5 0,6-1-4 0,11-6-4 15,11-5-2-15,16-10-3 16,8-6-2-16,8-12-1 15,3-6-1-15,1-5-4 0,-4-4-3 16,-7-2-5-16,-9-2-9 16,-4 0-27-16,0 0-42 15,-23 0-3-15</inkml:trace>
  <inkml:trace contextRef="#ctx0" brushRef="#br0" timeOffset="157802">16334 11478 197 0,'0'0'3'0,"0"0"5"0,0 0 4 16,-8 9 5-16,1 4 3 16,-1 6 3-16,-3 2 1 15,0 11 1-15,-2 2-2 0,-2 7-2 16,2 0-4-16,1 3-5 15,3-1-1-15,6-4-3 16,3-4-2-16,11-4 0 16,8-6-1-16,8-3-2 0,5-7 1 15,5-5-1 1,2-3-2-16,1 0-3 15,-4-5-3-15,-2 1-5 0,-6-3-9 16,-3 0-20 0,-4 1-43-16,-9-1-6 0</inkml:trace>
  <inkml:trace contextRef="#ctx0" brushRef="#br0" timeOffset="158036">16126 11671 372 0,'0'0'3'0,"6"0"3"16,7 1 1-16,9 2 2 16,9 1 0-1,10-1 2-15,9 1-1 0,7 0 1 16,4 2-3 15,0-3-4-31,-6 0-5 0,-4 3-9 0,-10-6-16 0,-12 0-53 0,-10 6-8 16</inkml:trace>
  <inkml:trace contextRef="#ctx0" brushRef="#br0" timeOffset="158464">17155 11485 271 0,'0'0'1'0,"0"0"-1"0,0 0 2 15,0 0 3 1,0 8 2 15,-10 0 4-31,-2 3 1 0,-7 5 2 0,-10 2 0 0,-1 3 1 0,-6 1-1 0,-2 3-1 16,-2 1-2-16,0-2-3 15,4-1-2-15,7-2-1 0,6-1 0 16,12-1 1-16,9-1-1 16,6 0 0-16,16-1 0 15,7-1 0-15,9-2 0 16,3 2 0-16,3-4-1 0,0-2-2 15,-5-2 0-15,-2-1-3 16,-8-1-2-16,-9-4-4 16,-8 4-7-16,-10-6-16 15,0 0-54-15,0 0-3 16</inkml:trace>
  <inkml:trace contextRef="#ctx0" brushRef="#br0" timeOffset="158744">17251 11833 361 0,'-1'10'2'0,"-1"5"1"16,5 2 3-16,6 2 2 31,3 3 3-31,7-5 1 0,8-3 0 0,3-3 2 16,7-11-2-16,6-12-1 0,-2-7-3 15,0-10-1-15,-7-1-2 16,-9-2-2-16,-12 1-1 16,-13 1 0-16,-13 3-1 0,-17 5 0 15,-11 6-2-15,-10 6-2 16,-5 6-2-16,1 4-1 15,2 4-4 17,5 4-3-32,13 9-8 0,2-6-26 0,13 8-39 0,15-1-4 0</inkml:trace>
  <inkml:trace contextRef="#ctx0" brushRef="#br0" timeOffset="159986">17363 11702 141 0,'0'0'5'0,"0"0"3"0,-3 6 6 15,3-6 4-15,-8 14 2 16,-1-6 4-16,-2 6 2 16,-3 6 2-16,-3-4-3 15,0 8-4 16,-2-2-4-31,1 4-3 0,2-1-1 0,3 2-6 0,9-5-1 0,2-5-6 16,17 4-15-16,8 0-50 16,12-13-13-16</inkml:trace>
  <inkml:trace contextRef="#ctx0" brushRef="#br0" timeOffset="160452">17867 11483 207 0,'8'6'7'15,"10"6"2"-15,6 6 3 16,2 9 5-16,0 4 0 16,1 10 3-16,-1 9 1 0,-4 4 1 46,-15 0-6-46,-8-1-1 0,-19-3-1 0,-3-5-4 0,-7-5-4 0,-1-5-6 0,-5-9-14 16,5-12-50-16,8 3-16 16</inkml:trace>
  <inkml:trace contextRef="#ctx0" brushRef="#br0" timeOffset="161278">18317 11639 253 0,'0'0'4'0,"0"0"3"0,12 8 3 16,1-4 2 0,9 0 2-16,9 0 1 0,7 1 1 15,4-2 0 1,6-3-2-16,1 0-3 0,1 0-4 15,1-3-2-15,-4-1-4 0,-7-2-5 16,0 3-7-16,-8-4-11 16,-5 3-26-16,4 4-31 15,-13-1-5 16</inkml:trace>
  <inkml:trace contextRef="#ctx0" brushRef="#br0" timeOffset="161440">18466 11857 328 0,'0'0'4'16,"4"3"2"46,13 0 1-62,8-2 1 0,12 0 0 0,10-1 2 0,9 0-2 0,12 0-3 0,2 0-28 0,-6 0-51 0,11 0-6 0</inkml:trace>
  <inkml:trace contextRef="#ctx0" brushRef="#br0" timeOffset="172180">20139 11396 324 0,'0'0'6'15,"0"0"2"-15,0 0 4 16,10 4 4-16,-1 10 3 16,-2 5 1-16,-1 10 1 15,0 9 1-15,-2 9-4 0,-3 9-3 16,-1 3-4-16,-3 4-3 15,-4-5-2-15,-2-3-1 16,-1-6-5-16,1-8 0 16,2-8 0-16,4-8-7 0,0-10-10 15,3-15-60-15,13-3-15 16</inkml:trace>
  <inkml:trace contextRef="#ctx0" brushRef="#br0" timeOffset="173356">20746 11715 340 0,'0'0'5'16,"4"7"3"-16,-3 2 4 15,3 7-1-15,-2 5 3 47,2 4 0-47,3 1 1 0,-3 5 1 0,0-3-3 0,-2-2-3 0,1-6-2 0,1-6 0 16,-4-14-1-16,8 9-2 15,-8-9-1-15,14-14 0 16,-7-6-1-16,0-6 0 16,4-3-2-16,2-3 0 0,2 0-1 15,1 0 1-15,0 4-1 16,4 2 0 15,0 8 0-31,3 8-1 0,-2 6 1 0,2 4 0 0,-1 6 1 0,-3 10 0 16,-2 4 0-16,-2 5 0 15,-5 3 0-15,0-2 0 16,-2 5 0-16,-5-6 1 0,1-3-2 15,-4-6 0-15,0-7 0 16,0-9 0-16,0 0 0 16,1-14 0-16,7-8 0 15,3-4 0-15,5-4 0 0,7-2 0 16,4 2 0-16,5 2 0 15,1 6 0-15,-2 10 0 16,-2 7 0-16,-3 6 0 16,-8 12 0-16,-4 9 0 31,-9 5 0-31,-5 5 0 0,-4 0 0 0,-7 2 0 0,-4-5 0 15,0 0 0-15,2-6 0 16,0-6 0-16,2-7 0 16,11-10 0-16,-10 2 0 0,10-2 0 15,0-21-13-15,6 0-7 16,1-9-10-16,5 1-15 15,0-4-20-15,2 2 0 0,0 0 4 32,4 3 17-32,-3 3 20 0,-1 6 18 0,2 12 18 15,-3 0 22-15,3 7 24 16,-1 0 2-16,3 12-6 15,-3 4-10-15,4 7-15 0,-1 5-7 16,0 4-5-16,2 0-4 16,-2 3-2-16,-4 1-2 15,0-4-2-15,-2 1-4 16,-4-11-3-16,1-2 0 15,-1-8 0-15,-8-12 0 0,16 0 0 16,-5-20 0-16,0-10 0 16,0-13 0-16,5-10 0 15,-3-9 0-15,2-5 0 0,-1-4 0 16,2 2 0-16,1 5 0 15,2 6 0-15,0 9 0 16,2 12-2-16,0 9 2 16,-1 8 2-16,0 11-2 0,0 6 0 46,0 8 0-46,-3 14 0 0,-2 7 0 0,-5 13 0 0,2 10 0 0,-3 7 0 0,-3 9 0 16,-1 2 0-16,-5 6 0 16,2-5 0-16,0-1 0 15,0-6 0-15,4-8 0 16,1-6 0-16,1-9 0 15,4-7 0-15,0-8 0 0,1-7 0 16,1-8 0 15,1-8 0-31,-1-4 0 0,-5-13-9 0,1-4-39 0,-4-5-45 16,-6-6-1-16</inkml:trace>
  <inkml:trace contextRef="#ctx0" brushRef="#br0" timeOffset="173476">21721 11775 467 0,'0'0'4'15,"0"0"1"-15,0 0 1 16,12-1 0-16,14 0 1 0,10 0-1 31,16-3 0-31,11 1-6 0,27-15-73 0,2 15-16 16</inkml:trace>
  <inkml:trace contextRef="#ctx0" brushRef="#br0" timeOffset="179133">12958 12968 180 0,'0'0'6'16,"3"6"4"-16,0 5 5 15,0 4 3-15,-3 8 2 16,0 3 3-16,-2 7 2 0,-6 6 1 15,0-5-6-15,-4 7-2 16,0-5-2-16,2 3-2 16,4-9-3-16,5 0-1 15,4-3-2-15,10-6 0 0,10-1-2 16,5-1-1-16,4-4-1 15,2-3-2-15,5 0-2 16,1-4-5-16,-2 0-6 16,-5-5-12-16,-2-6-53 15,1 3-11 16</inkml:trace>
  <inkml:trace contextRef="#ctx0" brushRef="#br0" timeOffset="179486">12822 13229 337 0,'0'0'3'0,"12"0"2"15,8 3 1-15,7-1 2 16,9 3 0-16,6-2 2 0,10 0 0 16,6 1-1-16,-3-2-6 15,0 2-9-15,-15 0-28 0,-9 1-43 16,1-1-7 31</inkml:trace>
  <inkml:trace contextRef="#ctx0" brushRef="#br0" timeOffset="180030">13658 13009 347 0,'0'0'4'16,"0"0"2"-16,-8 11 2 15,8-11 3-15,3 19 1 0,13-7-1 16,4 3 1-16,10 1-1 16,11-4-2-16,2 2-2 15,8-1-3-15,2-4-1 0,0-1-1 16,-4 1-1-16,-7-1 1 15,-5 1-1 17,-11-1 0-32,-3 0 1 0,-8 3 0 0,-7-1 0 0,-7 2 0 0,-1 4 1 15,-5 2 0-15,-7 3 0 16,-1 2 0-16,-4 5 0 15,-4 0 0-15,-2 4 0 16,-6-2 0-16,-1 4-1 16,-2-3 0-16,0-3 0 0,3-1-1 15,2-5-1 16,8-2-2-31,3-8-1 0,12 0-4 0,4-12-3 0,10 7-8 0,0-8-20 16,6-4-50-16,11-3-4 16</inkml:trace>
  <inkml:trace contextRef="#ctx0" brushRef="#br0" timeOffset="180358">14335 13341 360 0,'0'0'5'0,"-1"17"0"0,0 0 3 0,1 2 3 16,0 5 0-16,5 1 2 16,6-2 0-16,7 1 1 15,11-11-2-15,5-11-3 0,10-5-2 16,7-15-2-1,2-7-1-15,-4-9-1 0,-4-4-1 32,-11-3-1-32,-12 2 0 0,-14 1 0 0,-16 8 0 15,-14 4 0-15,-17 9 0 0,-12 9 0 16,-5 8 0-16,3 3-1 15,3 11 0-15,6 4-3 16,14 9-6-16,9-5-18 16,19 3-62-16,12-1-1 0</inkml:trace>
  <inkml:trace contextRef="#ctx0" brushRef="#br1" timeOffset="191171">5686 3626 0 0,'-1'12'5'0,"-2"3"-1"16,3 4 0-16,-5 8 2 0,3 4-1 15,-1-1 0-15,3 6 1 16,-1-1-1-16,0 1-1 15,-1-4 1-15,1 3 1 16,-1-6 0-16,1 1 1 0,1-2 0 16,-2 6 2-16,1 2-2 15,0-1 0-15,0 7 1 16,-1-1-1-16,1 8-1 15,-2-2 0-15,3 7-1 0,0-3-2 16,-1-2 1-16,0 3-1 16,-1-4 3-16,-2 6-2 15,1-3 0-15,0 0 0 16,0 0-1-16,-1-3 1 15,0 3-1-15,-2-3 0 47,2 6 0-47,-3-5 0 0,1-2 1 0,-1 2 1 0,1-1 0 0,-4 0 1 0,4-3 1 16,-4 2-2-16,3 3 3 0,-5-2-1 15,3 3 1-15,-2-1-1 16,-1 5-2-16,3-6 0 16,-6 7 1-16,5-3-1 0,1-1-2 15,-3 2 0-15,5-6-1 16,-2 6 0-16,3-1 0 15,-1-2-1-15,4 2 0 16,-1-2 0-16,1 5 2 0,0-8-3 16,1 7 0-16,-3-6 1 46,2-3 0-46,-4 7 0 0,4-4 1 0,0 5 0 0,-1 1 0 0,3 1 0 16,-1 3 1-16,1 1-2 0,-1 3 0 16,1-2 0-16,-2 5-1 15,1-3 0-15,-1-3 2 16,-2 5-2-16,3-1 0 15,-1-4 0-15,2 6 1 0,0-2-2 16,1 4 1 15,-1-3 0-15,1 5 0-16,-2-2-2 0,-1 1 2 0,-2 6 2 0,-3 2-1 0,-1 3-1 0,-1 0 2 15,0 4-1-15,-2 2 1 16,1 1-1-16,0 5 0 16,3-6-1-16,4 1 0 0,3 0 1 15,0-3 0-15,4-1 0 16,6 0-1-16,2 1 1 15,2 0-1 17,1 2 1-32,-4 2-1 0,-1 2 0 0,-3 0-1 0,-6 4 1 0,0-2-1 15,-3 4 2-15,-7 4 0 16,0 0 0-16,-2-1 1 15,2 2-1-15,2 0 1 16,3 1 0-16,2 5 0 0,2-6 0 16,4-1-2-16,2 2 1 15,-1-3-1 16,0 2 2-31,0 3-1 0,-4 0 1 0,0 0 0 0,-1 3 1 0,-6-3-2 16,1 5 1-16,-5 7 0 16,2-7-1-16,-3 3-1 15,-2-1 0-15,4-3 0 16,-5 0 0-16,4 2-1 0,0-6 1 15,0-5-1-15,3-2 1 16,2-6-1-16,1-2 0 16,0 0 1 30,3-7 0-46,-1-4-1 0,-2-1 1 0,-1-4 0 0,-1-3 0 0,-4-2 0 0,5-5 0 0,-5-8 0 16,3-1 0-16,-2-5 0 16,6-2 1-16,-2-3-1 0,3-3 0 15,-3-4 0-15,4-4 0 16,-1-2 1-16,-3-6-1 15,4-1 1-15,-1-6-1 32,0-4 1-32,0-4 0 0,3-10-1 0,-3 13 1 0,3-13-1 15,-1 9 1-15,1-9-1 16,0 0 1-16,0 0-1 15,10 8 1-15,-10-8 1 0,14 0-1 16,-4 0 0-16,1 0 0 16,8 0 0-16,-4-3 0 15,5 0-1-15,-1-1 1 16,3 0-1-16,0 0 1 47,4-4-1-47,-3 2 0 0,3-1 0 0,1 0 1 0,1-1-1 0,-1 1 0 0,4-2 0 15,0 4 0-15,-1-4 1 16,4 4-1-16,-2 0 0 0,6 0 1 15,2-1-1-15,5 0 0 16,2-1 1-16,4 2-1 16,3-2 0-16,2-1 1 46,4-4-1-46,3 0 1 0,-1-2-1 0,3 1 1 0,-3-3 0 0,3 1-1 0,0-1 1 16,1 3 0-16,-2 1-1 0,3 2 1 16,1-1-1-1,-2 1 0-15,4 2 0 0,0 1 2 16,-3 0-2-16,3-1 0 15,0 2 0-15,2-1 0 16,0-1 0-16,-1 1 0 16,3-1 0-16,-1-2 0 0,2 1 1 15,-5-1-1-15,3 0 0 16,0 0 0-16,-1-1 1 15,-1 0-1-15,1 1 0 0,4-3 2 16,-2 1-1-16,2-2 0 16,4-1-1-16,2 1 1 15,-2-1 0-15,3-2 0 16,-1 2-1-16,1 1 1 15,3-3 0-15,-3 1-1 32,4 0 1-32,-1-1-1 15,0 0 1-15,4 0-1 0,1-2 0 0,1 0 1 0,3 0-1 0,-2 1 1 16,-3-1-1-16,0 0 0 15,-2-3 0-15,2 4 0 16,-3 0 0-16,1 1 0 16,2-1-1-16,0 0 1 0,0 2 0 15,1 1 0 1,-1 0 0-16,-1-1 1 0,-1 0-1 15,-3-1 0-15,-1-1 0 16,0-2 1-16,-4 2-1 0,-3-1 0 16,-1-1 2-1,-2 1-1-15,1 0-1 0,-3 2 1 16,1 0 0-16,-3 0 0 15,0 3 0-15,-3-1-1 0,2-2 1 16,-6 5 0 31,-2-1-1-47,-6 2 0 0,-7-1 0 0,-1 4 1 0,-8-3-1 0,0 3 0 0,-4-1 0 0,-4-1 0 15,0 0 0-15,-6-1 0 16,2 0 1-16,-3-3-1 16,1 0 0-16,-3-1 0 0,0-2 1 15,1-2 0-15,-2-4-1 16,2-1 1-16,1-3-1 15,0-3 1 17,2-4-1-32,1-3 1 0,-1-3-1 0,-2-3 0 0,2-3 0 0,0-7 0 15,-1-1 1-15,0-8-1 16,0-1 1-16,-1-4-1 15,0-4 1-15,4-3-1 16,1-4 1-16,0-3-1 0,1-5 0 16,-1 1 0-16,2-2-1 15,-4 1 0-15,1-3 1 16,-4 1 0-1,-3-1 0-15,0 4 1 0,-3-3-1 0,-2-1 0 16,1-1 2-16,-4-2-1 16,1-2 0-16,-2-2 0 15,-2-1 0-15,0-8 0 16,-2 3 0-16,-3-4 1 0,0-2 0 15,-1-4 0-15,-2-4 1 16,-2 3 1-16,0-5-1 16,2-1 0 15,-4 0 0-31,-1-1 1 0,-1 1 0 0,0-2-3 0,0 0 0 0,-1 0-1 15,0 2 0-15,-2-2-2 16,3-2 2-16,-2 1-2 16,-2-1 0-16,2-1 2 0,-4 2-1 15,1 2 1-15,-3 2 1 16,-1-2 1-16,-1 5 0 15,-2-1-1-15,0 1 0 32,-5 1 1-32,-1 2 0 0,-4-5-1 0,5 2 1 0,-5 2 0 15,1-2 0-15,1 1 0 16,-1 2-1-16,2-1 0 15,1 3 0-15,2 5 1 16,2-1-2-16,-1 2-2 0,-5 4 1 16,2 4 0-16,-5 2 0 15,0 4 1-15,-3 3-1 16,-3 2 0 15,-4 5 1-31,-1 1 1 0,0 3-1 0,0 2 1 0,0 2 0 0,0 1 0 16,2 1 0-16,-1 4 1 15,3 2 0-15,-3 2 0 16,4 6 0-16,0 1 0 0,-3 7 0 15,5 2-1-15,-1 2 0 16,-1 6 0-16,-2 1-1 16,-2 5-1-16,0 4-1 15,-3 1 1-15,-6 1-2 16,-2 6 2-16,-4 3-1 0,-2-3 0 15,-4 7 1-15,-3-3 0 16,-1 2 0-16,-5 1 0 16,1 0 1-16,-6 1 0 0,-2-3 0 46,-2 6 0-46,-2-2 0 0,-4 4-1 0,-1 3 1 0,-5 1 0 0,-3 3-1 16,-1 0 1-16,-1 3 0 0,-6 2 0 16,2 1-1-16,-4 1 1 15,-4-2 1-15,-3 1-2 16,0-1 1-16,1-1 0 15,-5-2 0-15,0 1 0 0,-1 1 0 47,-5-2 0-47,2 1-1 0,-3 3 1 0,0 0 0 0,-4 2 0 0,1-1 0 16,-2 1 0-16,1 0 0 0,2-2 0 15,1-1 0-15,-1 0 1 16,1-3-1-16,0-1 1 16,-1 0 0-16,-2 0 1 15,-6 4-1-15,-10 4 1 16,-8 2 0-16,-12 5 0 31,-10 8 0-31,-20 6 0 0,-12 5 1 0,-14 4-2 0,-5 5-1 16,4 4-13-16,12 1-71 0,8-9-3 15</inkml:trace>
  <inkml:trace contextRef="#ctx0" brushRef="#br1" timeOffset="196250">6111 15429 92 0,'0'0'5'16,"0"0"2"-16,-12-5 4 15,12 5 2-15,-17-8 3 16,6 1 0-16,-1 4 0 0,-3-2 0 15,1 4-4-15,-2 1-3 16,1 0-3-16,-2 8-4 16,-3 3-1-16,0 5-1 15,0 7-1-15,-2 0 1 0,0 8 0 16,3 5 0-16,3-2 0 15,4 4 0-15,2-1 0 16,7 1 0 15,3-7 1-31,10 1 0 0,9-13 1 0,6-4 0 0,5-6 2 0,3-8-1 16,4-1 2-16,-1-8 0 15,4-4-1-15,-6-4 1 16,-4 0-1-16,-4 0 0 0,-6 2 1 16,-5 0-1-16,-6 3-1 15,-8 0-1-15,-1 11 1 16,-10-8-1-16,-9 8-1 31,-5 1 0-31,-5 6-2 0,-3 4 0 0,-6 6 1 0,-1 0-1 16,0 3 1-16,-1 1-1 15,4 6 1-15,0-1-2 16,4 2 2 15,2 1 0-31,7 0 0 0,2 2 0 0,13-1 2 0,6-2-2 0,2-2 1 16,10-6-1-16,8-3 1 15,10-6 1-15,1-5-1 16,8-4 1-16,-2-2 0 0,0-5 0 15,0-4 1-15,-4-1-2 16,-6-1 1-16,-2 2 0 16,-8 0-4-16,-15 9 1 0,8-15-1 15,-8 15-2 16,-13 0 1-31,-4 5-1 0,-7 7-2 0,-5 5 2 0,-5 7 2 16,-2 4 2-16,-2 10 3 0,-3 5 0 16,9 6 3-16,2 6-1 15,10 1 1-15,3 4 0 16,12-4-1-16,5 2-1 15,7-9-2-15,13-8 0 16,-2-4 1 0,10-12 0-16,-1-7 3 0,7-7 0 0,-4-7-1 15,3-4 2-15,-1-2-1 16,0-7 0-16,-3 2 0 15,-3-1-2-15,-3-1-1 0,-4 2 0 47,-6-1-1-47,-13 8 0 0,8-11 0 0,-8 11 0 0,-5-7-1 0,-4 4 0 16,-6 3 0-16,-4 0-1 0,-2 0 0 15,-3 0 0-15,-1 5 0 16,0 4 0-16,0 0 0 16,3 4 1-16,1 1-1 0,5 3 0 15,2 1 0-15,8 3 2 16,4-1-2 15,2-1 0-31,11 0 1 0,8-5-1 0,10-1-3 0,5-5-5 16,9-2-18-16,3 5-47 0,5-11-9 15</inkml:trace>
  <inkml:trace contextRef="#ctx0" brushRef="#br1" timeOffset="198752">5892 15584 221 0,'0'0'4'0,"5"4"3"16,1 6 2-16,1-1 2 15,0-1 3-15,2 3 4 16,-1-4 2-16,-8-7 1 0,12 0-4 16,-12 0-3-16,4-20 0 15,-4-2-3-15,-2-8-2 16,-5-8-5-16,-1-3-2 15,-1-5-1-15,-2-3 0 0,1 0 0 16,-1 2 0-16,0 1 0 47,3 3-1-47,0 5 1 0,0 6 0 0,4 2-1 0,-2 5 1 0,0 2 0 0,2 1 0 15,-2 2 0-15,-2 3-1 16,3-1 1-16,-1 3-1 16,0 0 1-16,1 2-1 15,1 2 0-15,0 1 0 16,2 1 0-16,2 9 0 0,-10-16 0 15,10 16-1-15,-21-10 1 16,6 7-1 0,-7-2 0-1,-7 5 0-15,-6 0-1 0,-9 2-1 0,-9 3-1 0,-7 2 1 16,-8 1-1-16,-10 1 0 15,-7-1 0-15,-8-1 1 16,-2-3 1-16,-2 2 1 0,-2-6 1 16,4 0 1-16,1-1 0 15,9-4-1-15,7-2 1 16,8-2 0-16,2 2 1 31,14-3 1-31,5 2-1 0,10-1 0 0,8 3 0 16,4 0 0-16,9-1 1 0,4 4-1 15,4-2 0-15,10 5-1 16,-14-3 0-16,14 3 0 15,0 0-1-15,0 0 0 0,-10 0 0 16,10 0-1-16,0 0 1 16,-11 6-1-16,11-6 1 31,-6 18 0-31,3-4-1 15,2 5 2-15,1 4-2 0,4 7 1 0,3 7 0 0,5 3 0 16,1 6 0-16,2 3 0 16,-2-1 0-16,2-5 0 15,-4 2 0-15,1-5 0 0,-5-6 0 16,0-4 0-16,-3-5 1 15,-4-4 0-15,0-3-1 16,0-3 2-16,0-4-1 31,0-11 0-15,0 13 0-16,0-13 1 0,0 0-1 0,0 0-1 0,0 0 0 0,0 0 0 15,-3 10 0-15,3-10-1 16,0 0 0-16,12 13 1 16,-1-6-1-16,5 2 1 0,3-2 0 15,1 2 0-15,2-1 1 16,5-3-1 15,-5 0 0-31,-1 0 1 0,-2-3-1 0,-4-2 1 0,-3 0-1 0,-12 0 1 16,11 5-1-16,-11-5 0 15,-6 11 1-15,-6 0-1 16,-7 2 1-16,-4 5-1 15,-7 4 1-15,-3 0-1 0,-2 4 1 16,-1-1-1-16,2 0 0 16,3-2 0-16,5-3-1 15,2-2 1 16,7-3-1-31,5-4 0 0,6-1 1 0,6-10-1 0,0 9 1 0,8-8 0 16,9-1 0-16,6 0 0 16,5-3 0-16,9-4 1 0,2 0 0 15,2 1-1-15,1-1 0 16,-1 1 1-16,-2-1-1 15,-5 2 0-15,-5 2 0 16,-5 2-1-16,-4 1 1 16,-6 0 0-16,-4 0 0 0,-10 0 1 15,3 9-1-15,-3-9 1 16,-18 18-1-16,-3-7 1 15,-7 4-1-15,-7 4 1 16,-4-2-1-16,-5 3 0 0,-4-1 0 16,1 2-1-16,4-3 1 15,4 0 0-15,6-2-1 16,6-4 0-16,6 2 0 15,8-4 0-15,5-1 1 32,8-9-1-32,1 14 0 0,11-11 1 0,6 2 0 0,7-3 0 15,5-2 1-15,5 0-1 16,6 0 0-16,-1-4 1 0,0 1-1 15,1-1 0-15,-5 3 1 16,-6 1-2-16,-6 0 1 16,-7 0 0-16,-4 5 0 15,-13-5 0-15,6 20 0 16,-10-6 1-16,-13 3-1 15,-9 7 1-15,-4 0-1 0,-7 2 0 16,-6 3 1-16,-2-1-1 16,3-2 1-16,4-3-1 0,4-2 0 15,8-5 0-15,6-1 0 31,10-7 0-31,10-8-1 0,0 12 1 0,9-8 0 16,8 1-1-16,5 3 1 16,5-1 0-16,2 4 0 15,1 4-1-15,0 3 1 0,-2 6-1 16,-4 5 1-16,-5 4-1 15,-3 6 0-15,-7 7 0 16,-4 3 0-16,-6 9 0 31,1 2 0-15,-2 6 1-16,-1-2 1 0,-2 1-1 0,2-3 1 0,1-2 0 0,2-5 0 15,-1-8 1-15,4-4-1 0,1-6-1 16,2-6 1-16,-3-5 0 16,1-4-1-16,1-6 0 15,-2-3 1-15,0-4 0 16,-3-9 0-16,2 8 0 0,-2-8 0 15,0 0-1-15,0 0 1 16,0 0 0-16,0 0 0 16,0 0-1-16,-8 13 0 0,8-13-1 15,-13 11 1-15,13-11-1 16,-14 15 1-16,14-15-1 15,-8 14 1-15,8-14 0 16,6 13 0-16,10-10 0 16,10-1 1-16,11 0 0 0,12-2 0 15,7 1 0-15,10-1 0 16,6 0 0-16,5 0 0 15,-1 0 0-15,1 1-1 16,-5 4 0-16,-1 0 1 16,-3 0-1-16,-6 0 0 0,-4-2 0 31,-6 3 0-31,-4-3 0 0,-8-1 1 0,-6 3-1 15,-4-3 0-15,-8 0 0 0,-5 0 0 16,-4-1 1-16,-1 1-1 16,-12-2 1 30,11 1 0-46,-11-1 1 0,0 0 0 0,14-8 0 0,-4-4 0 0,5-9 1 0,4-4-1 0,4-13 1 16,3-6-1-16,1-7 0 16,-4-4-3-16,-5-3-6 15,-6-9-10-15,-8-7-62 16,-4 8-6-16</inkml:trace>
  <inkml:trace contextRef="#ctx0" brushRef="#br1" timeOffset="199420">5808 16877 29 0,'0'0'6'0,"-3"13"12"16,1 1 2-16,0 6 4 16,-3 5 4-16,-1 5 1 15,-1 5 4-15,0 1 2 16,-4 3-2-16,2-12-9 0,-4-1-1 15,1-9-1 1,1-4-2-16,1-11-3 0,1-5-1 16,4-14-3-16,3-5-4 0,3-7-2 15,5-5-4-15,4 1-2 16,6-1-2-16,3 2-6 15,-1 2-7-15,9 8-17 16,2 9-33-16,6 3-20 16</inkml:trace>
  <inkml:trace contextRef="#ctx0" brushRef="#br1" timeOffset="200868">6528 15945 205 0,'0'0'6'16,"0"0"4"-16,-10-4 3 15,10 4 2-15,0 0 1 16,-6-16 1-16,9 4 0 16,12-3 1-16,9-3-4 0,8 0-4 15,11 1-4-15,4 1-1 16,5 3-1-16,-3 7-1 15,-2 6-1-15,-9 2-1 16,-6 10-1-16,-15 7 1 0,-11 3 1 16,-6 1-2-16,-11 2 1 15,-8 2 2-15,-6-4-2 16,0 0 1-16,-3-3-2 47,5-4 0-47,5-2-1 0,10-3 0 0,8 3 1 0,9-2-1 0,13 5-1 0,7 4 1 15,8 1 1-15,2 7 1 16,-2 0 1-16,-4 5 0 0,-11-1 0 15,-7 3 0-15,-15-3 1 16,-8 1-1-16,-17-2 2 16,-8-2-4-16,-4-5-4 0,-4-3-6 15,3-5-13 16,4 4-39-31,7-18-18 0</inkml:trace>
  <inkml:trace contextRef="#ctx0" brushRef="#br1" timeOffset="201384">7118 16733 314 0,'0'0'2'0,"9"7"1"0,-9-7 1 15,17 8 2-15,-7-8 1 47,4 0 1-47,1-4 1 0,6-10 1 0,-3-9 0 0,3-11-2 0,-1-7 2 0,1-8-4 16,0-6 0-16,-4-6-2 15,-5-2-1-15,-4 3 1 16,-2 4-2-16,-6 5-1 0,0 8 0 16,-3 6-1-16,-4 9 0 15,3 6 0-15,-1 10 0 16,5 12-1-16,0 0 0 0,-6 9-1 15,5 11 1 17,3 6 1-32,7 6-1 0,4 5 1 0,4-2 1 0,5-1 0 15,2-4 2-15,6-11 0 16,-2-6 2-1,2-12-1-15,0-7 1 0,-1-14 0 0,-1-10 0 16,-5-8 0-16,-3-6-1 16,-9-2 0-16,-4-5-2 0,-6 5 0 31,-2 0-1-16,-6 5-3-15,-5 5-1 0,0 9-5 0,1 2-3 0,5 11-5 16,-2 6-7-16,8 8-16 0,0 4-31 16,3 5-18-16</inkml:trace>
  <inkml:trace contextRef="#ctx0" brushRef="#br1" timeOffset="201715">7896 15744 269 0,'0'0'9'15,"1"12"1"-15,2 2 4 16,1 8 1-16,2 9 1 31,-1 8 1-31,-1 7 0 0,-2 7 1 0,3 1-8 0,-4-4-4 16,-1-2-5-16,0-9-7 15,2-4-16-15,0 1-51 16,1-22-9-16</inkml:trace>
  <inkml:trace contextRef="#ctx0" brushRef="#br1" timeOffset="201928">7910 16111 336 0,'0'0'3'0,"6"2"1"0,4-2 1 16,5 0 1-16,9 0 1 16,3-6-1-16,6-4-3 15,4-4-14-15,-7-7-22 0,0-14-41 16,3-6-7-16</inkml:trace>
  <inkml:trace contextRef="#ctx0" brushRef="#br1" timeOffset="202073">8156 15545 295 0,'0'0'8'0,"0"17"3"0,-1 9 2 16,1 16 2-16,-4 11-1 15,-1 17 2-15,-2 10 0 16,0 16-1-16,1 2-10 0,4-1-15 16,-2 4-50-16,6-18-21 15</inkml:trace>
  <inkml:trace contextRef="#ctx0" brushRef="#br1" timeOffset="205316">2022 15700 257 0,'0'0'-1'0,"0"0"0"15,0 0 0-15,0 12 0 16,3 1 3-16,0 6 1 0,-3 7 3 15,2 6 1-15,-1 6 4 16,-1 2 0-16,-1 0 0 16,-3-2-1-16,-1-1 0 15,2-6-2-15,1-6-1 0,2-4-1 16,5-6 0-16,6-3 0 15,5-5 2-15,11-4-2 16,0-1 1-16,7-2-1 0,1 0-2 16,3-6-3-16,1-2-5 15,0-5-9-15,-8-5-15 16,0-10-42-16,-1-4-13 15</inkml:trace>
  <inkml:trace contextRef="#ctx0" brushRef="#br1" timeOffset="205546">2327 15859 283 0,'0'11'4'0,"4"10"1"16,5 11 3-16,0 8 1 15,1 9 0-15,3 9 4 16,0 6 0-16,-1 8 0 15,-4-9-3-15,-3-5-1 0,-3-9 0 16,-4-6-3-16,2-8-2 16,-1-10-1 30,-3-7-6-46,4-18-7 0,0 0-23 0,-11 3-40 0,12-19-11 0</inkml:trace>
  <inkml:trace contextRef="#ctx0" brushRef="#br1" timeOffset="206395">2382 15810 188 0,'0'0'4'0,"0"0"4"15,7 15 4-15,-1 1 3 16,5 5 3-16,-1 5 1 15,2 6 1-15,0 3 2 0,-3 4-2 16,1-2-4-16,-3 2-3 16,-3-5-2-16,-4 0-2 15,0-5 0-15,0-1-4 16,-3-5-2-16,-1-4-2 15,-1-8-4-15,5-11-9 0,0 0-15 16,0 0-23-16,0-8-30 16,4-16-8-16</inkml:trace>
  <inkml:trace contextRef="#ctx0" brushRef="#br1" timeOffset="206644">2687 15802 236 0,'0'0'1'0,"0"5"3"16,-3 9-1-16,-2 3 5 0,-4 7 0 15,-2 2 4-15,-3 6 2 16,-7 3 2 0,-1-3-1-16,3-2 0 0,-2-6-1 0,5-7-3 15,2-2-1-15,6-5 2 16,8-10-2-16,6 4-3 15,14-4 0-15,4 0-2 32,7 0 1-32,2 0-1 0,5 0-4 0,1 0-5 15,-4 5-5-15,1 5-11 0,-8-3-26 16,-7 3-37-16,6-2-6 15</inkml:trace>
  <inkml:trace contextRef="#ctx0" brushRef="#br1" timeOffset="207795">2921 16102 236 0,'0'0'5'0,"0"0"1"16,13-2 4-16,-4-3 1 15,0-3 2-15,6-6-1 16,-1-1 2-16,0-2 1 0,-1-7-5 16,-4-2-2-16,-4 1-2 15,-2-4-1-15,-3 0-2 16,-7 4 0-16,-3 0-1 15,-3 4 0-15,3 0 0 0,-2 6 0 16,6 1-2-16,4 0 2 16,2 0 1-16,8 4-1 15,6 2-1-15,3 1 0 16,1 5 0-16,4 2 0 15,-4 6 0-15,4 9-1 0,-6 5 0 16,-2 8 1-16,-4 2 1 16,-1 5 2-16,-4 0 0 15,0-2 1-15,2 2 2 47,5-13 2-47,8-5 1 0,13-13-2 0,14-4 1 0,11-14-3 0,11-9-6 0,11 2-15 16,-1-8-66-16,5-1-4 31</inkml:trace>
  <inkml:trace contextRef="#ctx0" brushRef="#br1" timeOffset="210664">14576 14254 215 0,'0'0'1'16,"-12"4"0"-16,2 5 4 0,-4 11 5 16,-3 9 5-16,0 5 5 15,0 9 1-15,2 5 1 16,8 6 2-16,5-4-2 15,4 1 0-15,15-13-5 0,6-7-6 16,9-8-2-16,5-10-3 16,2-7-1-16,0-6-3 15,-1-6-4-15,0-10-10 16,-3-7-35-16,-2-3-33 0,-10-9-7 15</inkml:trace>
  <inkml:trace contextRef="#ctx0" brushRef="#br1" timeOffset="210767">14517 13902 404 0,'0'0'1'0,"0"0"-2"16,0 0-3-1,0 0-6-15,6 0-23 0,0 10-43 16,8-2-7-16</inkml:trace>
  <inkml:trace contextRef="#ctx0" brushRef="#br1" timeOffset="211842">15184 14538 274 0,'0'0'5'15,"0"0"0"-15,0 0 3 16,13-9-1-16,-13 9 2 16,16 0 2-16,-7 3 4 0,1 5 1 15,1 5-1-15,-8 6 0 16,-1 5 0-16,-4 3-1 15,-6 3 0-15,-10 4-3 16,-1-1-2-16,-4 1-1 0,3-2-2 16,-1-4-2-16,8-2 1 15,8-5-1-15,6-3 0 16,18-7 0 31,15-2-1-47,11-4 0 0,4-1-1 0,8 0-3 0,-1-3-3 0,1 4-8 0,-10-5-21 0,-23 5-54 15,8 1-3-15</inkml:trace>
  <inkml:trace contextRef="#ctx0" brushRef="#br1" timeOffset="212541">15930 14073 131 0,'0'0'12'16,"-17"23"7"15,0 3 8-31,-1 6 5 0,-1 11 2 0,-1 8 1 0,3 8 2 0,1 5-1 15,10-4-7-15,10-3-9 16,12-7-5-16,6-4-4 16,8-12-5-16,6-7-1 0,-1-6-2 15,2-7-2-15,0-5-3 16,-5-7-4-16,-2-2-10 15,-6-3-30-15,-4-11-38 16,-5-7-6-16</inkml:trace>
  <inkml:trace contextRef="#ctx0" brushRef="#br1" timeOffset="212826">16189 14239 187 0,'0'0'7'0,"0"15"7"47,2 1 5-47,-1 11 6 0,1 9 2 0,0 5 1 0,3 5 2 0,0 7 0 0,3 0-3 15,4-4-9-15,2-4-3 16,4-8-6-16,3-6-2 15,4-7-3-15,0-5-2 0,3-6-3 16,1-7-4-16,-1-2-13 16,-8 2-44-16,5-9-21 15</inkml:trace>
  <inkml:trace contextRef="#ctx0" brushRef="#br1" timeOffset="213011">16096 14489 407 0,'0'0'2'0,"11"4"0"15,6 0 1-15,11-1 0 16,6 3 0-16,7-3 0 16,6-1-1-16,7 1-4 15,-6-3-10-15,1-6-37 0,-2-2-31 16,-13-2-7-16</inkml:trace>
  <inkml:trace contextRef="#ctx0" brushRef="#br1" timeOffset="213215">16655 14093 367 0,'0'0'5'0,"26"0"0"15,1 10 2 1,7 7-1-16,6 7 1 31,4 10-1-31,2 7 0 0,2 9 0 0,-7 7-3 0,-15 5-1 16,-9 0-1-16,-14-1-1 0,-5-5-2 15,-13-5-5-15,-4-5-14 16,-1-1-53 15,-5-17-8-31</inkml:trace>
  <inkml:trace contextRef="#ctx0" brushRef="#br1" timeOffset="213520">17299 14299 422 0,'0'0'2'0,"12"2"0"15,8 1 2-15,7 0-1 16,12-2 2 15,6-1 0-31,6 0 1 0,5 0-1 0,1-4-1 0,-1 1-5 0,-10-7-5 16,-2 8-23-16,0-4-55 15,-25 0-2 1</inkml:trace>
  <inkml:trace contextRef="#ctx0" brushRef="#br1" timeOffset="219753">17481 14618 288 0,'0'0'4'0,"0"0"1"16,0 0 5-16,8 3 3 16,8 2 3-16,10-3-1 15,7 3 1-15,12 1 3 16,2 0-6-16,7 4-5 0,-2-3-7 15,-2 2-7-15,-4-4-9 16,-8 2-20-16,-2 1-35 16,-12-8-15-16</inkml:trace>
  <inkml:trace contextRef="#ctx0" brushRef="#br1" timeOffset="220866">18367 14105 224 0,'0'0'1'15,"0"0"4"-15,8 8 5 16,-4 4 4-16,5 9 4 16,-1 2 2-16,7 13 0 0,-4 5 1 15,-1 6-1-15,0 5-1 16,-3 1-6-16,-1-1-4 15,-3-2-3-15,-2-5-3 0,-2-6 0 16,-2-10-4-16,3-3-3 16,0-8-7-1,0-4-18-15,8 0-40 0,-8-14-15 16</inkml:trace>
  <inkml:trace contextRef="#ctx0" brushRef="#br1" timeOffset="221604">18848 14434 252 0,'0'0'6'15,"3"6"3"-15,2 5 0 16,-1 4 4-16,0 4 0 16,3 3 0-16,-1 4 2 15,1-1-1-15,-2 1-5 31,-2-6-2-15,-1-3-1-16,0-2 1 0,-1-6-2 0,-1-9 1 0,0 0-2 0,0 0 0 16,0 0 0-16,1-8-1 0,-1-6-1 15,0-2-2-15,0-4 0 47,0-3-1-47,1 0-1 0,4 0 0 0,2 2 0 0,3 3 0 0,1 1 1 0,2 4-1 16,5 3 1-16,-2 5 0 15,3 4 1-15,2 1-1 16,-1 4 1-16,0 5 0 0,-1 2 1 15,-3 2-1-15,0 2 1 16,-2 0 0-16,-6-3 0 31,-1 0 1-31,-3-3-1 0,-4-9 1 0,2 8 0 16,-2-8 0-16,0 0-1 0,-6-4 1 15,2-7-1-15,2-1-1 16,1-2 1-16,1-2-2 16,3 2 1-16,6 1-1 15,6 2 1-15,1 5 1 16,5 6-1-16,-2 3 1 0,1 8 0 15,0 3 1-15,-2 5-1 16,-6 3 1 0,-4 1 0-16,-2-1-1 0,-4-1 0 0,-1-6-1 15,-1-1-2-15,0-5-6 16,0-9-19-16,3 10-42 15,-3-10-13 1</inkml:trace>
  <inkml:trace contextRef="#ctx0" brushRef="#br1" timeOffset="222134">19491 14403 310 0,'0'0'3'0,"4"11"2"16,1 0 1-16,0 7 1 15,1 3 1-15,-1 2 1 0,4 4-1 16,-2 2 2-16,-2-6-2 16,0-2-2-1,-3-4 1-15,0-5-1 0,-2-12 0 16,0 10-1-16,0-10 1 0,0-6-2 15,0-6-2-15,-3-10 0 16,-2-5-3 15,-1-10-1-31,1-6-1 0,2-6 0 0,0-2-1 0,3 2 2 0,1 1-1 16,4 3 2-16,6 5 0 15,4 9 0-15,3 6-1 16,4 6 1-16,2 5 0 16,-2 7 0-16,4 7 2 15,2 4 0-15,-4 11 2 16,1 8 0-16,-5 6 2 0,1 8-1 15,-4 7 0-15,-3 0 1 32,-4 3 0-32,-4 0-1 0,-4-1 0 0,-3 1-1 0,1-2-1 15,0-4 2-15,-6-1-2 16,1-5 1-16,2-1-2 15,0-5 0-15,3-4-2 0,0-6 0 16,1-3-3-16,3-6-7 16,5-5-20-16,11-5-51 15,-10-8-4-15</inkml:trace>
  <inkml:trace contextRef="#ctx0" brushRef="#br1" timeOffset="222265">19529 14572 405 0,'0'0'2'0,"12"3"0"0,9-3 1 16,11 0-1-16,10 0-5 31,12 0-22-31,13 0-53 0,-5 0-3 0</inkml:trace>
  <inkml:trace contextRef="#ctx0" brushRef="#br1" timeOffset="222995">20305 14439 333 0,'0'0'4'0,"11"0"1"15,3 0 1-15,6-2-1 16,9-5 2-16,4-5 0 16,7-3 1-16,5-5 1 15,-6-1-5-15,0-8-2 0,-6 0 0 16,-3-3-1-16,-11 0 0 15,-9 1-1 1,-8 2 0-16,-6 6 1 0,-11 3 0 16,-9 10 1-16,-11 10 2 15,-6 15 1-15,-6 16 1 0,-4 15 2 16,1 15 0-16,1 11 1 15,10 10-2-15,10 3 0 16,17-3 0-16,13-7-2 16,23-14-1-16,18-10-2 0,17-17-2 15,16-15-3-15,15-12-6 16,2-12-23-1,-2-9-52-15,15-8-4 16</inkml:trace>
  <inkml:trace contextRef="#ctx0" brushRef="#br1" timeOffset="223589">20720 13275 336 0,'0'0'2'0,"17"1"1"15,6 1 0 16,19 0 0-31,10 1 0 0,14 2 0 0,5 1-4 0,10 0-1 0,-3-1-5 16,-5 2-5-16,-10-2-10 16,-13 0-21-16,-7 4-35 15,-18-2-4-15</inkml:trace>
  <inkml:trace contextRef="#ctx0" brushRef="#br1" timeOffset="224261">21732 12814 198 0,'0'0'1'0,"0"0"2"15,3 14 0-15,-3-1 4 0,0 10 1 16,0-1 3-16,-2 12 2 47,-3 1 3-47,-4 6 2 0,0 4 1 0,-1-4-2 0,3 0 0 0,4-5-2 15,4-1-1-15,14-10-2 0,10-3-3 16,9-8-3-16,7-4-4 16,6-4-5-16,2-4-7 15,0-1-10-15,-7-1-9 16,-9-5-37-16,-3 2-16 0</inkml:trace>
  <inkml:trace contextRef="#ctx0" brushRef="#br1" timeOffset="224444">21569 12984 391 0,'0'0'2'16,"23"-4"0"-16,8 2 0 31,14-1 0-31,10-1 0 0,13 2-3 0,3-3-8 0,5 4-20 16,-2 1-48-16,-11 0-6 0</inkml:trace>
  <inkml:trace contextRef="#ctx0" brushRef="#br1" timeOffset="225652">22363 13142 280 0,'-21'31'6'0,"-18"21"2"16,-25 25 2-16,-21 15-1 15,-18 13 2-15,-15 8-1 16,-5 3-2-16,-5 2-27 15,23-31-50-15,30-22-8 0</inkml:trace>
  <inkml:trace contextRef="#ctx0" brushRef="#br1" timeOffset="227914">12037 15473 225 0,'0'0'4'0,"0"0"0"16,17 0 0-16,-17 0 2 16,16 0-1-16,-4 0 3 0,2 4 0 15,-1 5 2-15,-6 7-1 16,-2 6 1-16,-5 8 2 15,-7 7 0-15,-11 6 0 0,-7 3 0 16,-3 1-1-16,-5 1-1 16,2-4-2-16,2-4-3 15,6-8-1-15,8-8 0 16,6-2-1-16,9-10-1 15,14-6 0-15,13-4 1 32,13-2 0-32,10 0-1 0,9-5 1 0,5 2 0 0,5-1-4 15,-3 4-4-15,-1 2-5 16,-9 5-11-16,-8 8-15 0,-11 6-34 15,-12 1-16-15</inkml:trace>
  <inkml:trace contextRef="#ctx0" brushRef="#br1" timeOffset="228313">11625 16258 281 0,'0'0'6'0,"14"-4"2"15,10 2 4-15,17-2 0 0,17-2 1 16,15-2 0 15,21-1 0-31,18-3 2 0,13 3-7 0,1 0-3 0,6 1-6 16,-5 2-5-16,-8 4-7 15,-11-1-10-15,-10 2-28 0,-10 3-30 16</inkml:trace>
  <inkml:trace contextRef="#ctx0" brushRef="#br1" timeOffset="228822">11752 16607 229 0,'0'0'1'0,"0"0"1"0,4 12 3 16,1 5 4-16,3 5 3 16,-1 10 3-16,1 7-1 15,-2 11 3-15,-2 4-1 16,-5 4 0-16,1-2-3 15,-7-1-4-15,-5-5-2 32,0-4-1-32,0-7-5 0,-2-14-6 0,6-4-5 0,3-11-16 15,5-10-29-15,0 0-25 16</inkml:trace>
  <inkml:trace contextRef="#ctx0" brushRef="#br1" timeOffset="229312">11624 16716 166 0,'0'0'2'0,"0"0"2"0,0-10 1 15,8 1 7-15,9-3 2 16,7-3 5-16,11-2 2 16,12-5 3-16,6 3-2 0,14 1-1 15,0 7-2-15,-2 4-5 16,-5 7-3-1,-9 7-4-15,-11 5-3 0,-16 8-4 16,-13 5 0-16,-16 0-3 16,-18-3 1-1,-7 2-2-15,-10-7-2 0,-8-1 0 0,-1-5 0 16,-2-4 0-16,2-4 2 15,8 0 1-15,9-3 0 16,5 1 4 0,14 1 2-1,13-2 4-15,1 11 1 0,19 2 1 0,12 3 0 0,10 5-1 16,6 3 2-16,10 3-2 0,3 5-2 15,3-1-2 1,1 2-4-16,0 0-4 0,-5-2-9 16,4-3-20-16,-4 4-40 15,-4-12-10-15</inkml:trace>
  <inkml:trace contextRef="#ctx0" brushRef="#br1" timeOffset="229946">13598 16052 153 0,'0'0'6'0,"14"0"3"16,1 0 4-16,8 0 3 15,1 0 0-15,11 0 1 16,-2-1-1-16,6 1 1 16,-5 0-6-16,2 0-3 0,-10 0-8 15,0 0-9-15,-9 0-11 16,1 1-20-16,-2 5-26 15,-2-5-7-15</inkml:trace>
  <inkml:trace contextRef="#ctx0" brushRef="#br1" timeOffset="230164">13556 16303 304 0,'0'0'3'0,"18"1"1"15,9 0 0-15,10 0 1 0,11 0 2 16,10-1-2-16,13 3-5 16,7 2-13-16,1-2-23 15,1 3-36 16,-10-1-7-31</inkml:trace>
  <inkml:trace contextRef="#ctx0" brushRef="#br1" timeOffset="231486">14470 15540 128 0,'0'0'2'0,"0"0"1"0,16-6 2 16,-6 0 3-16,14-1 4 15,6-2 3-15,6 1 1 16,7-1 2-16,3 2-1 16,7 6-1-16,-3 1-3 0,3 7-2 15,-7 6-4-15,-7 1-2 16,-6 8 0-16,-5 1-2 15,-14 2 0-15,-11 2 0 0,-8-3 1 16,-15 0 0-16,-11-2-1 16,-10-1 0-16,-2-5-1 15,-3-7 0 16,5-2-2-31,4-1-1 0,11-3 0 0,12 0-1 0,14-3 1 0,18 12 0 16,17-1 0-16,9 5 0 16,7 5 1-16,1 3 0 15,0 6 3-15,-11 0 0 16,-13 2 0-16,-18-4 1 0,-10 2 1 15,-22-5 0-15,-15-4 0 16,-9-4-1-16,-6-1-1 16,-4-9-6 15,5 0-7-31,-3-4-9 0,12-3-17 0,7 0-25 0,17 0-18 0</inkml:trace>
  <inkml:trace contextRef="#ctx0" brushRef="#br1" timeOffset="232149">15052 16412 252 0,'0'0'4'16,"0"0"4"-16,11 2 2 15,-1-2 2-15,4-5 2 0,3-5-1 16,5-7 1-16,0-7 0 15,5-5-4-15,1-9-3 16,-1-1-2-16,0-2-2 16,-4-3 0-1,-2 1-1-15,-7 2-1 0,0 4 0 0,-8 3 0 16,-3 3-1-16,-2 6 0 15,-1 6-1-15,0 5 0 32,0 14 0-32,0 0-1 0,0 0 0 0,-4 21 0 0,4-2 0 15,2 5 1-15,5-1 1 16,4-4 1-16,7-4 1 15,4-8 2-15,3-7-1 16,5-10 1-16,0-11 0 0,4-8 1 16,-2-6-1-16,-7-1 0 15,-5-3-1-15,-6 3 1 16,-9 3-3-16,-3 5-3 15,-5 5-4 1,-5 7-10-16,-4 4-16 0,2 4-26 0,10 8-24 16</inkml:trace>
  <inkml:trace contextRef="#ctx0" brushRef="#br1" timeOffset="232494">15858 15563 253 0,'0'0'5'16,"0"9"5"-16,0 4 4 15,0 7 2-15,0 7 1 0,-2 7 2 16,-3 5 0-16,-4 7 0 15,-1 1-3-15,2 0-7 16,-2-4-3 0,1-2-5-16,2-4-6 0,-1-8-9 0,6-7-16 15,1-3-31-15,1-19-21 16</inkml:trace>
  <inkml:trace contextRef="#ctx0" brushRef="#br1" timeOffset="232641">15826 15891 265 0,'0'0'4'16,"0"0"1"-16,10 3 1 15,8-1 1-15,6-1-1 0,4 0-4 16,6-1-12-16,-1-10-30 16,10-2-29-16</inkml:trace>
  <inkml:trace contextRef="#ctx0" brushRef="#br1" timeOffset="232801">16055 15618 319 0,'-2'11'5'0,"1"9"1"15,-1 11-1-15,-2 9 0 16,1 13 1-16,3 4 0 15,0 9-1-15,0 4-2 0,5-3-11 16,0-9-20-16,-5-2-47 16,10-9-5 15</inkml:trace>
  <inkml:trace contextRef="#ctx0" brushRef="#br1" timeOffset="233303">14666 16618 251 0,'26'-3'7'16,"29"0"5"-16,31-5 3 15,23-1 1-15,25 0 1 0,26-3 0 16,24 2 0-16,21-3 1 16,-8 2-8-1,-12 0-2 1,-14 2-7-16,-14 2-3 0,-17 2-10 0,-23 1-19 0,-28-1-45 15,-15 2-8-15</inkml:trace>
  <inkml:trace contextRef="#ctx0" brushRef="#br1" timeOffset="234023">14999 16719 243 0,'0'0'1'16,"0"0"0"-16,0 0 5 15,-4 7 1-15,-2 3 3 16,-4 2 2-16,-6 7 2 16,-1 1 1-16,-8 4 0 0,0 2 0 15,-1 3-4-15,2-4-1 16,1-4-1-16,4-1-3 15,8-4-1 1,4-3 2-16,7-13-1 0,10 12-2 16,10-11 1-16,4 0-1 0,10 0 1 15,6-1-2-15,5 0-2 16,0 0-3-16,3 0-4 15,-7 0-8-15,3 0-18 0,1 1-39 16,-8-2-15-16</inkml:trace>
  <inkml:trace contextRef="#ctx0" brushRef="#br1" timeOffset="234201">15255 16760 310 0,'0'0'5'0,"-6"19"0"15,0 0 2-15,-5 18 3 16,-1 6 1-16,-2 8 1 15,-2 7 1-15,-2 4 0 16,3 3-6-16,-4-4-5 16,8-2-8-16,-3-13-27 15,2-7-43-15,12-6-8 16</inkml:trace>
  <inkml:trace contextRef="#ctx0" brushRef="#br1" timeOffset="234669">15629 16854 282 0,'0'0'5'16,"2"22"5"-16,2 3 1 16,-3 6 4 15,0 10-1-31,0 7 1 0,-2 7 2 0,-1 6 0 0,-8-3-4 0,0-6-5 15,-4-4-2-15,-1-7-4 16,0-9-2-16,4-6-7 47,0-12-13-47,11-14-49 0,0 0-13 0</inkml:trace>
  <inkml:trace contextRef="#ctx0" brushRef="#br1" timeOffset="234927">15781 17061 189 0,'0'0'8'0,"-17"11"4"0,-3-2 5 15,-7 4 3-15,-2 1 2 0,-2-2 0 16,-1 1 2-16,3 2 2 15,7-6-5-15,22-9-2 16,3 13-4-16,23-9-3 16,22 1-3-16,8 2-3 15,13 2-6-15,4-1-12 0,6 6-35 31,4 1-33-31,-12-1-8 0</inkml:trace>
  <inkml:trace contextRef="#ctx0" brushRef="#br1" timeOffset="235950">16373 17231 112 0,'0'0'3'0,"0"0"5"15,-8 0 1-15,8 0 5 0,-14-4 2 16,3 0 5-16,-3 0 2 16,-1-2 1-16,1 1-2 15,-4-2-2-15,5 1-3 0,-1-1-3 16,5-3-3-16,0 0-2 15,8-4-4-15,3-2-1 16,9-3-1-16,9-2-1 16,3-3 0-16,9-1 0 15,1 1 1-15,8 3-1 0,2-3 1 16,-3 5 1-16,1-1 0 15,-5 5-1-15,-1 4-2 16,-10 3 1-16,1 3-2 16,-12 4 2-16,-4 1-2 0,-10 0 0 15,14 14 0-15,-13 0 0 16,-1 3 4-1,-1 7-2-15,-3 0 4 0,2 3 1 16,2 0-1-16,1-1 1 0,8-1 0 16,10-4 0-16,4-4-2 15,14-5-1 32,6-5-4-47,5 3-8 0,-3-6-14 0,0-4-51 0,3 3-11 0</inkml:trace>
  <inkml:trace contextRef="#ctx0" brushRef="#br1" timeOffset="236669">17448 16401 267 0,'0'0'2'15,"0"0"3"-15,19-1 4 0,6-3 0 16,12-2 3-16,9-1-1 15,12 1 2-15,9 2-1 16,0 1-2 0,-2 2-4-16,-3 1-5 0,-9 0-6 0,-9 4-8 15,-10-1-17-15,-10 0-27 16,0 5-23-16</inkml:trace>
  <inkml:trace contextRef="#ctx0" brushRef="#br1" timeOffset="236828">17562 16622 345 0,'0'0'3'0,"25"0"-1"15,7 0 2-15,19-2-1 31,17-3 1-31,17 2-2 0,12-5-8 0,20 2-23 0,10-2-45 16,-6-1-7-16</inkml:trace>
  <inkml:trace contextRef="#ctx0" brushRef="#br1" timeOffset="238134">19085 16083 175 0,'0'0'8'16,"-16"12"4"-16,1 4 6 16,3 9 3-16,-4 9 1 0,5 4 1 15,-2 3-1-15,8 5 2 16,7-4-7-16,16-7-4 15,10-10-3-15,4-14-3 16,11-11-1-16,1-6 0 16,6-18-2-16,-2-10 0 0,-5-7-1 15,-7-5-1-15,-11 0 0 16,-9 0-1-16,-13 1-1 15,-10 7 0-15,-16 6 1 0,-11 9-1 16,-12 8 0-16,-2 10-1 16,-6 5 0-16,3 5-3 15,1 10-3-15,10 7-8 16,6-1-12-1,13 8-24-15,12 8-28 0,9-3-7 0</inkml:trace>
  <inkml:trace contextRef="#ctx0" brushRef="#br1" timeOffset="238468">19675 16390 358 0,'0'0'5'16,"0"0"3"-16,0 0 0 0,0-6 1 15,0 6-1-15,0 0 1 16,0 0-3-16,-9-7-2 15,9 7-11-15,-10 1-25 16,10-1-49 0,0 0-5-16</inkml:trace>
  <inkml:trace contextRef="#ctx0" brushRef="#br1" timeOffset="239204">20003 15971 266 0,'0'0'3'16,"0"0"1"-16,8 6 1 0,6-3 1 15,10 0-1-15,6 1 1 16,12-4 1-16,3 0-1 47,11 0-2-47,-1-4-1 0,-2 0 0 0,-4-2 2 0,-11-1 0 0,-6 2 1 0,-11 1-1 15,-9 3 2-15,-12 1-1 16,-5 2 1-16,-12 6-1 15,1 0-1-15,-4 5-2 0,1 2 1 16,-2 8 0-16,0 0 0 16,7 6 0-16,0 2-1 15,8 6 2 1,-1 0-1-16,5 4 0 0,2-3-1 0,0-1 0 15,5-2-1-15,0-3-1 16,-2-4-2-16,1-5-4 16,1-6-8-16,-2-1-17 15,1 2-42-15,-4-18-13 0</inkml:trace>
  <inkml:trace contextRef="#ctx0" brushRef="#br1" timeOffset="239347">20137 16306 342 0,'0'0'4'16,"7"-6"0"-16,10 1 1 15,4-4 0-15,14-1 0 32,6 0-1-32,7 1-11 0,0-2-15 0,0 2-44 0,-3 9-16 15</inkml:trace>
  <inkml:trace contextRef="#ctx0" brushRef="#br1" timeOffset="239807">20820 15945 244 0,'0'0'4'15,"0"0"1"-15,-3 9 3 0,3-1 4 16,4 6 2-16,6 0 3 16,10 2-1 30,8 3 1-30,4 2-3-16,9-1-2 0,-1 1-1 0,2 1-4 0,-7 0-1 0,-8 1-2 0,-14 2 1 0,-12 4-1 0,-12-3 0 16,-19 2-1-16,-10 0 0 15,-6-2-3-15,-3-3-6 0,-2-4-10 16,7-11-35-16,6-4-30 15,6-4-7-15</inkml:trace>
  <inkml:trace contextRef="#ctx0" brushRef="#br1" timeOffset="239932">20888 15937 379 0,'10'-4'2'0,"14"-3"2"16,16-1-1-16,14-1-2 16,8-3-18-16,-5 3-57 0,29-2-4 15</inkml:trace>
  <inkml:trace contextRef="#ctx0" brushRef="#br1" timeOffset="248542">21758 16053 200 0,'0'0'4'0,"0"0"3"16,0 0 4-16,12 15 4 15,-5-1 2-15,1 8 2 0,2 5 1 16,5 7 1-16,-2 6-2 15,-1 2-4-15,-1 2-3 16,-2-2-1-16,-2 0-3 16,-4-5-1-16,-2-5-2 0,-1-5-1 15,-1-7 0-15,-3-3 0 16,-3-5-1-16,7-12 0 15,-9 9 0-15,9-9-1 16,-11-3 0-16,6-7 1 0,-1-3-1 16,1-6-1-16,2-3 0 15,1-4-1-15,1-4 0 16,1-1-1-16,2-3 0 15,7 0-1-15,4 0 1 0,4 4-1 16,5-2 1-16,5 5 0 16,5 3 1-16,5 7 0 15,3 2 0-15,-2 8 0 16,0 6 0-1,-1 3 0-15,-2 9 0 0,-1 10 1 0,-5 4 0 16,-4 7 1-16,0-1-1 16,-2 1 1-16,-2-1 1 15,-5 0-1-15,-3-4 1 16,-4-3 0-16,-5-7-1 0,-1-2 0 15,-3-4 0-15,0-11-1 16,0 13 0-16,0-13-1 16,0 0-1-16,0 0-4 0,0 0-3 15,0 0-8-15,0 0-11 16,6-2-31-16,9-3-28 15</inkml:trace>
  <inkml:trace contextRef="#ctx0" brushRef="#br1" timeOffset="249325">23293 15824 144 0,'0'0'4'15,"0"0"3"-15,-7-15 3 16,-4 8 2-16,-1-1 1 15,-6 1 3-15,-6 1 3 16,-7 3 1-16,-6 3 0 0,-6 9-3 16,-4 8-1-16,-3 6-2 15,-3 6 1-15,5 3-3 16,5 5-3-16,9 0-1 15,10 1-2-15,16-1-1 16,14-1 0-16,21-3-2 0,18-1 0 16,14 2 0-16,9 0 1 15,8-3-1-15,2 1-1 16,-5-1 0-16,-14 1-1 15,-13-1 1 17,-23 1 0-32,-24-2-1 0,-21-3 0 0,-32 2 1 0,-27-2-1 0,-28-3 0 15,-20-2 0-15,-17 3-4 16,-13-6-15-16,-16 4-61 0,15-1-3 15</inkml:trace>
  <inkml:trace contextRef="#ctx0" brushRef="#br1" timeOffset="250968">22158 13718 175 0,'0'0'6'0</inkml:trace>
  <inkml:trace contextRef="#ctx0" brushRef="#br1" timeOffset="253872">22143 13789 141 0,'0'0'7'0,"0"0"5"0,-7-8 3 16,7 8 1-16,-13-2 1 16,13 2 1-16,-17 7 1 15,7 8 1-15,0 9-6 16,-1 9-5-16,2 4-3 15,-1 9 1-15,5 0-2 0,1 3-1 16,4-6-1-16,6-7 0 16,7-10 0-16,9-13 0 15,4-9-1-15,7-13 1 16,7-11-2-16,-1-16 1 0,-5-5-1 15,-6-3 0 1,-9-1 0-16,-9 2 0 0,-11 6 1 16,-20 8 0-16,-11 5 1 0,-6 14 0 15,-6 6 0-15,2 5-1 16,1 7-2-16,8 8-6 15,8 1-9 1,11-6-42 0,13 6-19-16</inkml:trace>
  <inkml:trace contextRef="#ctx0" brushRef="#br1" timeOffset="254126">22580 14007 416 0,'0'0'1'16,"0"0"0"-16,1 9 1 15,0 1 0-15,0 2 0 16,3 2-1-16,-3 1 0 15,3 3-2-15,-2-6-5 0,2 2-7 16,-4-14-28 15,0 11-39-31,9-11-7 0</inkml:trace>
  <inkml:trace contextRef="#ctx0" brushRef="#br1" timeOffset="254602">22538 13789 243 0,'0'0'2'16,"0"0"4"-16,6 2 0 0,9-2 4 15,2 0 2 1,6 0 2-16,9-5 1 0,6 0 2 15,2-2-3-15,4 0-3 16,-3-1-2-16,-5 3-2 0,-4-2-2 16,-10 4-2-16,-3 1-2 31,-10 2 0-31,-9 0-1 0,0 0 1 0,2 6 0 15,-2-6 1-15,-11 17 1 16,4-3-1-16,-2 1 1 0,1 6 2 31,2 3 0-31,3 5 0 0,3 3 2 0,-1 5-1 16,5-2-1-16,1 1 0 15,3-2 0-15,0-3-2 0,-2-4-2 16,2-2-5-16,1-8-9 31,-1-2-22-31,3 4-45 0,-11-19-6 0</inkml:trace>
  <inkml:trace contextRef="#ctx0" brushRef="#br1" timeOffset="254744">22784 13979 383 0,'0'0'1'0,"25"-7"-1"0,2 0 1 15,7 0-3-15,10-4-7 32,4 1-20-32,8 2-45 0,-7-7-7 0</inkml:trace>
  <inkml:trace contextRef="#ctx0" brushRef="#br1" timeOffset="255217">23187 13746 252 0,'0'0'4'16,"0"0"5"-16,4 11 2 15,6-3 5-15,5 3 2 32,7 1 1-32,6 3 2 0,3 4 0 0,2-2-3 0,-1 0-4 15,-2 2-4-15,-5-2-3 16,-7 0-1-16,-8-2-2 0,-10 2-1 15,-13 0 0 17,-7-3-1-32,-7 0-8 0,1-2-10 0,-6 4-51 0,0-16-15 0</inkml:trace>
  <inkml:trace contextRef="#ctx0" brushRef="#br1" timeOffset="255345">23351 13682 403 0,'0'0'2'0,"30"-7"0"15,-1 0-1 16,6 0-2-31,2-4-7 0,3 4-11 0,1 1-37 0,-1-5-24 16</inkml:trace>
  <inkml:trace contextRef="#ctx0" brushRef="#br1" timeOffset="256067">23774 13889 282 0,'0'0'4'15,"6"16"2"-15,-1-4 0 16,1 4 1-16,0 1 1 15,-1-1 3-15,2 0 1 16,-3 1 4-16,1-6-3 16,-5-11 0-16,0 0-1 0,0-6-2 15,0-9-2-15,0-5-2 16,-1-5-4-16,1-5-2 15,1-4-2-15,-1 1 0 0,1 0 0 16,11 3 0-16,3 5 1 16,3 5 2-1,5 7 2-15,2 9 0 0,3 4 2 16,0 6 0-16,1 8 2 0,-6 3 0 15,-4 7-2-15,0 1 0 16,-3-1-1 15,-5-2-1-31,-2 2 0 0,-5-2 0 0,-1-6-1 0,-3-1-1 0,-1-3 0 16,-3-2-3-16,4-10-3 15,-13 9-3-15,4-8-7 16,9-1-11-16,-15 5-37 16,15-5-23-16</inkml:trace>
  <inkml:trace contextRef="#ctx0" brushRef="#br1" timeOffset="256394">24465 13392 179 0,'0'0'2'0,"0"0"4"0,-7-8 4 0,-5 8 4 0,-4 0 6 15,-4 0 3-15,-6 5 3 16,-5 7 0-16,0 5 0 15,2 7-4-15,3 5-2 0,8 5-4 16,10 5-5 0,11 0-3-16,34 9-2 15,8-2-1 1,3-2-1-16,3-3-1 0,-1-3 0 15,-12-2 0-15,-8-4-2 16,-21-3-4-16,-27-5-10 16,-17-4-20-16,-19 0-48 15,0-4-4-15</inkml:trace>
  <inkml:trace contextRef="#ctx0" brushRef="#br1" timeOffset="256793">23687 13833 356 0,'0'0'6'0,"9"10"3"16,3 3 0-16,1 4 2 15,4 7-1-15,4 5 1 0,3 5-1 16,5 2-5-16,1 6-24 16,11-1-60-16,-20-9-4 15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23T19:23:33.41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333 2121 215 0,'0'0'4'0,"0"0"1"15,-1 9 2-15,1 9 6 0,12 28 10 32,13 12-1-32,5 7 2 15,9 12-1-15,4 5-2 16,10 2-1-16,-2 2-1 15,3-4-5-15,-12-21-8 0,-9-9 0 16,-9-5 1-16,-7-6-1 16,-5-7 2-16,-11-8-1 15,0-2 1 16,-1-8-1-31,-7-7 0 0,7-9-1 0,-14 2-2 0,6-8 0 0,2-15-1 16,4-12 1-16,2-12-2 16,7-21-1-16,9-15-1 0,13-18-3 15,10-14 0-15,3-11 0 16,-2 1 1-16,3 7-2 15,-7 7 1-15,-6 21-2 0,-9 14-4 32,-3 22-10-32,-17 19-34 0,1 14-34 0,-2 19-5 15</inkml:trace>
  <inkml:trace contextRef="#ctx0" brushRef="#br0" timeOffset="654">4426 2594 137 0,'0'0'6'16,"0"0"4"-16,12 11 8 15,-8 1 3-15,2 8 3 16,-2 5 4-16,1 7 2 0,-5 5 1 47,0 8-4-47,-3 1-4 0,-5-1-5 0,3-2-3 0,-6-7-3 0,7-2-1 15,-1-12-3-15,5-3 1 16,5-7-1-16,10-8 0 0,5-3-1 15,10-1 0-15,5-3-1 16,4-3-3-16,6 2-4 16,-3-1-6-16,0 4-7 15,-6 1-10-15,-4 0-21 0,-2 0-39 16,-11 2-8-1</inkml:trace>
  <inkml:trace contextRef="#ctx0" brushRef="#br0" timeOffset="1065">5217 2117 205 0,'0'18'7'0,"-2"9"4"16,-15 43 12-1,-1 9 2 1,3 4 1-16,0 2 1 0,6 4-1 16,3-1 3-16,5-14-6 15,9-12-4-15,17-44-13 0,5-9-6 16,3-6-9 15,-2-3-15-31,-3-10-54 0,3-4-4 0</inkml:trace>
  <inkml:trace contextRef="#ctx0" brushRef="#br0" timeOffset="1329">5542 2080 276 0,'0'0'0'16,"-2"21"0"-16,-1 1 4 15,-4 17 4-15,1 24 7 16,1 9 1-16,1 8 2 16,3 5 1-1,-1 0 1-15,9-9 2 0,2-4-4 16,7-15-5-16,2-20-4 0,1-12-3 15,2-5 0-15,2-8-3 16,2-3-5-16,-4-9-10 16,6-4-27-16,12-5-43 15,-14-8-3-15</inkml:trace>
  <inkml:trace contextRef="#ctx0" brushRef="#br0" timeOffset="1519">5235 2455 393 0,'0'0'1'0,"8"0"1"0,13 0 0 16,10-3 1-16,11-1 0 16,11-1 1-16,8 0 0 15,6 0-2-15,2-2-5 0,2-1-9 16,-9-1-24-1,-19 1-42-15,9-4-5 0</inkml:trace>
  <inkml:trace contextRef="#ctx0" brushRef="#br0" timeOffset="1731">6093 2062 251 0,'14'0'4'0,"17"11"1"15,4 8 3-15,6 12 3 16,-6 34 7-1,-5 15-1-15,-8 7 2 16,-5 13-3-16,-18-6-9 16,-21 3-24 15,-3-2-47-31,-10-14-8 0</inkml:trace>
  <inkml:trace contextRef="#ctx0" brushRef="#br0" timeOffset="2106">6907 2171 284 0,'0'0'1'0,"8"1"-1"15,9-1 3-15,13 2 1 16,12-2 2-16,12 2 0 15,10-2 0-15,13 0 0 16,3 0-4 0,0 0-12-16,-5 0-32 0,-15 1-32 15</inkml:trace>
  <inkml:trace contextRef="#ctx0" brushRef="#br0" timeOffset="2266">6947 2522 369 0,'0'0'4'0,"27"3"2"0,16-3 2 0,18 0 0 15,18-2-1-15,18-2 0 16,18 2-3-16,10-1-8 16,6 3-22-16,-5 0-53 15,-11 1-3-15</inkml:trace>
  <inkml:trace contextRef="#ctx0" brushRef="#br0" timeOffset="14417">8909 1705 233 0,'0'0'4'15,"0"0"4"-15,0-10 2 16,0 10 3-16,0-12 2 16,0 12 1-16,0-13 0 0,0 13-1 15,1-11-4-15,-1 11-3 16,0 0-3-16,8 17-1 15,-5 5-3-15,-3 14 0 0,2 10 1 16,-1 9 1-16,-2 11 3 16,1 6-2-16,-5 4 2 15,-6 8 2-15,1-1-1 16,-2-6 1-16,0-5-1 15,-1-4 0-15,2-7-1 16,1-11 0-16,1-6 0 0,4-15-3 16,2-2 0-16,1-9 0 15,0-5-1-15,2-13 1 0,0 14 1 16,0-14 0-16,16 6 1 15,2-5-1 1,11-1 0-16,10 0 1 0,6-4 0 16,4 1-2-16,4-1-1 15,-2 2-1-15,-7 1-1 0,-4 1-1 16,-11 1-1-16,-10-1-1 15,-4 4-3-15,-5 1-7 16,-10-5-20-16,19 7-52 16,-4-4-3-16</inkml:trace>
  <inkml:trace contextRef="#ctx0" brushRef="#br0" timeOffset="15317">10766 1464 281 0,'0'0'1'16,"0"0"0"-16,0 0-1 15,-9-4-1-15,9 4 0 0,-11 0 0 16,2 0 1-16,0 7 2 15,-3 2 0-15,3-1 4 16,-18 22 3-16,-1 9 0 16,2 6 1-16,2 7 1 0,6 8-1 15,9 1 0 1,9-5 0-16,8-17-2 0,11-10 2 15,2-16 0-15,6-11 0 16,5-4-1-16,1-18 0 16,3-8-1-16,-1-9-3 0,-19 15-2 15,5-3-2-15,-3-6-1 16,1-4 0-16,-3-2-2 15,1-2 1-15,-4-2 0 0,-1-1-1 16,-5 0 2 15,0-2-1-15,-6 2 0-16,1-1 0 0,-1 2-1 0,-2 1-1 0,-3 5 0 0,-4 0-2 15,0 7 2-15,-2 5-1 0,-2 10 1 16,2 8 1-16,2 5 1 16,0 11 0-16,3 7 2 15,2 6 0-15,2 3 2 16,1 5-1-16,8 3 1 15,3-12 2 1,17 53 0-16,6-4 0 0,8 0-2 0,4-17-1 16,2-13-3-16,-2-18-4 15,0-14-7-15,-26-10-18 16,2 0-37-1,0-5-20-15</inkml:trace>
  <inkml:trace contextRef="#ctx0" brushRef="#br0" timeOffset="15639">11532 1293 265 0,'0'0'4'0,"0"0"2"15,11 17 4-15,-5-5 0 16,-2 3 3-16,2 2 1 15,-1 3-1-15,1 1 1 16,4 12-1-16,1 12-1 47,2-1-2-47,-2 1-3 0,-5-6-1 0,-5-27-5 0,1 1-3 0,-2-13-18 0,0 0-56 15,0 0-8-15</inkml:trace>
  <inkml:trace contextRef="#ctx0" brushRef="#br0" timeOffset="15779">11509 971 420 0,'0'0'2'0,"0"0"-4"15,0 0-8-15,0 0-17 0,-10-11-52 16,10 11-5-16</inkml:trace>
  <inkml:trace contextRef="#ctx0" brushRef="#br0" timeOffset="16130">10792 1938 390 0,'0'0'0'0,"0"0"1"16,26 4 1-16,12-2 0 31,18 0 2-31,23-1 0 0,24 1 1 0,17 1 0 0,16 1-1 16,5-1-4-16,-2 3-5 15,-12 0-5-15,-10 3-8 0,-25-1-20 16,-22-4-42-16,-9 6-10 16</inkml:trace>
  <inkml:trace contextRef="#ctx0" brushRef="#br0" timeOffset="16848">10794 2494 276 0,'0'0'0'16,"0"0"2"-16,-18 19-1 16,4 2 1-16,-4 11 3 0,-3 4 2 15,-4 10 4-15,3 2 1 16,-1 4 1-16,8 1 3 15,5-10 1-15,9-4 0 16,5-17 0-16,15-6-3 0,10-15-1 16,4-2-2-16,13-20-2 15,2-15-4-15,3-10-4 16,-1-12-3-16,-5-10-1 0,-1 0-3 31,-11-9-1-31,-8 0-2 0,-11 5 1 0,-6 3 1 16,-8 10 1-16,-3 9 2 15,-4 14-1-15,-3 7-1 0,-3 13-1 16,4 12 3-16,-3 7 1 15,-2 16 2-15,3 14 2 16,-3 7 1-16,4 8 3 16,0 10 4-16,3 7 1 15,4 1 1 16,6 1-1-31,9-4-1 0,7-7-2 0,6-4 0 0,6-10-3 0,5-9-4 16,1-13-3-16,-1-10-6 16,4-10-11-16,-5 0-48 0,3-21-14 15</inkml:trace>
  <inkml:trace contextRef="#ctx0" brushRef="#br0" timeOffset="17061">11452 2172 388 0,'0'0'3'15,"-4"24"1"-15,2 2 2 16,0 11 0-16,0 11 2 0,2 11 0 16,1 9 0-16,8 4 0 15,-1-2-4-15,10-2-4 16,-1-11-5-16,1-10-9 0,-3-18-11 15,-9-8-57 17,-6-21-2-32</inkml:trace>
  <inkml:trace contextRef="#ctx0" brushRef="#br0" timeOffset="17171">11218 2455 404 0,'0'0'3'0,"11"-4"1"0,17 0 0 0,17-2 0 0,16-2-1 0,19 3-11 15,11 5-55-15,15-5-14 16</inkml:trace>
  <inkml:trace contextRef="#ctx0" brushRef="#br0" timeOffset="18055">3590 5865 240 0,'0'0'1'15,"0"9"4"-15,4 0 6 16,11-1 4-16,9 4 2 16,7-4 1-16,17 1 2 15,9-3-1-15,8-3 0 0,6 0-3 16,5-3-6-16,-3 0-4 15,-3 0-2-15,-2 0-4 16,-12 0-3-16,-7 0-5 16,-5 0-11-16,-9 0-22 0,-11 2-37 15,6-2-8-15</inkml:trace>
  <inkml:trace contextRef="#ctx0" brushRef="#br0" timeOffset="18266">3774 6307 353 0,'0'0'5'15,"10"2"2"-15,14 0 1 16,11-2 2-16,14 1-1 15,14-1 1-15,14 0 0 16,11-3 0-16,8 1-6 0,3 2-7 16,-6 0-12-16,-10 10-39 31,-6-2-27-31,-11 5-6 0</inkml:trace>
  <inkml:trace contextRef="#ctx0" brushRef="#br0" timeOffset="19311">5984 5420 217 0,'0'0'9'16,"-6"5"4"-16,6-5 1 15,-9 11 0-15,9-11 0 16,0 0-1-16,-9 11 5 0,9-11 2 15,6 6-8-15,14-6-1 16,8-3-4-16,12-5 1 16,12 2-1-16,10-4 3 15,12 0-6-15,7-2-2 0,-2 4-1 47,-5 3-2-47,-5 5 1 0,-11 1-1 0,-13 11 2 0,-10 5-1 0,-19 7 1 16,-14 4 1-16,-8 3 0 0,-17 6 0 15,-11-3 1-15,-11 4 1 16,-8-5-2-16,-5-4 0 15,3-3 0-15,6-6-2 16,6-5 0-16,16-2-1 16,14-2 1-16,13 0 0 31,22 0 0-31,11 6 0 0,11 3 1 0,3 4 0 0,3 5 1 15,-5-1-1-15,-6 4 1 0,-13-3-1 16,-21 2-1-16,-13 1 0 16,-25-3 0-16,-19 0 0 15,-16-3 0-15,-14-1 0 16,-11 1-4-16,-8 0-6 0,1-4-22 15,7 0-45-15,3-5-7 16</inkml:trace>
  <inkml:trace contextRef="#ctx0" brushRef="#br0" timeOffset="20301">6681 7060 260 0,'0'0'4'0,"0"0"1"16,0 0 4-16,0 0 2 0,0 0 3 16,0 0 0-16,14-13 1 15,-3-9 0-15,9-8-3 16,1-12 0-16,7-14-4 0,2-13-2 15,5-14-3-15,0-9 0 16,3-10 0-16,0-2 0 16,-1-1 0-16,-2 5-1 15,-10 7 0-15,-1 10 0 0,-5 10 0 16,-5 16-1-16,-4 10-1 15,-4 12 0-15,-3 11 0 16,-1 3-3-16,0 9 1 16,-2 12-1 15,0 0-1-31,11 9 1 0,-6 15 0 0,2 5 1 0,4 15-1 0,3 3 3 15,6 3-1-15,2 0 2 16,4-8 1-16,4-6 1 16,-2-15 1-16,1-13 0 0,-2-8 1 15,-2-19 1-15,-6-10 0 16,-3-9-1-16,-6-2-1 15,-4-8-1-15,-3 1-1 32,-3-3-2-32,-3 6-2 0,-2-1-2 0,0 10-6 0,-2 1-13 15,4 6-28-15,3 15-29 16,2 3-6-1</inkml:trace>
  <inkml:trace contextRef="#ctx0" brushRef="#br0" timeOffset="20722">7810 5449 249 0,'0'0'2'0,"0"0"-1"0,0 16 2 15,0 1 5-15,0 12 2 16,0 8 3-16,-1 11 3 15,1 7 0-15,-2 10 1 0,2 1-1 16,-1 3-2-16,1 0-3 16,3-3-6-16,-1-9-6 15,6-4-9-15,-1-8-21 16,-3-15-44-16,6 2-7 15</inkml:trace>
  <inkml:trace contextRef="#ctx0" brushRef="#br0" timeOffset="20859">7845 6007 381 0,'0'0'3'0,"13"-8"0"16,7 1 0-16,8-2 0 16,7-1 0-16,7-2-3 15,4-3-3-15,-1-2-4 0,1 0-17 16,-11 0-48-1,-8-9-10-15</inkml:trace>
  <inkml:trace contextRef="#ctx0" brushRef="#br0" timeOffset="21054">8105 5546 377 0,'0'11'3'16,"2"7"0"-16,-1 10 1 16,3 14-1-16,0 6 1 15,2 13 1-15,1 7-2 0,3 13-1 16,-2-6-5-16,3 2-8 15,-3-2-26-15,-2-5-41 16,10-3-5-16</inkml:trace>
  <inkml:trace contextRef="#ctx0" brushRef="#br0" timeOffset="22242">10167 4899 75 0,'0'0'0'16,"-8"2"1"-16,-3 8 5 16,-7 1 7-16,-5 5 9 15,-1 8 1-15,-3 5 2 16,1 5-2-16,-2 2 3 0,13 2-1 16,7-1-3-16,8-6-3 15,15-5-5-15,8-10-2 16,8-9-1-16,4-7 3 15,7-8-3-15,1-14 0 0,1-7-2 16,-2-7-1-16,-3-7-2 16,-3-1-2-1,-6-9 0-15,-3-5-5 0,-8 0-2 16,-5-3 0-16,-12-1-3 15,0 3-2-15,-15 4-1 0,-8 8 0 16,-7 4 1-16,-5 14 2 16,-1 7-2-1,-3 9 0-15,3 12 1 0,3 6 3 16,5 18 0-16,6 9 3 0,6 16 3 15,9 11 1-15,5 9 3 16,6 9 4 15,11 3 2-31,13-3-2 0,8-6 1 0,13-6-2 0,6-13-4 0,-1-12-3 16,6-11-6-16,-5-12-13 15,-3-10-34-15,3-2-27 16</inkml:trace>
  <inkml:trace contextRef="#ctx0" brushRef="#br0" timeOffset="22479">9833 5564 334 0,'0'0'4'16,"20"7"1"-16,14-2 1 0,17 5 1 15,16 0 2-15,24-3-1 16,17-2 0-16,22 0-4 15,1-3-23-15,4-2-54 0,-1 0-6 16</inkml:trace>
  <inkml:trace contextRef="#ctx0" brushRef="#br0" timeOffset="23329">9957 6249 130 0,'0'0'1'16,"-10"0"-2"-16,-3 0 3 16,-4 2 2-1,-8 7 3-15,-7 3 3 0,-10 8 4 0,-11 8 6 16,-2 7 1-16,-2 9 4 15,2 6-2-15,1 4 0 16,7 6-3-16,7 1-5 31,15-1 0-31,12-5-1 0,11-10-2 0,9-8 0 0,18-14 0 16,8-10 0-16,11-14-1 15,13-19 0-15,5-13-2 16,3-14-2-16,4-10-3 16,-2-9-4-16,-5-6-3 0,-8-1-1 15,-10-4-3-15,-15 2 0 16,-10 5 1-16,-11 7-1 15,-10 7 1-15,-13 9 1 0,-5 12 2 32,-6 8 1-32,-5 11 0 0,-1 10 0 0,1 7-1 15,-1 11 0-15,5 12 1 16,4 12 1-16,3 8 2 0,9 9 1 15,8 7 0-15,6 4 2 16,12 0 0-16,5 1 1 16,11-9-1-16,6-10-1 15,7-9-5-15,1-13-7 16,9-9-25-1,6-8-41-15,-1-14-6 0</inkml:trace>
  <inkml:trace contextRef="#ctx0" brushRef="#br0" timeOffset="23620">10530 5908 217 0,'-2'12'4'16,"-2"2"0"-16,-3 20 7 15,0 9 4-15,-5 12 3 16,3 7 3-16,0 10 2 31,2 6 3-31,3-3-2 0,4 0 1 16,7-13-6-16,8-9-4 0,5-7-3 0,4-11-3 15,4-6-2-15,2-7-7 0,1-6-3 16,-1-8-5-16,0 0-6 16,-7-8-16-16,-1-8-50 15,-1 2-6-15</inkml:trace>
  <inkml:trace contextRef="#ctx0" brushRef="#br0" timeOffset="23777">10250 6267 438 0,'0'0'1'0,"17"-3"-1"16,16 3 1-16,16 0-1 16,17 0-7-16,17 2-14 15,15 7-59-15,5-2-4 16</inkml:trace>
  <inkml:trace contextRef="#ctx0" brushRef="#br0" timeOffset="24655">11841 4099 363 0,'0'0'2'0,"-9"-11"-2"15,-3 4 1-15,-7-3 0 16,-7-2 1-16,-3-2 0 0,-4-3-1 15,-9-1 1-15,0 1 0 16,3 3 1-16,4 2-2 0,9 2-1 16,-1 6-2-1,10 4 0-15,0 11-1 0,11 14 0 16,2 11-2-16,3 18 0 15,-1 19 2-15,4 21 2 0,3 15 1 16,3 23 2 0,1 18 0-16,-1 14 1 0,-1 13 3 15,-4 5 0-15,-3 3 0 16,-2-2-1-16,-8 0 0 15,-7-8 0-15,-2-8 1 0,-7-4 1 32,-2-7-2-17,-4-6 0-15,0-2-1 0,1-8 1 0,0-8 0 0,4-6-2 16,7-12-1-16,5-14-1 0,9-13-1 15,6-17 1-15,13-12 0 16,11-17 0-16,10-14 1 16,13-13 0-16,8-7 1 0,6-7-3 15,4 0-2-15,6-4-7 16,-1-5-17 15,-7 0-57-31,8 3-4 0</inkml:trace>
  <inkml:trace contextRef="#ctx0" brushRef="#br0" timeOffset="26675">12689 5390 311 0,'0'0'-1'0,"0"0"3"16,3 7 1-16,2 14 5 0,1 8 2 15,4 11 2-15,2 14 1 16,0 8 3-16,2 12 1 15,-2 2-3-15,-2 1 0 16,-4-4-6-16,-1-7-1 0,-2-10-3 16,-3-9-3-1,-1-8-4-15,1-11-9 0,2-5-21 16,7-6-49-16,-9-17-4 15</inkml:trace>
  <inkml:trace contextRef="#ctx0" brushRef="#br0" timeOffset="27411">13369 5747 298 0,'0'0'4'0,"0"6"2"15,-2 8 1-15,1 3 7 16,1 8-1-16,0 7 2 16,3 5 2-16,2 5 0 15,3-1-6-15,3 2-1 0,1-2-2 16,-5-7-5-16,6-7 0 15,-7-5-2-15,0-8 1 16,-6-14-1-16,0 0 1 0,0 0 1 16,-1-10 0-16,-2-11-3 31,0-5 0-31,3-6-3 0,1-1-1 0,6-5 1 15,5-2 0-15,1 1-1 0,6 6 0 16,1 0 0-16,1 7 2 16,2 6 2-1,-2 8 0-15,3 7 1 0,1 5 0 16,-1 12 1-16,0 8 3 0,-4 7-1 15,0 6 1-15,-4 4 0 16,-2 3 1-16,-5-1-1 16,-2-2-1-16,-3-6 0 15,0-4-1-15,-2-7 0 16,-1-6-1-16,-1-14 1 0,0 0-2 15,8-15 1-15,-1-8-2 16,5-3-1 15,-1-4-1-31,5-2-1 0,5 0 0 0,2 3-1 0,2 5 1 0,2 10 0 16,-1 6 3-16,-2 8 0 15,0 10 1 1,-2 10 1 0,-6 6 0-16,-4 10 0 0,-2 1-1 0,-4 1 1 0,-3-1-1 15,-2-5 1-15,-1-6-2 16,-1-7-1 31,1-6-5-47,0-13-7 0,0 0-22 0,-4-7-47 0,5-13-6 0</inkml:trace>
  <inkml:trace contextRef="#ctx0" brushRef="#br0" timeOffset="27937">14333 5520 350 0,'0'0'2'0,"7"5"0"0,-1 11 3 0,8 2 2 0,-1 11 3 0,0 3 2 16,5 11 1-16,-1 5 1 16,1 4 0-16,-3 1 0 15,-3-2-2-15,-5-3-1 16,-1-4-3-16,1-5-2 0,-3-6-2 15,-4-7-1-15,0-4-1 16,0-9-1-16,0-13 2 16,0 0-2-16,-12 0-1 15,5-20-1-15,-2-9 1 0,2-7-2 16,-2-15-2-16,4-7-3 15,3-8-3-15,2-4 2 16,4-1 0 15,7 1-1-15,6 3 2-16,4 6 0 0,4 9 3 0,1 8 4 0,-2 10 0 15,4 8 0-15,-2 12 0 0,0 8 2 0,-1 7 2 16,-3 15-1-16,1 13 0 0,-4 15 1 16,-2 9 2-16,0 12 0 15,-2 13 1-15,-3 4 0 16,-4 1-1-16,0 1-1 15,-2-7 0-15,-1-4-3 0,-1-9 0 16,0-13-1-16,0-9-1 16,-2-10-2-16,0-6-1 15,1-9-2-15,-2-5-2 16,1-2-5-1,-2-10-10-15,0 0-29 0,12-5-37 0,-12-8-5 16</inkml:trace>
  <inkml:trace contextRef="#ctx0" brushRef="#br0" timeOffset="28137">14464 5796 436 0,'0'0'2'16,"11"-5"-1"-16,11 1 0 0,16 1-3 15,11-2-7-15,15 1-40 16,6 2-32-16,9-1-5 15</inkml:trace>
  <inkml:trace contextRef="#ctx0" brushRef="#br0" timeOffset="28876">15521 5548 274 0,'0'0'4'0,"-1"6"2"16,1 7 3-16,0 6 5 16,7 2 3-16,3 6 2 15,9 0 3-15,5 2 2 16,10-7-2-16,11-8-4 15,11-9-2-15,10-7-4 32,5-16-3-32,1-8-3 0,-3-5-2 0,-1-6-3 0,-13-3 0 15,-9 1-4-15,-18-1-2 16,-15 0 0-16,-13 6 0 0,-19 5-1 15,-13 4-1-15,-13 9 2 16,-10 12-1-16,-10 9 2 16,-5 18 4-16,-5 11 1 0,4 16 1 15,2 13 3-15,8 12 0 16,11 7 2 15,13 3 1-31,17-2-1 0,16-1-1 0,21-10 0 0,24-8-1 0,22-15-2 16,24-12 0-16,17-10-5 15,13-12-4 32,15-3-13-47,-7-2-46 0,9-11-25 0</inkml:trace>
  <inkml:trace contextRef="#ctx0" brushRef="#br0" timeOffset="29586">16028 4120 401 0,'0'0'1'15,"0"0"0"-15,15 2 1 16,14-1-1-16,10-1 1 16,13 0-2-16,12 0-5 0,3 0-7 15,12 0-13-15,-5 0-25 16,-13 0-30-16,-5 4-8 15</inkml:trace>
  <inkml:trace contextRef="#ctx0" brushRef="#br0" timeOffset="30035">17181 3628 192 0,'0'0'3'0,"-14"10"2"15,3 2 1-15,-4 5 3 16,-3 9 2-16,0 6 4 31,-5 9 0-31,3 7 3 0,4 1 0 0,7-2 0 16,9 1 1-16,9-2-2 0,12-5 0 15,13-7-2-15,7-7-1 16,9-3-4-16,3-5-1 16,-2-5-5 15,-3-2-5-31,-4-1-4 0,-3-2-7 0,-11-1-7 0,-5-4-14 0,-5-4-27 15,-3 2-26-15</inkml:trace>
  <inkml:trace contextRef="#ctx0" brushRef="#br0" timeOffset="30337">16873 3870 388 0,'0'0'2'0,"20"3"2"0,10 1-1 15,13-3 2-15,15-1-1 16,11 0 0-16,5 0-3 15,14 0-2-15,-3-1-4 0,-7-6-8 16,-8-1-9-16,-16-8-43 16,-10 7-17-16</inkml:trace>
  <inkml:trace contextRef="#ctx0" brushRef="#br0" timeOffset="30667">18088 3427 340 0,'0'0'4'16,"-5"25"-1"-16,-8 11 3 0,-6 16 1 15,-11 20 2-15,-11 21 1 16,-10 15 1-16,-8 20 0 15,-3 9-3-15,-2-2 1 16,4-3-3-16,4-10 0 0,10-10-5 16,13-15-7-16,6-7-20 15,-3-15-56-15,22-13-2 16</inkml:trace>
  <inkml:trace contextRef="#ctx0" brushRef="#br0" timeOffset="31346">18250 4280 183 0,'0'0'11'15,"-6"21"4"-15,-2 3 3 0,1 8 4 16,-2 9 0-16,-1 6 1 16,4 5 0-16,3 4 3 31,2-9-9-31,10-7-2 0,12-13-1 0,7-13-5 0,9-14 1 15,6-10-2-15,3-14 1 16,-1-13-4-16,-4-8-1 16,-8-6 0-16,-13-2-4 46,-14 1 0-46,-10 4-2 0,-15 7 2 0,-14 7-2 0,-8 10 0 0,-7 15-1 0,-1 6 2 16,6 5-2-16,3 13-2 16,10 4-2-16,5 5-5 15,14 4-10-15,8 0-26 0,3-3-34 16,16-7-6-16</inkml:trace>
  <inkml:trace contextRef="#ctx0" brushRef="#br0" timeOffset="31789">18854 4524 314 0,'0'0'3'16,"0"0"3"-16,0 0 1 15,0 0 2-15,0 6 2 16,0-6 1-16,0 0 3 0,0 0-1 15,0 0-2-15,7 2-3 16,-7-2 0-16,10-5-1 16,-10 5-1-16,9-6-2 15,-9 6-1-15,0 0 0 0,0 0-1 16,-7-1-4-16,7 1-7 15,-15 3-15-15,-2 5-62 16,17-8-2-16</inkml:trace>
  <inkml:trace contextRef="#ctx0" brushRef="#br0" timeOffset="32533">19024 4163 306 0,'0'0'2'15,"9"14"0"-15,10-6 1 16,8 2 0 0,8-2 3-16,7 2-2 0,5-2 2 0,5 4 0 15,-4-10 0-15,1 1 1 16,-13 1-1-16,-6-4 0 15,-10 1 1 1,-5-1-1-16,-15 0 1 0,11 5-1 0,-11-5-3 16,-6 7 1-16,-6 2-2 15,2 8 1-15,-6 4 0 16,-1 5 0-16,-1 5 1 15,0 1-3-15,2 5 2 0,4 3-1 16,4 2 0-16,6 1 0 16,2-4-3-16,5-3-2 15,5-3-4-15,0-8-4 31,3 1-11-31,0-12-23 0,-13-4-38 0,0-10-5 0</inkml:trace>
  <inkml:trace contextRef="#ctx0" brushRef="#br0" timeOffset="32663">19214 4535 411 0,'0'0'0'0,"7"-7"1"16,10 2-1-16,13-4-2 16,7 2-8-16,7-1-20 31,1-2-48-31,14 1-7 0</inkml:trace>
  <inkml:trace contextRef="#ctx0" brushRef="#br0" timeOffset="33257">19780 4270 287 0,'0'0'0'0,"0"0"-2"15,-16 0 2-15,16 0-1 16,-17 11 2-16,17-11 3 0,-16 21 4 16,11-5 3-16,5 1 1 15,7 3 4-15,13 1-3 16,4 3 3-16,11 2-4 15,2-1 0-15,8-1-7 0,-4 0-2 16,0-2-1-16,-13-1-1 31,-5-1 3-31,-11-4-1 0,-10-3 1 0,-6-1 0 16,-14-2 1-16,-6 0-1 15,-5-3-1-15,-3 0-8 0,-4-7-13 16,0 0-62-16,5-2-5 16</inkml:trace>
  <inkml:trace contextRef="#ctx0" brushRef="#br0" timeOffset="33405">19806 4296 430 0,'0'0'2'15,"28"-14"-1"-15,6 5 2 16,19-4-3-16,10 3-7 0,5-5-10 15,9-2-39-15,9 6-25 32,-11 0-7-32</inkml:trace>
  <inkml:trace contextRef="#ctx0" brushRef="#br0" timeOffset="34261">20416 4400 268 0,'0'0'1'0,"0"0"0"0,19 0 5 16,-5 5 2-16,4 4 3 15,3 6 3-15,3 6 2 16,0 6 0-16,1 3 1 16,-3 6 0-16,-6 3-3 31,-3 1-3-31,-2-3-2 0,-6-8-3 0,-2-5-1 0,2-5 0 15,-4-5 0-15,-1-14 0 16,3 11 0-16,-3-11 0 0,0 0 0 16,0 0-2-16,0-14 1 15,2 1-3-15,2-6 0 16,0-3-2-16,2-5-2 15,3-2 0-15,7 2-1 0,4 0 2 32,10 4-1-32,2 4 2 0,6 1 0 0,3 7 0 15,-1 8 1-15,3 3 0 16,-3 7-1-16,-6 6 1 0,-6 6 0 15,-6 5-1-15,-9 2 1 16,-2 6 0-16,-5-5 1 16,-5 0 0-16,-1-3 1 15,-3-4-2-15,-1-6-1 16,0-2-4-16,4-12-6 0,-7 12-7 15,7-12-18 1,0 0-46-16,-3-7-7 0</inkml:trace>
  <inkml:trace contextRef="#ctx0" brushRef="#br0" timeOffset="34556">21513 4275 333 0,'0'0'2'0,"-19"13"-1"16,-1-1 0-16,-5 9 0 16,-1 7 0-16,-1 6 2 31,3 6 0-31,4 5 3 0,12-2-2 0,14 2 2 0,17-2 0 15,12-5 1-15,3-8-2 16,4-2-1-16,-2-6-1 0,-8-3-1 16,-12 1 1-16,-20 1-1 15,-16 0-1-15,-23 4-4 16,-18 2-11-16,-13-7-59 15,-4 9-7-15</inkml:trace>
  <inkml:trace contextRef="#ctx0" brushRef="#br0" timeOffset="35499">21954 3612 295 0,'0'0'3'0,"0"0"0"0,9-11 2 16,4-1 2-16,9 3 3 16,10-5 0-16,10-1 3 15,5-2-1-15,9 0 1 16,0 0-4-16,-1 8 0 0,-5 2-4 15,-8-1-2-15,-7 8 0 32,-12 0-1-32,-9 5 2 0,-6 9-2 0,-4 5 1 0,-1 8-1 15,0 7 2-15,3 7-1 16,3 14 0-16,0 9-2 15,5 10-1-15,0 12 2 16,0 8-2-16,-5 15 2 16,1 11-1-16,-5 10 2 0,-4 9-1 15,1 9 2-15,-2 12-2 16,1-1-1-1,3 10 4-15,-1-4-1 0,1-3 1 16,-1-2-3-16,-3-10 2 0,-1-7 0 16,-1-5 0-16,-6-8 0 15,-3-6-2 16,-1-6 0-31,1-4-1 0,1-6 0 0,1-4 0 0,2-6 0 0,1-7-2 16,-1-8 2-16,1-6-2 16,3-6 1-16,-2-6 0 15,3-8 0-15,1-7 1 16,-2-7-1-16,3-9 1 0,-1-4 0 15,-1-7 1-15,-7-6 1 16,-4-6 0-16,-12-5 0 16,-11-6 0 15,-18 0 0-31,-17-3-1 0,-21 0-5 0,-25-7-18 0,-18-3-64 0,-3 2-7 15</inkml:trace>
  <inkml:trace contextRef="#ctx0" brushRef="#br0" timeOffset="36417">3118 9517 334 0,'0'0'0'0,"0"0"1"16,11 3 3 46,8 0 2-62,14-1 1 0,17-2 2 0,14 0 2 0,15 0 1 0,17-4 0 0,11-2-1 0,7-3-3 0,2 4-1 0,-3 2-4 16,-7 0-5-16,-1 4-7 0,-14-1-11 15,-8 0-23-15,-4 10-29 16,-17-10-16-1</inkml:trace>
  <inkml:trace contextRef="#ctx0" brushRef="#br0" timeOffset="36640">3265 10079 403 0,'0'0'1'0,"0"0"1"16,27 0 1-16,13-3 1 31,21-5-1-31,27-4 2 0,25-6-1 0,24-3 1 0,30 1-5 16,10-4-21-16,-4 15-60 15,14 8-3-15</inkml:trace>
  <inkml:trace contextRef="#ctx0" brushRef="#br0" timeOffset="40165">4987 9168 189 0,'0'0'3'0,"0"0"1"0,9 0 0 15,0-4 5-15,13-3 2 16,3-6 2-16,16-2 0 16,11-3 2-16,9-8-2 15,12 4 0 16,9-5-2-31,8 6-3 0,1 5-3 0,3 7-2 0,-13 9-1 0,-10 3-1 16,-11 14-1-16,-16 5 0 16,-25 13 0-16,-15 2 0 0,-19 10 0 15,-21 2 1-15,-10-2-1 16,-6-1-1-16,1-7-1 15,1-3-3-15,9-10-1 16,13-2 0-16,14-11 0 0,14-1 0 47,20 2 0-47,10 0 0 0,12 6 3 0,7 7 3 0,-4 6 1 0,-1 6 1 15,-16 7 3-15,-11 0 0 16,-21 12 1-16,-18 1 1 0,-27 1 0 16,-12-4-1-16,-11-4 0 15,-8-3-5-15,2-5-14 16,8 2-47-16,10-17-13 15</inkml:trace>
  <inkml:trace contextRef="#ctx0" brushRef="#br0" timeOffset="40749">5730 11052 236 0,'0'0'8'0,"0"0"1"0,-2-8-1 47,4-4 2-47,9-10 0 0,4-11 1 0,2-10 0 0,10-15 0 15,6-16-7-15,7-21 0 0,6-15-1 16,2-14 0-16,2-9 0 16,-3-4-1-16,-1 3 0 0,-9 7-1 15,-4 12 1-15,-8 14 0 16,-7 20-1-16,-6 19 0 15,-6 16-2-15,-2 15-1 0,0 16-1 32,-4 15 1-32,8 15 0 0,-5 18 2 15,2 13-1-15,4 15 1 0,0 11 1 16,6 3 3-16,4-1 0 0,3-9 2 15,6-15 2 1,0-17 1-16,5-17 1 0,-2-16 1 16,3-24-2-16,-5-12 1 15,0-11-1-15,-5-10-2 16,-6-2-3 15,-5-2-3-31,-4 1-3 0,-4 4-5 0,-5 3-5 0,-4 10-16 0,-1 14-40 16,0 4-16-16</inkml:trace>
  <inkml:trace contextRef="#ctx0" brushRef="#br0" timeOffset="41369">7005 9194 236 0,'6'10'8'0,"6"12"5"16,0 8 3-16,-1 11 3 15,-1 13 0-15,-4 9 3 0,-4 9 0 16,0 6 2-16,-6-5-7 16,-10-3-5-16,1-5-3 46,1-10-2-46,-1-8-2 0,8-11-4 0,2-7-6 0,1-6-6 0,6-8-29 0,12-11-42 16,-3-8-5-16</inkml:trace>
  <inkml:trace contextRef="#ctx0" brushRef="#br0" timeOffset="41608">6988 9597 390 0,'0'0'1'0,"0"0"-1"0,19 0 2 0,9 3-1 0,4-1 1 0,9-2 0 0,4 0 1 0,1 0 0 15,1-5-2-15,-4-6-6 16,-8-3-17 0,-4-9-54-16,-18-6-5 0</inkml:trace>
  <inkml:trace contextRef="#ctx0" brushRef="#br0" timeOffset="41678">7255 9428 383 0,'-4'15'2'0,"0"11"1"0,-1 11 0 15,-1 14-1-15,-1 7 1 16,2 12 0-16,2 5-4 15,3 9-7-15,3 1-44 16,12-13-27-16,7-11-7 0</inkml:trace>
  <inkml:trace contextRef="#ctx0" brushRef="#br0" timeOffset="42651">8451 9378 255 0,'0'0'6'16,"4"18"5"-16,0 5 1 15,0 9 3-15,-1 9 1 16,3 9 2-16,-4 5 1 0,0 8 1 15,-2-5-5-15,-2-2-5 16,0-10-1-16,-5-7-4 16,2-9-5-16,1-9-5 0,1-9-11 15,3-12-41 1,0 0-24-16</inkml:trace>
  <inkml:trace contextRef="#ctx0" brushRef="#br0" timeOffset="43259">8849 9610 275 0,'0'0'4'0,"10"17"2"16,0 0 1-16,-1 4 3 15,2 3 1-15,1 3 2 16,-2 0 0-16,0 2 2 47,-6-7-2-47,4-4-1 0,-8-9-1 0,0-9-4 0,0 0-3 0,0-15-4 0,0-5-3 15,0-9-3-15,1-3-1 0,-1-3-3 16,6-2 0-16,6 3 0 16,1 1 3-16,3 6 3 15,1 8 1-15,3 7 3 16,0 8 1-16,1 4 2 0,-2 11 1 47,-1 4 1-47,2 10 0 0,-1 2 1 0,-2 7 2 0,-4-2-1 0,-2-1 0 0,-2-4-1 15,-4-1 1 1,-2-10-1-16,-3-16-1 0,0 0-1 15,0 0-3-15,0-20-2 16,3-8-1-16,6-5-1 16,1-3-2-16,5 0 1 0,1 2 1 46,5 3 1-46,1 11 2 0,2 7 2 0,-1 9 2 0,-2 5 0 0,-3 12 1 16,-2 4 0-16,-3 8 0 0,-4 4-1 16,-6 1 0-16,-3 2 0 15,0-2-1-15,-1-4-1 31,0-2-8-31,-4-7-5 0,3-6-21 0,11-7-51 0,-1-10-3 16</inkml:trace>
  <inkml:trace contextRef="#ctx0" brushRef="#br0" timeOffset="43661">9680 9519 369 0,'0'0'3'0,"6"16"1"16,0 3 0-16,3 5 3 15,0 5 1-15,3 5 1 16,-3 2 1-16,2 4 1 0,-2-5-2 15,-3-6 0 17,-3-9 0-32,-2-6-1 0,-1-14-2 0,0 0-2 0,5-26-3 0,-3-8-3 15,3-14-2-15,1-13-3 16,-3-11 0-16,4-10-1 15,2-3 0-15,2 0 1 16,3 5 1-16,2 7 4 16,-1 13 2-16,2 11 1 15,-3 13-1-15,0 16 2 0,-2 14 2 31,-2 12 0-31,-2 21 1 0,-1 11-1 0,0 15 0 16,2 11 1-16,3 11 1 0,0 7-2 16,2 1-1-16,-3 1 0 15,4-6-2-15,-2-5 1 16,1-9 0-16,1-7-1 15,0-9-1-15,1-10 0 0,-2-7-3 16,0-8-3-16,-1-4-5 16,-1-10-9-16,2-9-42 31,-1 0-25-31</inkml:trace>
  <inkml:trace contextRef="#ctx0" brushRef="#br0" timeOffset="43827">9612 9583 407 0,'0'0'1'0,"5"0"-1"16,19 0 1-16,13 0-1 16,20 0 0-16,13 0-4 15,10-2-11-15,11-6-62 0,8 6-4 16</inkml:trace>
  <inkml:trace contextRef="#ctx0" brushRef="#br0" timeOffset="50050">11446 9197 303 0,'0'0'2'16,"11"-3"-1"-16,17-2 1 16,17-3 1-16,16 1 0 15,19-2 0-15,13-1 2 0,19 1-1 16,9 3-1-16,-7 4 0 15,-7 2-2-15,-13 2-7 16,-15 3-18-16,-25 10-46 16,-1 4-5-16</inkml:trace>
  <inkml:trace contextRef="#ctx0" brushRef="#br0" timeOffset="50651">13513 8194 240 0,'0'0'2'0,"0"0"2"16,8 5 6-16,-4 11 3 15,3 4 3-15,2 12 2 0,0 8 1 16,1 14 1-16,2 5-2 16,1 11-2-16,0 4-4 15,6-1-5-15,0-4-7 16,1-7-6-16,1-10-13 15,-2-15-38-15,-1-4-22 0</inkml:trace>
  <inkml:trace contextRef="#ctx0" brushRef="#br0" timeOffset="50872">13008 9051 393 0,'0'0'2'15,"22"0"2"-15,15 0 1 0,28 0 0 16,24-1 1-1,26-3 1-15,24-3 0 0,25 0 2 16,12-1-4-16,6 1-1 16,-5 0-3-16,-11 4-4 0,-16-1-8 15,-20 6-14-15,-19 17-53 47,-28-4-8-47</inkml:trace>
  <inkml:trace contextRef="#ctx0" brushRef="#br0" timeOffset="51619">12920 9835 197 0,'0'0'7'16,"-25"27"4"-16,0 8 5 15,-2 10 2-15,-3 10 2 0,3 10 1 16,1 8 1-16,11 2 0 16,15-5-5-16,20-19-3 31,20-15-5-31,15-18-3 0,11-18 1 0,9-16-3 0,5-19 0 15,1-14-1-15,-3-10 0 16,-12-3-1-16,-13-8-1 16,-17 4 0-16,-19 1 0 15,-17 7-1-15,-19 4-1 0,-22 15 1 16,-9 6-1-16,-11 11 0 15,-1 11-1-15,1 10-1 16,5 3 0-16,7 13-3 16,11 4-5-16,10 6-6 15,10 4-16-15,9 0-46 0,10 5-5 16</inkml:trace>
  <inkml:trace contextRef="#ctx0" brushRef="#br0" timeOffset="51858">13522 10216 440 0,'0'0'1'15,"0"0"-1"-15,0 0 0 0,0 13 0 16,0-13-2-16,0 17-1 16,0-17-2-16,11 15-5 15,-11-15-9 1,20-5-48-16,-8-6-19 0</inkml:trace>
  <inkml:trace contextRef="#ctx0" brushRef="#br0" timeOffset="52325">13742 9616 373 0,'0'0'1'16,"0"0"-1"-16,4 10 2 0,12 0 0 15,7 1 0-15,9 0 1 16,8 0 0-16,8 0 0 15,7-1 0-15,0-3 0 32,2-2-1-32,-9-3 0 0,-7 0 0 0,-8-1-1 0,-11-1 1 15,-5 4-1-15,-6-1 0 16,-11-3 0-16,6 17-1 15,-6-6 2-15,-5 4 0 0,-4 7 1 16,-1 5 1-16,-1 5 0 16,-3 3 1-16,1 6 0 15,-3 4 1-15,2 3-2 31,0 3 0-15,3 1 0-16,3-2-1 0,2 0 0 0,1-2-1 0,5-5-1 0,-1-4-1 16,7-7-4-16,1-6-6 15,2-7-7-15,-2 3-58 0,-7-22-12 16</inkml:trace>
  <inkml:trace contextRef="#ctx0" brushRef="#br0" timeOffset="52458">13977 10077 384 0,'0'0'2'0,"8"-8"-1"0,15 1 1 0,7-3-1 15,9 0-2-15,7-4-5 16,5 3-12-16,-1 1-25 16,-4 0-36-16,-2 4-6 0</inkml:trace>
  <inkml:trace contextRef="#ctx0" brushRef="#br0" timeOffset="52895">14471 9755 235 0,'0'0'4'0,"0"0"0"15,7 5 6-15,5 2 4 0,6 3 4 16,5 2 2-16,9 5 1 16,4 4 1-16,5 3-1 31,2 6-1-31,-1 2-4 0,-4 3-3 0,-7 2-3 0,-7 2-2 15,-14-1 0-15,-8-2-1 16,-7-1-1-16,-17-3-1 31,-5-4 0-31,-8-2-3 16,-3-4-2-16,-1-7-3 0,2-1-6 0,5-11-10 0,11-3-30 15,10-10-39-15,2-13-5 16</inkml:trace>
  <inkml:trace contextRef="#ctx0" brushRef="#br0" timeOffset="53023">14603 9779 373 0,'0'0'4'0,"14"-12"2"15,6 0-1-15,13-3 1 16,10-1 0-16,9-4 0 16,11 1-3-16,1-5-8 0,5 4-39 15,-5 8-35-15,-10 1-6 16</inkml:trace>
  <inkml:trace contextRef="#ctx0" brushRef="#br0" timeOffset="53847">15363 9774 289 0,'0'0'4'0,"6"15"3"31,3 6 2-31,0 6 1 0,2 8 4 0,0 5 1 0,0 7 2 16,3 3 2-16,-2-3-5 15,-2-2-1-15,-5-11-3 0,1-5 0 47,-2-8-2-47,1-9-2 16,-5-12-1-16,0 0-1 0,13-16-1 0,-9-6-2 0,-2-10 0 0,1-6-3 0,2-7 0 15,0 0-1-15,3-3 0 16,2 7-1-16,4-1 1 16,6 9 0-16,7 8 2 15,4 9-2-15,5 11 1 0,0 5 2 16,1 14 0 15,-2 10 1-31,-3 8 0 0,-4 9 2 0,-8 5-2 0,-2 5 2 16,-6-1-1-16,-1 1 1 15,-6-6-1-15,-4-4-1 0,-1-7 1 16,0-7-1-16,-6-7 1 15,-1-7-2-15,7-13-4 16,-15 8-8-16,15-8-31 16,1-14-42-16,1-7-4 0</inkml:trace>
  <inkml:trace contextRef="#ctx0" brushRef="#br0" timeOffset="54093">16244 9714 363 0,'0'0'2'0,"-14"19"-2"16,8 0 1-16,1 8 0 31,5 5 3-31,7 6 0 16,13 6 1-16,7 3 2 0,13-5 0 0,6 0 0 15,2-6 1-15,-5-1 0 0,-13-3 0 16,-12-3 0 31,-22 2-3-47,-23-3 0 0,-18 1-4 0,-15-5-5 0,-3 4-13 0,-3 0-63 0,6-10-6 0</inkml:trace>
  <inkml:trace contextRef="#ctx0" brushRef="#br0" timeOffset="55378">10805 8482 303 0,'-3'7'3'0,"-12"12"0"16,-6 20 3-16,-7 17 4 16,-3 23 2-16,-4 21 2 31,2 25 2-31,2 22 4 0,8 10-3 0,19 10-1 15,12-10-1-15,23-7-4 0,21-15-3 16,13-15 0-16,16-20-2 16,10-18-2-16,5-15-2 15,4-16 1-15,-4-6-3 0,-6-12-2 16,-8-4-10-16,-12-9-22 15,-5-3-54-15,-8-11-2 16</inkml:trace>
  <inkml:trace contextRef="#ctx0" brushRef="#br0" timeOffset="55940">16766 8291 295 0,'0'0'2'0,"30"7"-1"15,0 10 0-15,22 15 0 16,6 14-1-16,15 24 0 16,5 20 2-16,8 25 3 0,-11 14 2 15,-15 21 3-15,-17 10 1 16,-26 4 1-16,-18 5 2 15,-30-9 0 17,-22-5 0-32,-15-7-6 0,-11-7-6 0,-5-4-17 0,-2-6-62 0,-2-13-6 15</inkml:trace>
  <inkml:trace contextRef="#ctx0" brushRef="#br0" timeOffset="57156">18386 9186 253 0,'0'0'3'16,"-2"8"2"-16,2 8 4 16,-2 2 3-16,9 4 1 0,7 4 4 15,9-1 0-15,12 1 1 16,6-8-2-16,13-2-2 15,6-12-1-15,9-4-5 0,1-12-1 16,2-9-2-16,-6-1 0 16,-4-10-2-16,-6 3-3 15,-11-5 0-15,-10 1-4 16,-12 0 0-16,-17 1-3 15,-11 4-1-15,-16 4 1 0,-14 9-2 16,-16 6 4-16,-12 9 2 16,-15 13 4-16,-6 13 4 15,-2 17 3 1,2 15 2-1,4 12 1-15,14 13 1 0,15 8 0 0,26 2-1 0,25-4-1 16,30 1-2-16,28-15-2 16,24-9-2-16,17-14-1 15,19-11-1 16,6-11-4-31,0-9-5 0,-5-4-9 0,-9-1-37 0,-12-9-34 0,-14-6-6 16</inkml:trace>
  <inkml:trace contextRef="#ctx0" brushRef="#br0" timeOffset="57608">19172 8395 378 0,'0'0'1'15,"5"0"1"-15,11 0 1 16,11 0-1-16,13 0 1 16,11 3-1-16,8 2 0 0,5 3-4 31,-2-2-5-31,-2 7-15 0,-12 0-36 0,-5-2-21 15</inkml:trace>
  <inkml:trace contextRef="#ctx0" brushRef="#br0" timeOffset="58171">20269 7615 253 0,'0'0'4'0,"0"13"3"16,0 4 2-16,0 8 4 16,0 8 2-16,0 9-1 15,2 8 3-15,2 15 3 16,-2-7-2-1,8-1-2-15,-1-9-4 16,5-5-2-16,2-7-1 16,6-10-2 15,4-6-3-31,-1-17-5 0,-1-1-5 0,1-2-2 0,-2 0-7 0,-4-5-13 15,-4-10-42-15,-6 6-16 16</inkml:trace>
  <inkml:trace contextRef="#ctx0" brushRef="#br0" timeOffset="58380">20115 7817 352 0,'0'0'2'0,"16"0"0"15,11 0 1-15,8 3-1 16,13 2 2-16,8-2-2 16,7 1 0-16,4-1-2 0,0 0-7 15,-13-3-10-15,-11-2-41 16,-8 2-21-16</inkml:trace>
  <inkml:trace contextRef="#ctx0" brushRef="#br0" timeOffset="58666">20927 7543 287 0,'0'0'5'0,"2"18"1"15,-2 7 4-15,-1 13 4 16,-10 12 1-16,-6 11 3 16,-14 28 3-1,-6 14 1-15,-10 2-4 0,1-1-2 16,-5-5-4-16,2-5-8 15,1-12-9-15,11-6-29 16,17-23-49 15,1-14-4-31</inkml:trace>
  <inkml:trace contextRef="#ctx0" brushRef="#br0" timeOffset="59744">21301 8176 128 0,'0'0'11'0,"-13"5"7"15,3 8 5-15,-5 4 5 16,0 6 3-16,0 10-1 0,1 3 3 15,4 5 0-15,10-3-8 16,12-3-5-16,10-8-4 16,17-8-4-16,5-11-3 15,12-8-2-15,4-17-2 16,0-8 0-16,-4-7-1 0,-14-7-3 15,-13-1-1-15,-18-3 0 16,-12 4 0-16,-23 3-1 16,-14 6 1-16,-14 9-3 15,-7 3 2-15,-4 11-1 0,4 5-2 16,8 4-3-16,9 7-5 15,12 11-10-15,9 0-27 16,9 2-32-16,14 2-8 16</inkml:trace>
  <inkml:trace contextRef="#ctx0" brushRef="#br0" timeOffset="59989">21848 8420 455 0,'0'0'1'0,"0"0"-1"0,0 0 1 16,0 0-1-16,0 0-2 15,0 0-2-15,0 13-8 16,0-13-16-16,0 0-55 0,18-1-3 15</inkml:trace>
  <inkml:trace contextRef="#ctx0" brushRef="#br0" timeOffset="60585">22185 8000 335 0,'0'0'2'0,"22"2"3"15,13-2 0 1,4 1 1-16,8-1 0 16,6 0 1-1,2 0 0-15,5 0 1 0,-4-3-2 0,-19 0-3 16,-12-1-1-16,-5 1 0 15,-9-1-1-15,-11 4-1 16,0 0 1-16,0 0-1 16,-17 13 3-1,-5 6 1-15,-2 3 1 0,-1 11 1 16,-3 5 1-16,2 7 1 15,-3 7 1 17,3 4-2-32,10-2-1 0,5 0 0 0,3-1-1 0,7-4-1 0,0-7-1 15,3-5-4-15,7-6-6 16,0-11-5-16,5-4-23 15,-1-10-49-15,-13-6-4 0</inkml:trace>
  <inkml:trace contextRef="#ctx0" brushRef="#br0" timeOffset="60721">22236 8303 384 0,'0'0'3'0,"8"-7"-1"0,14 2 1 16,6 0 1-16,10 0-2 0,8 1-3 16,2-1-4-16,6 3-11 15,-3 2-30-15,-7 4-33 16,-9 0-7-16</inkml:trace>
  <inkml:trace contextRef="#ctx0" brushRef="#br0" timeOffset="61228">22893 8090 320 0,'0'0'2'0,"-14"0"0"0,14 0-1 16,-12 17 3-16,12-7 1 16,3 5 2-16,12 3 1 15,8 5 2-15,14 1 1 16,8 1 0-16,3 1 2 0,2 4-3 15,-10-2 0-15,-2 3-1 16,-17-2 0-16,-13-2-2 16,-14-3-1-16,-17 0 0 15,-9-8-2-15,-10-3-1 31,-1-4-3-31,-8-8-4 0,7-1-9 0,0-8-15 0,4-1-56 16,22-6-2-16</inkml:trace>
  <inkml:trace contextRef="#ctx0" brushRef="#br0" timeOffset="61361">23017 8149 410 0,'9'-3'3'16,"14"-2"-1"-16,9-3 2 16,12 1-1-16,10-2-1 15,4 3-3-15,0-4-9 0,3 2-29 16,-5 3-42-16,-21 0-5 15</inkml:trace>
  <inkml:trace contextRef="#ctx0" brushRef="#br0" timeOffset="70585">23765 8139 113 0,'0'0'10'0,"0"0"4"15,0 0 4-15,0 0 4 16,6-7 1-16,-6 7 2 0,0 0-1 15,12-1 3-15,-12 1-8 16,16 10-3-16,-8 3-3 16,3 6-3-16,-6 5 0 0,6 3 1 15,-2 1 0-15,-3 3 0 16,0-3 0-16,-5 3-2 15,1-5 0-15,-2 1-2 16,0-10 0-16,0 4-2 16,-2-3-2-16,-1-6 0 0,2-3-2 15,1-9 2-15,-2 13 0 16,2-13-2-16,0 0 1 15,0 0 0-15,0-14-1 0,5-1 0 16,-2-5-1-16,5-2 0 16,0-2-2-16,6-5 1 15,1 0 0-15,0 3-1 31,6 0 1-31,4 3-1 0,0 6 2 0,4 0 0 0,-2 2 0 16,5 6 0-16,0 5 2 16,-3 4-2-16,-2 4 0 15,-5 5 2-15,-1 8 0 16,-6 3 0-16,-3 7 0 0,-7 2 1 15,-5 2 0-15,1 1 1 16,-1-3-1-16,-7-5 0 47,1-1 1-47,-4-3-2 0,0-8 1 0,2-1-2 0,8-11-1 0,-15 13-4 0,15-13-5 15,0 0-7-15,-10 3-14 16,10-3-50-16,0 0-9 16</inkml:trace>
  <inkml:trace contextRef="#ctx0" brushRef="#br0" timeOffset="71039">24823 8044 315 0,'0'0'3'16,"0"0"3"-16,-8-15-2 16,-2 13 2-16,-6 1 0 15,-6 1 1 16,-5 3 2-31,-5 8 1 0,-2 7-1 0,-3 8 0 0,4 7 0 0,1 1-2 16,9 2 1-16,6 2-2 16,10-2 0-16,7 0-1 15,10-2-2-15,7-1 0 0,7-7-1 16,2 3 1-16,-1-4-1 15,1 1 0-15,-6-4 0 16,-7 0 1 15,-10-1 1-31,-6-4-1 0,-18 5 0 0,-10-6 0 0,-11 0-1 0,-8 0-3 16,-10-5-7-16,2 6-32 15,-4-2-44-15,2-2-6 16</inkml:trace>
  <inkml:trace contextRef="#ctx0" brushRef="#br0" timeOffset="74181">3363 11996 234 0,'0'0'7'16,"-10"4"1"-16,10-4 3 15,-17 10 2-15,17-10 6 0,-3 15 1 16,12-4 2-16,14-3-1 16,20 2-3-16,13-4-3 15,19 2-3-15,12-5-2 16,9 3-5-16,2-3-1 0,-3 0-2 15,-5-3-3-15,-9 4-6 16,-11-4-12-16,-12-7-50 16,-6 7-13-16</inkml:trace>
  <inkml:trace contextRef="#ctx0" brushRef="#br0" timeOffset="74526">3455 12495 349 0,'5'0'2'0,"19"-6"1"16,19-2 1-16,21-1 0 15,17-1 1-15,18 3 1 0,11 3-3 16,14 4-5-16,-4 2-17 16,-8 13-54-16,3 6-7 15</inkml:trace>
  <inkml:trace contextRef="#ctx0" brushRef="#br0" timeOffset="84079">5758 11734 174 0,'0'0'7'0,"-10"0"4"16,10 0 4-16,-19 5 3 15,9-2 3-15,-5-2 2 16,0 2 1-16,-5-2 2 15,3-1-4-15,3 0-4 0,-1 0-2 16,4 0-3-16,3 0-4 16,8 0-1-16,0 0-2 15,0-10-2-15,8 3-1 16,12-1-1-16,6-2 0 0,9 0 0 15,9-2 0-15,9 1 0 16,5 1 1-16,5 5-1 16,5 1 0-16,1 4 1 46,-4 1-2-46,-4 7 0 0,-6 5 0 0,-9 3-1 0,-11 3 1 0,-12 3-1 16,-14 0 0-16,-9 2 1 0,-18 1-1 16,-13-2 0-16,-12-1 1 0,-4-2-1 15,-6-2 1-15,1-4-2 16,7-3 1-16,6-2-1 15,12 0 0-15,13 2 0 16,14 1 0-16,17 5 0 31,13 3 1-31,10 5-1 0,6 1 1 0,2 5 0 0,-1 1 1 16,-7-1-1-16,-9 0 2 15,-15 2-1-15,-16-1 1 0,-18 1 0 16,-24 1 0-16,-17 1-1 16,-18-2 1-16,-12-1-1 15,-8-2-1-15,-3-4-1 16,6-6-6-16,11-8-10 47,13-8-60-47,18 1-7 0</inkml:trace>
  <inkml:trace contextRef="#ctx0" brushRef="#br0" timeOffset="85076">7178 11633 293 0,'0'0'2'0,"0"0"2"15,9-1 2-15,-9 1 3 16,16 7 5-16,-7 8 1 0,3 7 3 15,1 9 1-15,-2 9-1 16,3 6-1-16,-2 8-2 16,-3 3-3-16,-3-1-4 15,0 1 0-15,-5-6-3 16,-2-5 1-16,-1-5-2 0,-7-7 1 15,2-2-2-15,-1-8 0 16,0-5-1-16,1-5-1 16,1-1-1-16,6-13-3 0,-3 11-1 15,3-11-5-15,0 0-4 16,14 0-10-16,-4-9-36 15,3-8-29-15,4-6-4 47</inkml:trace>
  <inkml:trace contextRef="#ctx0" brushRef="#br0" timeOffset="85392">7506 11681 295 0,'0'0'2'0,"0"16"1"15,1 6 2-15,-1 15 3 31,1 9 5-31,0 10 0 0,0 12 2 0,3 7 2 0,3-2 1 16,10 0-2-16,4-12-2 16,14-13-3-16,4-18-2 15,8-14-1-15,8-16-3 16,1-20 0-16,-2-15-2 15,-2-14 0-15,-13-6-2 0,-11-8-1 16,-13 2 0-16,-13-1 0 16,-12 6-1-16,-18 9 0 31,-11 9 0-31,-11 12 0 0,-7 10 0 0,-1 7 0 0,2 9-2 15,3 9-2-15,12 7-5 16,4 2-7-16,15 3-23 16,16 0-43-16,6-6-5 0</inkml:trace>
  <inkml:trace contextRef="#ctx0" brushRef="#br0" timeOffset="85850">7948 11528 379 0,'0'0'1'0,"0"0"0"16,8 0 2-16,5 0 0 31,5 0 1-31,5 0 0 0,6-2 0 0,6-1 1 0,2 1-1 16,4-1-1-16,-4-1-4 15,3 2-5-15,-6 1-8 16,0 0-18-16,-2 1-32 16,-4 0-18-16</inkml:trace>
  <inkml:trace contextRef="#ctx0" brushRef="#br0" timeOffset="86261">8594 11098 213 0,'0'0'3'0,"-4"12"4"16,2 8 7-16,1 7 7 15,1 10 2-15,-1 8 2 16,8 6 1-1,6 9 0-15,7 4 1 0,10-10-6 0,5-11-6 16,8-8-5-16,8-14-2 16,3-13-3-16,-3-8-1 15,-4-14-1 16,-9-8-1-31,-8-7-2 0,-14-1 0 0,-16 3 0 0,-13 3-1 0,-16 9 0 16,-10 8-1-16,-10 7 1 16,-3 8 0-16,-2 13 0 15,6 6 0-15,8 7 2 0,10 1-1 16,16 2-3-16,9-3-8 15,17-9-40-15,13 3-29 16,9-12-7-16</inkml:trace>
  <inkml:trace contextRef="#ctx0" brushRef="#br0" timeOffset="88063">10055 11633 242 0,'0'0'5'0,"0"11"5"15,0 3 5-15,1 8 3 16,1 5 3-16,0 8 1 0,0 3 1 16,-1 8 2-16,1 0-4 15,-2 0-4-15,-2-2-4 16,-5-3-4-16,-2-5-2 15,-2-2-1-15,0-5-2 16,-3-5-1-16,2-4-1 0,3-6-4 16,-2-6-4 15,11-8-8-31,0 0-23 0,-4-6-48 0,13-10-2 0</inkml:trace>
  <inkml:trace contextRef="#ctx0" brushRef="#br0" timeOffset="88405">10268 11981 318 0,'0'0'4'16,"9"22"0"-16,4-4 2 0,6 2 3 15,3 2 2-15,11 0 2 16,4-2 2-16,7-5 1 15,5-13-2 32,2-10-2-47,0-10-2 0,-6-12-3 0,-4-6-2 0,-11-6-2 0,-8-2 0 0,-15 1-2 0,-12 2 0 16,-19 7 0-16,-13 5 0 15,-9 12-1-15,-12 8 1 16,-6 9-1-16,-2 7 0 0,7 9-1 16,6 8 0-16,8 1-2 15,15 4-8-15,11 0-30 47,18-1-43-47,13-7-3 0</inkml:trace>
  <inkml:trace contextRef="#ctx0" brushRef="#br0" timeOffset="88976">10913 11255 366 0,'0'0'1'0,"0"0"2"15,10 0-2-15,8 0 1 31,9-4 1-31,8 1-1 0,11-2 0 0,4-2 1 0,8 1-6 16,-4-3-6-16,0 3-16 16,-9 6-36-16,-5 0-19 0</inkml:trace>
  <inkml:trace contextRef="#ctx0" brushRef="#br0" timeOffset="89638">11569 11068 113 0,'0'0'7'15,"0"0"5"-15,0 0 6 16,4 4 3-16,6 0 3 16,6-4 2-16,6 0 0 0,7 0 2 15,4-2-5-15,9-1-5 16,3 0-2-16,2 3-5 15,2 3-2-15,-6 5-3 16,-5 3 1-16,-12 6-2 0,-10 4 1 47,-13 2 1-47,-14 5-1 0,-16-3-1 0,-11 0 1 0,-4-3 1 0,-3-4-1 15,6-3 0-15,11-6-3 0,12-6-1 16,16-3 0-16,16 2 0 16,18 1-1-16,13 0-1 15,6 2 0-15,8 4 0 16,-4 5 1-16,-8 1 0 0,-11 3 0 15,-18 3 1-15,-20 3 2 47,-15-2-2-47,-26 2 1 0,-17 0 0 0,-12 1 0 0,-9-2-4 0,-1 0-7 16,1-5-11-16,5-1-60 0,14 7-5 15</inkml:trace>
  <inkml:trace contextRef="#ctx0" brushRef="#br0" timeOffset="90572">4556 12077 334 0,'0'0'2'16,"0"0"-1"-16,0 0 1 15,0 0 2-15,0 0 1 47,22-9 1-47,12 4 0 0,9 0 1 0,17 1-1 0,7 0-5 0,15 2-13 0,-1 7-46 16,4-2-19-16</inkml:trace>
  <inkml:trace contextRef="#ctx0" brushRef="#br0" timeOffset="92598">4626 12951 220 0,'0'0'3'16,"0"0"6"-16,8 2 4 15,12 0 3-15,13 1 4 16,18 0 2-16,16 0 2 15,22-1 1-15,17 0-1 0,21-2-4 16,14-4-4-16,8-4-3 16,3 1-3-16,-6-1-3 15,-9 1-1-15,-18-1-4 16,-14 3-3 62,-20 5-6-78,-23-2-11 15,-14-1-62-15,-12 6-5 0</inkml:trace>
  <inkml:trace contextRef="#ctx0" brushRef="#br0" timeOffset="93537">5015 13376 179 0,'0'0'1'0,"-12"0"0"15,2 6 4-15,-6 4 4 0,-3 4 2 16,-7 10 3-16,-1 8 1 15,-6 11 2-15,3 3 1 16,-3 15 1-16,5 4-2 16,4 3-4-16,8 0-1 0,8-6-2 15,8-8-2-15,8-12 1 31,10-9-2-31,14-23 0 0,8-10-2 0,2-20 1 16,3-13 0-16,-1-11 1 0,-2-7 0 16,-7-4-1-16,-10-5 0 15,-11 6 0-15,-14 3 0 31,-9 9-2-31,-14 6 0 0,-11 12-1 0,-10 7-3 0,0 10 0 16,-4 6-5-16,5 4-3 16,5 5-4-16,12 13-11 15,6-3-30 1,10 8-30-16,10 1-9 0</inkml:trace>
  <inkml:trace contextRef="#ctx0" brushRef="#br0" timeOffset="93735">5301 13929 443 0,'0'0'1'0,"0"0"-1"15,0 9 1-15,0-9 1 0,0 17-1 16,3-6 0-16,0 0-2 15,-2-1 0 17,-1-10-5-32,13 12-6 0,-13-12-13 0,13-22-52 0,-1 5-10 0</inkml:trace>
  <inkml:trace contextRef="#ctx0" brushRef="#br0" timeOffset="94172">5343 13532 314 0,'0'0'3'15,"0"0"0"-15,13 8 3 0,0-5 1 16,7-1 2-16,7 1 1 16,5-3 3-16,6-1 1 15,4-2-1 16,-2-4-2-31,0 2-1 0,-2-4-2 0,-2 4-2 0,-8 3-2 0,-6 2-1 16,-3 6-1-16,-7 9 0 16,-5 10 0-16,-4 2 1 15,-4 10-1-15,1 9 1 16,-8 3 1-1,4 1-1-15,-3-2 0 16,6-3 0-16,1-4-1 31,-1-3-1-31,3-4-1 0,8-16-3 0,-1-2-5 0,2-6-7 16,-1-3-25-16,-10-7-46 15,0 0-4-15</inkml:trace>
  <inkml:trace contextRef="#ctx0" brushRef="#br0" timeOffset="94304">5520 13897 348 0,'0'0'2'0,"0"0"-1"31,10-10 1-31,4 3 0 0,12-5-1 0,5-2-4 0,12-4-6 16,7-5-24-16,1 0-42 15,6-1-4-15</inkml:trace>
  <inkml:trace contextRef="#ctx0" brushRef="#br0" timeOffset="94912">5950 13544 284 0,'0'0'1'16,"0"0"0"-16,-7 5 2 15,7-5 2 17,-1 10 4-32,1-10 3 0,12 19 1 0,5-10 1 0,9 1-1 0,8 5 2 15,3-3 0-15,5 4-4 16,-2 2-3-16,-2 3-2 15,-6 1 0-15,-6 0-1 0,-9 5 1 16,-12-1 1-16,-8 3-1 16,-13 0 0-16,-11-4 1 15,-6 2-1-15,-6-2-1 16,-2-2-1 15,0-6-1-31,3-1 0 0,7-6-2 0,5-3-2 0,12-7-4 0,3-2-6 16,13-9-15-16,12-5-60 15,0-10-3-15</inkml:trace>
  <inkml:trace contextRef="#ctx0" brushRef="#br0" timeOffset="95061">5979 13549 405 0,'0'0'3'15,"9"-5"1"-15,8-2 0 16,12-3 1-16,11-4-1 15,12-6 1-15,10-4-1 16,15-2-6-16,5-6-15 16,-4 1-64-1,9 1-2-15</inkml:trace>
  <inkml:trace contextRef="#ctx0" brushRef="#br0" timeOffset="95825">6790 12871 337 0,'0'0'0'0,"0"0"1"0,0 0 0 15,17 8 1-15,5-1 1 16,20-2 0-16,18 1 2 16,24 0 1-16,19-1 1 0,31-5 2 15,26-3-2-15,25-4 2 47,26-2 0-47,21-4 1 0,23 1 0 0,21-4 0 0,16 3-1 0,14 2-2 0,5 3 0 16,7 1-1-16,-4-1-1 15,-5 2-2-15,-10 0-2 16,-17 1 0-16,-19-2-4 15,-17 2-9-15,-26 1-33 16,-29-4-40-16,-18 0-4 0</inkml:trace>
  <inkml:trace contextRef="#ctx0" brushRef="#br0" timeOffset="97217">8240 13325 154 0,'0'0'1'0,"0"0"8"15,9 11 8-15,-2 3 7 16,2 8 5-16,-1 7 4 16,0 3 1-16,0 14 0 0,-7 4 1 15,0 17-4 1,-6 3-9-1,-4-1-5-15,-5-1-6 16,-3-5-2-16,1-5-3 0,-2-7-1 16,5-7-2-16,2-20-5 15,5-8-7-15,6-16-15 16,-10 0-62-16,16-19-2 15</inkml:trace>
  <inkml:trace contextRef="#ctx0" brushRef="#br0" timeOffset="97527">8487 13672 354 0,'1'10'2'16,"15"29"3"15,6 7 1-31,10 1 3 0,9 1 2 0,8-3 0 15,9-6 1 17,11-8 1-32,5-19-2 0,-8-34-4 0,-1-19-2 0,-11-12 0 0,-13-7-3 15,-13-5-2-15,-21 6 0 16,-16 3 0-16,-24 10-1 15,-17 13 1-15,-16 11 0 16,-8 16 0-16,-7 9 0 0,3 14 0 16,3 8 0-16,11 8 0 15,18 9-6 1,11-2-6-1,24-3-29-15,18-1-44 0,18-12-2 0</inkml:trace>
  <inkml:trace contextRef="#ctx0" brushRef="#br0" timeOffset="97820">9329 13297 459 0,'0'0'1'16,"10"3"-1"-16,11-2 1 16,15 2-1-16,12 0-2 15,7-1-7-15,14 1-18 0,14 0-57 16,-10-3-3-16</inkml:trace>
  <inkml:trace contextRef="#ctx0" brushRef="#br0" timeOffset="98605">10294 13113 239 0,'0'0'4'0,"1"-12"4"0,0 2 1 16,-1 1 3 0,0-4 1-16,-1 2 0 0,-5-1-1 15,-5 2 2-15,-9 7-6 16,-1 8-1-16,-9 15-3 15,-1 2-2-15,-2 14 1 0,2 2-2 16,2 7 1-16,6 0 0 16,11-1 0-16,8-11 0 15,6-8 1-15,14-11 0 16,9-10 1-16,5-10 0 31,6-11-1-31,1-10 0 0,1-4-1 0,-3-1 0 0,-2 0 0 16,-5 4-2-16,-6 4 1 0,-5 8 0 15,-3 10 2-15,-1 6 1 16,-2 12 2-16,3 10 2 15,-2 12 0-15,0 11 0 16,2 4 1-16,-4 8-1 0,0 3-1 16,-2 2-3-1,-6-2-1 1,0-1-6-16,-3-4-9 0,1-14-60 0,-4 8-11 15</inkml:trace>
  <inkml:trace contextRef="#ctx0" brushRef="#br0" timeOffset="107791">13690 11597 243 0,'0'0'4'16,"4"14"4"-16,-1 0 2 16,-1 8 3-16,-1 7 1 15,0 7 2-15,-1 6 3 16,0 5 1-16,-1 0-4 0,-5-4-1 15,-1-1-3-15,2-9-3 16,0-1-4-16,2-8-6 16,0-7-9-16,3-6-32 0,0-11-37 15,11 4-5-15</inkml:trace>
  <inkml:trace contextRef="#ctx0" brushRef="#br0" timeOffset="108001">13671 11891 371 0,'0'0'1'16,"19"0"0"-16,7 0 1 0,6 0-1 16,10-2 1-16,2-2-3 15,7 0 0-15,1-1 0 16,-6-2-3-16,-8 2-1 15,-10 1-5-15,-9-4-7 32,-10-1-28-32,4 1-29 0,-13-5-7 0</inkml:trace>
  <inkml:trace contextRef="#ctx0" brushRef="#br0" timeOffset="108208">13964 11657 370 0,'0'0'4'16,"0"25"1"-16,3 1 1 15,-2 10 0-15,-2 7 1 0,1 9-1 16,0 5 1-16,-3 5 0 16,0-5-3-16,-3-6-2 15,-1-10-3-15,3-5-9 31,-1-14-20-31,-1-6-51 16,12-8-4-16</inkml:trace>
  <inkml:trace contextRef="#ctx0" brushRef="#br0" timeOffset="117470">14601 12257 213 0,'0'0'3'0,"0"0"2"0,-4 7 0 16,4-7 3-16,-5 12 3 15,5-12 5-15,-5 10 2 16,5-10 2-16,0 0-4 16,0 0 0-16,-9-2-2 0,6-15-2 15,1-4-4-15,-2-12-3 16,2-8-3-16,4-6-3 15,-2-7 0-15,6-7 0 0,1-2 1 16,5 0-2-16,-1 4 1 62,4 5 0-62,3 5 1 0,1 10 1 0,2 3-1 0,-1 12-1 16,4 5 1-16,-1 4 0 0,2 7-2 0,-2 5 2 0,1 3 0 0,-4 8 0 16,1 6 2-16,2 7-1 15,-6 2 2-15,1 11-1 16,-4 2 0-16,0 4 1 0,-6 3 1 15,-1 3 1-15,-4 2-1 32,-1 1 0-32,-3 0 0 0,-1-2 0 0,-3-3-1 15,-3 1 0-15,3-5-1 0,1-4 0 16,-2-2-2-16,4-7 0 31,2-3-2-31,0-5-2 0,1-3-1 0,4-5-4 16,-5-11-3-16,10 12-6 0,-10-12-4 15,12 0-13-15,-3 0-16 47,-9 0-25-47,15-7-7 0</inkml:trace>
  <inkml:trace contextRef="#ctx0" brushRef="#br0" timeOffset="117708">14600 12080 275 0,'0'0'3'15,"0"0"0"-15,8-3 1 0,14 0 3 16,7-3 2-16,13-2 1 47,7-1 1-47,12-1 0 0,7 1-4 0,0 2-7 0,-6-5-12 0,-2 2-33 0,-3 4-30 15</inkml:trace>
  <inkml:trace contextRef="#ctx0" brushRef="#br0" timeOffset="118807">13448 12676 144 0,'0'0'8'16,"22"-3"7"0,5-2 5-16,9 1 1 0,17-2 5 15,12-1 1-15,23-2 1 16,17 1 0-16,12 0-7 15,10 0-6-15,4 3-5 0,5 1-1 16,-4 2-4-16,-3-1-2 16,-12 2 0-16,-12-1-2 15,-11 1-1-15,-9-3-5 0,-12 2-8 16,-13-1-23-16,-16 1-41 47,-1-1-7-47</inkml:trace>
  <inkml:trace contextRef="#ctx0" brushRef="#br0" timeOffset="119503">14599 12896 273 0,'0'0'2'16,"0"0"1"-16,2-16-1 0,-2 16 1 15,-9-16 0-15,-6 8 0 16,-9 2 0-16,-10 2 0 15,-14 4-1-15,-10 2-1 16,-17 9 0-16,-8 6 2 16,-6 3 1-16,2 1 2 0,6 5 0 15,8 0 1 16,15 5 0-31,14 2 0 0,22-1-1 0,21 1-1 0,18-1-2 0,19-3-2 16,16 0 1-16,18 1-1 16,6-7-1-16,8 2 0 15,7 0 0 1,-3 0 0-16,-5 5 0 0,-9-1-1 0,-16 2 0 15,-18 1 0-15,-22-1 1 16,-20-3-1-16,-36 0 1 16,-26-2 0 15,-39 1 0-31,-31-4-1 0,-35 9-19 0</inkml:trace>
  <inkml:trace contextRef="#ctx0" brushRef="#br0" timeOffset="140202">16460 12296 173 0,'0'0'8'0,"0"0"5"16,0 0 2-16,18 5 5 0,9-5-1 15,7 0 3-15,12-5 0 16,7-6 1-16,11-2-6 16,2-9-5-16,2-2-3 15,-4-6-2-15,-7-3-1 0,-5-1-1 16,-14-1-2-16,-6 1-2 15,-14 2 0-15,-12 3-1 16,-9 5-1-16,-21 6-1 16,-11 11 1-16,-15 8-1 0,-12 20 1 15,-12 14-1-15,-9 13 2 16,-1 19 4-16,1 9 0 15,3 17 4-15,10 3 0 16,17 6 0-16,16-3 1 16,22-8 0-16,17-7 0 15,27-13-2-15,20-12-1 0,21-18-2 16,17-11 0-16,9-11-2 15,8-11-1-15,5-4-5 0,-6-5-12 16,-3-8-65-16,-14 9-4 31</inkml:trace>
  <inkml:trace contextRef="#ctx0" brushRef="#br0" timeOffset="140758">17397 11417 349 0,'0'0'4'0,"14"0"0"16,10 0 1-16,12 0 0 15,14 0 1 1,10 0 0-16,12 1 0 0,7 0-4 16,1 5-10-16,-6-4-9 0,-9 2-26 15,-2 1-34-15,-21-1-7 16</inkml:trace>
  <inkml:trace contextRef="#ctx0" brushRef="#br0" timeOffset="141273">18432 10891 86 0,'0'0'2'0,"10"0"4"16,-1 6 8-16,0 3 6 16,-6 4 5-16,-3 7 2 0,0 7 2 15,-2 4 3-15,-12 9-4 16,-3 6 1-16,-1 2-8 15,1 1-3 17,4-6-3-32,9 3-2 15,4-9-2-15,3-1 0 0,12-10-2 0,10-4-3 0,5-2-1 0,5-5-3 16,4-5-3-16,3-3-5 15,-1-2-6-15,1-5-13 16,-7 0-24-16,1-3-30 0,-8-5-8 16</inkml:trace>
  <inkml:trace contextRef="#ctx0" brushRef="#br0" timeOffset="141525">18095 11105 326 0,'0'0'2'0,"21"-1"1"15,8 0 1 1,17 1 1-16,11 0 1 0,15 0 0 0,10-1 0 15,8 1 1-15,-1 0-5 16,-4 0-4-16,-8-4-7 16,-12 4-19-16,-10 0-35 15,-16 0-18-15</inkml:trace>
  <inkml:trace contextRef="#ctx0" brushRef="#br0" timeOffset="141775">19185 10836 249 0,'0'10'4'15,"0"9"3"-15,-5 15 6 16,-6 13 2-16,-13 14 5 15,-4 12 2 1,-10 15-1-16,-6 7 3 0,-5 0-4 0,0-3-4 16,4-2-7-16,3-9-10 15,15-6-37-15,6-9-41 16,11-12-7-16</inkml:trace>
  <inkml:trace contextRef="#ctx0" brushRef="#br0" timeOffset="142383">19496 11279 265 0,'0'0'1'0,"0"0"0"16,-3 6 1-16,-7 7 3 15,1 10 5-15,-4 7 5 16,-3 9 0-16,2 7 4 0,-1 8-1 15,7 2 1-15,5-1 0 16,7-6-2-16,13-9-5 16,12-11-4-16,11-9-2 15,8-15-2-15,5-7-1 0,3-15-1 31,-4-10-1-31,-7-7-1 0,-9-8 0 0,-11-3-1 16,-18-3-1-16,-13 2 1 16,-19 6-2-16,-14 4 1 15,-11 8-1 16,-10 10 2-31,-1 10-1 0,-3 8 1 0,7 15 1 0,7 6-1 0,9 8 0 16,16 4-5-16,15 3-8 16,10-1-25-16,15-2-40 0,17-4-5 15</inkml:trace>
  <inkml:trace contextRef="#ctx0" brushRef="#br0" timeOffset="142647">20052 11605 441 0,'0'0'1'16,"0"0"0"-16,-9 16-2 15,9-16-6-15,-5 16-9 0,0-6-29 16,3-2-37-16,2-8-4 15</inkml:trace>
  <inkml:trace contextRef="#ctx0" brushRef="#br0" timeOffset="143422">20269 11353 174 0,'0'0'3'15,"14"0"2"1,5 2 4-16,6-2 4 0,6 2 2 15,3-1 2-15,3 0 2 0,5 0-1 16,0-1-1-16,-11 0-2 16,-4 0-4-16,-5 0-2 15,-5 0-4-15,-3-1-2 16,-4 1-1-16,-10 0 0 0,8 0 1 15,-8 0 1-15,-1 10 1 16,-7 1 0-16,-1 6 2 16,-3 3 3-1,-1 3-1-15,2 8 2 0,-4 2-1 16,3 3-1-16,1 3 0 0,3 3-1 15,1-2-1-15,3 3-2 16,2-1-2-16,2-5-1 16,2-2-2-1,6-3-4-15,0-9-6 0,4-3-15 0,4-7-55 16,-5-13-5-16</inkml:trace>
  <inkml:trace contextRef="#ctx0" brushRef="#br0" timeOffset="143587">20458 11621 390 0,'0'0'2'16,"7"-7"1"-16,10 2-1 15,10 0 1-15,8 1 0 16,1-2-4-16,8 4-7 16,-4-6-15-16,-4 7-54 0,3 1-4 15</inkml:trace>
  <inkml:trace contextRef="#ctx0" brushRef="#br0" timeOffset="144011">20851 11407 275 0,'0'0'5'0,"0"10"1"0,11-2 3 16,1 4 3-16,11 5 1 15,4 2 4-15,7 5 0 32,5 1 1-32,3 1-2 0,-2 1-3 0,-6-2-2 0,-7-1-2 15,-14-1-1-15,-11-1-2 16,-9-2-1-16,-20-1 0 47,-8-2-2-47,-8-7-2 0,0-1-6 0,-6-9-13 0,3-7-56 0,6-2-9 0</inkml:trace>
  <inkml:trace contextRef="#ctx0" brushRef="#br0" timeOffset="144132">21012 11422 409 0,'10'0'2'16,"11"-4"-1"-16,13 0 1 15,4 1-5 16,4-1-7-31,8 2-15 0,3 2-50 0,-1-5-6 0</inkml:trace>
  <inkml:trace contextRef="#ctx0" brushRef="#br0" timeOffset="144790">21491 11639 288 0,'0'0'5'16,"0"14"3"-16,1 0 4 15,-1 3 4-15,2 4 1 0,-2 2 2 16,-2 2 1-16,2-1 0 16,0-4-3-16,0-11-1 15,0-9-6-15,0 0-2 31,7-2-3-31,2-13-1 0,7-6-1 0,4-8-3 0,9 0 1 16,5-2-3-16,6-1 0 16,2 3 0-16,4 3 1 31,-1 6 0-31,-2 8 0 0,-7 9 1 0,-6 3 0 0,-7 12 1 15,-6 8 0-15,-8 6 0 16,-5 3 1-16,-4 3 0 31,-1 0 0-31,-6-1-1 0,-2-2 1 0,-1-5-2 0,1-2 1 16,-1-6-2-16,-1-3-2 15,4-4-3-15,7-9-8 0,0 0-14 16,0 8-56-16,2-13-4 31</inkml:trace>
  <inkml:trace contextRef="#ctx0" brushRef="#br0" timeOffset="145112">22456 11304 214 0,'0'0'3'0,"-12"0"7"15,-8 9 7-15,-11 3 5 16,-7 5 4-16,-5 5-1 0,1 7 3 15,4 3 0-15,13 5-1 16,20 4-7-16,15-4-6 16,28-1-5-16,14-3-4 15,4-6-1-15,1-1-1 31,-9-8 2-31,-18-1-1 0,-25-2-1 0,-27-1 1 0,-31 2-1 16,-19 0-3-16,-13 6-13 16,-8 7-69-16,-11-6-5 0</inkml:trace>
  <inkml:trace contextRef="#ctx0" brushRef="#br0" timeOffset="146444">4250 15432 213 0,'0'0'3'0,"34"0"3"0,-1-5 2 15,21 2 3-15,15-5 1 47,14 1 1-47,12-1 1 0,13-2-1 0,3 3-3 0,-13 1-2 0,-3-1-5 0,-17 5-8 16,-15-1-18-16,-14 0-32 15,-9 3-19-15</inkml:trace>
  <inkml:trace contextRef="#ctx0" brushRef="#br0" timeOffset="146668">4318 15712 362 0,'0'0'5'15,"0"0"3"-15,21 3 2 16,13-3 0-16,13 0 1 0,18 0 0 15,21-6 0-15,17-2 1 32,21 5-10-32,4-2-25 15,-5 5-58-15,15 2-3 0</inkml:trace>
  <inkml:trace contextRef="#ctx0" brushRef="#br0" timeOffset="151603">7427 15445 251 0,'0'0'6'0,"16"0"4"16,18 0 2-16,14-7 1 15,22-4 4-15,21-4 0 16,22-4 0-16,16 0-1 0,8-5-4 31,5 0-3-31,-10 2-3 0,-6-2-6 0,-12 10-11 16,-19 1-17-16,-21 5-48 0,-4 2-5 15</inkml:trace>
  <inkml:trace contextRef="#ctx0" brushRef="#br0" timeOffset="155098">9370 15037 184 0,'0'0'7'15,"-3"14"2"-15,0 1 5 16,-4 5 2-16,-4 9 3 15,2 6 3-15,-5 6 2 16,-4 6 1-16,-1-1-3 16,5-3-3-16,2-7-1 0,2-1-2 15,8-11-3-15,6-10-1 16,22-9-2-16,11-5-2 15,14-9-2-15,9-4 0 16,7-2-1 15,6 1-2-31,2-1-3 0,-8 2-3 0,-4 5-4 0,-9 1-7 0,-7 4-11 16,-12-3-29-16,-10 1-31 15,2-5-6-15</inkml:trace>
  <inkml:trace contextRef="#ctx0" brushRef="#br0" timeOffset="155289">9767 14783 347 0,'0'0'4'0,"-2"19"2"16,-1 11 2-16,0 18 3 15,-1 17 2-15,-3 24-1 16,-3 22 2-16,2 21 0 15,-4 17-3-15,1 4-5 0,4-5-7 16,5 1-22-16,16-13-59 16,-4-29-3-16</inkml:trace>
  <inkml:trace contextRef="#ctx0" brushRef="#br0" timeOffset="163196">8564 11280 246 0,'-17'14'3'15,"-19"22"1"-15,-25 13 1 16,-18 20 1-16,-21 17-2 0,-17 15-5 16,-18 8-14-16,-14 1-41 15,17-6-12-15</inkml:trace>
  <inkml:trace contextRef="#ctx0" brushRef="#br0" timeOffset="163635">10545 13006 281 0,'-16'8'3'0,"-22"17"2"15,-26 18 0 32,-27 22 2-47,-29 15 0 0,-32 26 0 0,-26 16 2 0,-24 18-3 0,-5-2-6 0,16-9-13 0,21-16-34 16,31-29-26-16</inkml:trace>
  <inkml:trace contextRef="#ctx0" brushRef="#br0" timeOffset="163953">12117 11033 358 0,'-10'8'1'0,"-22"19"1"15,-26 24 2-15,-25 24 3 16,-34 29-3-16,-31 27 0 15,-31 32-7-15,-36 16-26 16,-15 18-45-16,-2 3-4 0</inkml:trace>
  <inkml:trace contextRef="#ctx0" brushRef="#br0" timeOffset="165077">11116 15009 215 0,'0'0'6'16,"0"0"2"-16,0-11-2 15,0 11 2-15,0 0 1 16,11 5 0-16,-3 6 4 15,6 5 2-15,1 8-4 0,8 5 0 16,1 13 3-16,3 1-1 16,-1 5 1-16,1 5-1 15,-4 1-1-15,1 3 0 16,-5 4-2-1,-6-2-2-15,-2-3-1 0,-5-3-1 0,0-5-1 16,-4-7-1-16,2-9 0 16,-4-9 1-16,3-11-3 15,-3-12 1 1,11-17-1-16,0-19 0 0,6-19 1 0,5-18-1 15,8-20-1-15,7-15 0 16,7-6 0-16,1 0 0 16,-1 10 0 30,-6 12-2-46,-5 15-4 0,-3 20-8 0,-11 19-19 0,-13 21-51 0,5 13-4 0</inkml:trace>
  <inkml:trace contextRef="#ctx0" brushRef="#br0" timeOffset="165734">12272 15248 283 0,'0'0'4'0,"0"0"1"16,0 11 5-16,0-11 1 0,16 6 2 16,7-6-1-16,8-7 1 15,8-6 1-15,11-12-4 16,3-5-1-16,7-6-3 15,-4-7-3-15,-4-2 0 0,-4 1-2 16,-11 1-2-16,-9 0-1 31,-13 7-1-31,-7 4 0 0,-11 9-2 0,-22 12-1 16,-7 11 2-16,-18 14 2 15,-10 21 2-15,-7 19 4 0,-5 17 2 16,3 16 3-16,6 10 1 16,13 7-1-16,15 1 1 15,21-2-1-15,21-13-1 16,21-13-1 31,25-15-3-47,12-15-3 0,19-15-7 0,10-14-12 0,10-18-60 0,7-1-7 0</inkml:trace>
  <inkml:trace contextRef="#ctx0" brushRef="#br0" timeOffset="166248">13031 14229 311 0,'0'0'6'15,"0"0"4"-15,17 6 1 16,12-6 1-16,15 0 0 16,12-1 1-16,16 1-1 15,5 0-5-15,12 0-14 0,-3 0-18 16,-6 0-39-1,-8 7-18-15</inkml:trace>
  <inkml:trace contextRef="#ctx0" brushRef="#br0" timeOffset="167130">13815 13946 151 0,'0'0'4'0,"0"14"3"15,0-2 4-15,0 9 4 16,0 7 3-16,3 9 3 31,-1 3 4-31,2 11 1 0,0 0-3 0,1-3-1 0,2 0-4 16,4-7-1-16,1-6-2 15,8-12-3-15,6-3-4 16,8-13-1-16,4-2-1 16,3-5-4-16,2-2-3 0,-1-5-6 15,-1-1-5-15,-5 1-11 16,-5 0-17 31,-13-4-37-47,2 5-7 0</inkml:trace>
  <inkml:trace contextRef="#ctx0" brushRef="#br0" timeOffset="167331">13656 14139 307 0,'0'0'3'15,"0"0"1"-15,10-6 0 0,5 3 2 16,10 0-1-16,9-2 0 16,12 2-1-16,7-1-6 31,10 4-14-31,2 0-30 0,-4 1-29 0</inkml:trace>
  <inkml:trace contextRef="#ctx0" brushRef="#br0" timeOffset="167644">14766 13817 243 0,'-2'13'6'0,"-2"11"5"15,-8 16 3-15,-3 16 4 0,-10 12 1 16,-2 17 1 15,-6 9-1-31,-2 10 2 0,-4-4-6 0,2-10-4 0,5-12-4 16,6-14-6-16,8-13-7 0,6-13-19 15,6-5-45-15,6-20-12 31</inkml:trace>
  <inkml:trace contextRef="#ctx0" brushRef="#br0" timeOffset="168119">15053 14396 213 0,'0'0'7'0,"-11"16"4"16,3 3 3-16,-5 4 2 16,1 7 2-16,2 4-2 15,0 6 3-15,5-1-1 16,5-3-5-16,15-11-5 0,7-11-2 15,11-12 0 17,3-7-4-32,6-17 2 0,2-9-2 0,-4-10-1 0,-7-8 1 0,-11 2-1 15,-10-2 1-15,-12 7 0 16,-12 4 1-1,-16 7 0-15,-11 11 0 0,-7 12 0 16,-3 8-2-16,0 10 0 16,1 10-5-16,11 9-10 0,6 4-14 15,10-7-40 16,15 7-15-31</inkml:trace>
  <inkml:trace contextRef="#ctx0" brushRef="#br0" timeOffset="168317">15641 14475 444 0,'0'0'1'0,"0"0"0"15,-13 5 0-15,13-5-4 0,-4 23-8 16,-1-7-32-16,5 1-40 16,0 1-3-16</inkml:trace>
  <inkml:trace contextRef="#ctx0" brushRef="#br0" timeOffset="168882">15871 14222 261 0,'0'0'3'16,"7"0"-1"-16,9 0 0 15,7 2 1-15,8-2 0 16,3 0 3-16,4 0-1 16,5 0 2-16,2 0 2 0,-10-3 0 15,-6 0 0-15,-2 1 2 16,-6 1-2-16,-5 1-1 15,-4 0 1-15,-12 0-2 16,13 14 1-16,-13 2-1 31,0 7 0-31,-5 2 0 0,-7 8 0 0,-3 3 1 0,-4 5-1 16,1 2-1-16,-2-1-1 15,6-1-1-15,-1 0-1 0,5-4-1 16,4-5-2-16,5-3-4 16,1-6-7-16,7-5-17 15,12-5-53-15,-7-7-5 16</inkml:trace>
  <inkml:trace contextRef="#ctx0" brushRef="#br0" timeOffset="169017">16100 14470 388 0,'0'0'1'0,"0"0"1"16,8 0-1-16,7 0 1 0,5 0 0 15,8-2-3-15,11 0-5 16,0-1-13-16,9-3-36 16,3 3-23-16</inkml:trace>
  <inkml:trace contextRef="#ctx0" brushRef="#br0" timeOffset="169407">16568 14289 286 0,'0'0'6'15,"13"7"0"-15,1 5 1 0,3 5 1 47,1 3 2-47,0 7-1 0,-1 4 0 0,-1 3 2 0,-9 0-4 0,-7 2-1 16,-8-5 1-16,-10-2-2 0,-1-3 2 15,-9-4-5-15,6-3-8 16,-4-6-13-16,1-7-53 16,10 0-8-16</inkml:trace>
  <inkml:trace contextRef="#ctx0" brushRef="#br0" timeOffset="169668">16704 14264 287 0,'0'0'8'0,"0"0"5"15,13-4 2 1,-1 2 1-16,6-3 0 0,6-3 2 15,5 2-1-15,5-4-4 16,6 6-18-16,-4 1-44 0,4-3-29 16,-1 2-7 15</inkml:trace>
  <inkml:trace contextRef="#ctx0" brushRef="#br0" timeOffset="170370">17237 14485 232 0,'0'0'5'16,"8"15"4"-16,-3-1 1 0,3 10 2 15,0 2 1-15,2 6 0 16,-2 2 1-16,1 4 3 15,-3-2-6-15,-5-7 0 16,-1-4 0-16,0-10-2 47,0-15 0-47,0 0-1 0,0 0-3 0,0-23-4 0,1-7-2 0,10-6-2 0,2-3-2 15,9-2 1-15,3 0 2 0,7 4 2 16,4 8 0-16,2 7 4 16,5 9 1-16,-7 11 1 15,0 6 0-15,-8 11-1 16,-4 11 0-16,-10 4-1 0,-6 5 0 15,-8 2 0 17,0-2 1-32,-6-2-2 0,-4 0-4 0,-2-7-4 0,2-3-8 15,-2-10-14-15,4-10-44 16,8-3-13-16</inkml:trace>
  <inkml:trace contextRef="#ctx0" brushRef="#br0" timeOffset="170672">17906 14315 329 0,'0'0'1'0,"-16"14"-1"46,3 1 1-46,-2 3-1 0,2 3 2 0,4 4-1 0,8 3 1 0,1 4 0 16,20-6 0-16,11 2 1 0,6-2 1 16,5-2 2-16,-2 0 3 15,-4-2 1-15,-15 2 1 16,-19 1 0-16,-11 1-2 15,-20 1-5-15,-12 3-13 0,-14 12-57 16,0-10-13 31</inkml:trace>
  <inkml:trace contextRef="#ctx0" brushRef="#br0" timeOffset="171213">19094 14934 396 0,'0'0'2'0,"7"0"0"16,10 0 0-16,9 0 1 15,10 0-1-15,11 0 1 16,8 0-1-16,11 0-2 15,2 0-7-15,4 0-13 0,-3 5-40 47,-3-5-21-47</inkml:trace>
  <inkml:trace contextRef="#ctx0" brushRef="#br0" timeOffset="171371">19035 15341 423 0,'0'0'2'0,"22"6"1"0,11-1 0 16,16 2-1-16,12 0-2 16,20 1-10-16,3 6-44 0,22-7-26 15</inkml:trace>
  <inkml:trace contextRef="#ctx0" brushRef="#br0" timeOffset="172179">20324 14679 257 0,'0'0'4'0,"0"0"2"16,0 0 0-16,9 0 3 16,2 7 1-16,1 7 4 15,6 6 3-15,4 9 2 16,9 5-3-1,-1 9 0-15,1 6 1 0,0 4-3 0,0 1-1 16,-4 1-4-16,-4-2-2 0,-2-2-2 16,-7-1-2-16,-3-5 0 15,-3-2-1-15,-1-2-1 16,-2-4 0-16,0-1 1 15,0-4-1-15,-3-2 1 0,-1-1 0 16,-1-4 0-16,0-1 0 62,-5-5 1-62,-4-2-1 0,3-4 0 0,-3-1 1 0,9-12-1 0,-13 13 0 0,13-13 0 0,0 0-1 0,-10 8 0 16,10-8-1-16,0 0 2 16,0 0-1-16,0 0 0 15,4-12 0-15,6-9 0 16,7-9 0-16,6-13 0 0,8-13 1 15,6-17-2-15,7-16 1 47,5-10 0-47,4-7 0 0,0 0-2 0,-5 3-3 0,-1 9-3 0,-9 11-8 0,-2 16-15 16,0 14-57-16,-16 14-3 15</inkml:trace>
  <inkml:trace contextRef="#ctx0" brushRef="#br0" timeOffset="172648">21259 15232 387 0,'0'0'1'15,"0"0"0"-15,19 13 1 16,-5 0-1-16,1 8 1 15,1 4-1-15,-1 5 1 0,-1 5 0 32,-6 2 0-32,-6-2 0 0,-5 2 2 0,-8-6 1 15,-2-3 0-15,0-6 2 16,0-4 0-16,6-4 0 0,7-14 0 15,10 11-1 17,9-11-2-32,9 0-2 0,4-1-4 0,4-6-9 0,9 1-25 0,4 3-48 15,-6-6-5-15</inkml:trace>
  <inkml:trace contextRef="#ctx0" brushRef="#br0" timeOffset="172990">22081 14818 379 0,'0'0'4'0,"-21"23"2"15,6 3 0 1,-2 7 1-16,-1 9 0 0,1 6 1 15,-1 6 1-15,5 6 1 16,9-3-3-16,10-8-2 31,12-5 0-31,8-7 0 0,9-8-1 0,7-8 0 0,9-7-3 16,3-6-2-16,3-5-4 15,3-3-3-15,0-9-7 0,-4-4-10 32,-4 3-45-32,-9-12-17 0</inkml:trace>
  <inkml:trace contextRef="#ctx0" brushRef="#br0" timeOffset="173460">22625 14739 360 0,'0'0'1'15,"2"7"1"-15,0 8 2 16,1 7 1-16,-3 7 1 0,-3 7 1 47,-7 8 1-47,1 6 1 0,-5 2 0 0,-2 0-1 0,-2-6-1 0,2 0-1 15,1-5 0-15,5-4-4 0,4-8 0 16,1-2-3-16,5-4-2 16,0-5-4-16,4-3-4 15,2-6-6-15,3-2-21 16,8-4-45-16,-7-5-4 15</inkml:trace>
  <inkml:trace contextRef="#ctx0" brushRef="#br0" timeOffset="173589">22303 15074 397 0,'0'0'3'15,"4"-1"0"-15,13-1 2 16,10 2-1-16,5 0 1 0,12 0 0 16,11 0-1-16,10 0-5 15,1-5-13-15,7 1-36 16,-6 0-30 15,-8-8-6-31</inkml:trace>
  <inkml:trace contextRef="#ctx0" brushRef="#br0" timeOffset="173793">23211 14736 419 0,'7'10'2'0,"11"12"1"15,3 10 0 1,0 11 0-16,-3 13 0 0,-6 8 0 0,-10 13 0 15,-3 5 0-15,-22-3-3 16,-20-3-4-16,-13-9-6 16,-5-5-11-16,-3-9-30 0,-1-8-32 15,13-8-6-15</inkml:trace>
  <inkml:trace contextRef="#ctx0" brushRef="#br0" timeOffset="175859">24075 14541 359 0,'3'18'6'16,"-4"17"0"-16,1 18 1 15,-2 14 1-15,-9 19 0 0,-3 14-1 47,-5 12 0-47,-4 9 1 0,-8-6-5 0,-4-9-1 0,-5-8-1 0,-2-10 0 16,-1-10-1-16,-1-5 1 0,-2-9 0 15,2-6-1-15,3-4 0 16,4-9 0-16,8-5-1 15,2-9 0-15,7-2 0 16,0-10-1-16,1-2 1 0,-1-6 0 16,-6 0 0-16,-6-5 0 15,-10 2 1-15,-9 0 0 16,-15 2 0-16,-12 1 0 15,-16 3 0-15,-12 4 0 16,-17-1 0 0,-13 7 0-16,-16-2 0 0,-14 1 0 0,-9-2-1 15,-13 0 0-15,-8-4 0 16,-13-5 0-16,-4-2 1 15,-12-6-1-15,-8-2 0 0,-14-2 1 47,-10 0 0-47,-11 1 1 0,-11-1 0 0,-9 0 0 16,-13 3 1-16,-4 1-1 0,-8 2 1 0,-2 1-1 0,-3 0 0 15,-5 1 0-15,-1-1 0 16,4-2-1-16,-9 2 1 16,-4 0 0-16,-3 3-1 15,-9 0 1-15,-6 6 0 0,-9 1 1 16,-7 3 0 15,-5 4 0-31,-1 1 0 0,0 1 0 0,3 1 0 0,8 1-2 16,10-1 0-16,9-3 0 0,4 3-2 15,7-3 1-15,5 0-1 16,10 0 1-16,-2 1-1 15,2 1 2-15,5 1-1 16,4-1 1-16,11-1 1 0,8-4-1 16,14-4 2-16,14 0-2 15,15-7 1-15,20-1 0 16,13-6 1-16,18-1-2 15,12 1 2-15,12-1-2 16,13 1 0-16,8 0 1 0,12 1 1 31,10-2-1-31,8 1 0 0,14-3 1 0,11-5 1 16,13-7-2-16,11-9 0 15,8-7-1-15,13-11 0 0,4-9 0 16,9-12-1-16,4-15 0 16,3-8-1-16,2-11 1 15,-2-7 1-15,3-6 0 0,-4-6 1 16,3 1 0-16,-1 1 0 15,5 4-1 1,1 0 2-16,4 9-1 16,5 1 0-16,4 9 0 0,6 4 0 15,4 7-1 1,0 4 1-16,1 7 0 0,4 6 0 0,7 6-1 15,0 1 0 17,4 4-1-32,3 1 0 0,5 0 0 0,5 5 0 0,2-3-1 0,5 3 0 15,1 0 1-15,7 4 0 16,-1 1 0-16,3 4 0 15,2 1 0-15,1 4 1 16,3 4-1-16,1 1 0 16,3 3 2-16,2 0 0 0,2 2 0 15,5 0 0 16,5 3 1-31,3-1-1 0,5-1 1 0,2 0-1 0,6 1-1 0,3 2 0 16,3 0 0-16,5-1 0 16,0 1 0-16,4 0 0 15,4 2 0-15,4 0-1 16,2 0 1-16,8-1 1 0,6 0-1 15,4-4 0-15,2 2 0 16,7-1 0-16,0 1 0 16,3-2 0-1,1 1 1-15,1 0-1 0,2 0 0 0,5 0 0 16,1 0-1-16,3 0 1 15,6-2 0-15,3 0 0 16,7-1-1-16,3-1 1 16,8 1 0-16,1-2 0 0,0 1 0 15,2-1 0-15,2 1 0 16,2 1 0-16,2 0 0 15,5 1 1-15,-3 2-1 32,8 0 0-32,1 3 0 0,8 2 1 0,2 0 0 0,4 1-1 15,4 2 0-15,0-1 0 16,5 1 1-16,2-3-1 15,3 3 0-15,2-3 1 16,6 1-1-16,1-3 0 0,4 4 0 16,2-2 1-16,1 0-1 15,6 2 0-15,-3-2 0 16,5 3 0-16,0-1 0 15,-3 3 0-15,1-1 0 0,2 3 1 16,3 0-1-16,-4-2 0 16,4 3 0-16,-6-1 1 15,4-1-1-15,0 0 1 47,-2-2-1-47,-3-1 1 0,-3 1-1 0,1-1 0 0,-5 2 0 0,0-1 0 0,-5 1 1 16,-3 0-1-16,-6 2 0 0,-3 1 0 15,-6 0 0-15,-11 0 0 16,-5 4 0-16,-10-3 0 15,-7 2 1-15,-13 0-1 16,-7-1 0-16,-14 1 0 0,-8-1 0 31,-13-1 0-15,-11 1 0-16,-13 0 0 0,-11-3 1 0,-8 5-1 0,-13-3 0 15,-9 3 0-15,-4 0 0 16,-7 0-1-16,-5 3 1 0,-6 5 0 16,-4 3-1-16,-5 1 0 15,-5 5 1-15,-4 4 0 16,-5 7 0-16,-1 12 1 15,-1 12 2-15,10 61 4 16,7 25 0 0,6 27 0-16,11 23-3 15,13 32-17-15,5 22-57 0,5 1-15 1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23T19:22:57.257"/>
    </inkml:context>
    <inkml:brush xml:id="br0">
      <inkml:brushProperty name="width" value="0.05292" units="cm"/>
      <inkml:brushProperty name="height" value="0.05292" units="cm"/>
      <inkml:brushProperty name="color" value="#FFC000"/>
    </inkml:brush>
  </inkml:definitions>
  <inkml:trace contextRef="#ctx0" brushRef="#br0">22485 13820 377 0,'0'0'1'16,"0"0"-1"-16,0 0-1 16,0 0 0-16,-55-50 0 15,21 41 1-15,-7-1 0 0,-9 5 0 16,-5 5 0-16,2 4-1 15,5 11-4-15,5 4-18 16,2 5-51-16,25-2-6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14T19:26:15.90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33 3870 230 0,'0'0'3'16,"0"0"1"-16,0 0 0 15,0 0 1-15,0 0 3 0,13 5 2 16,-3 6 1-16,0 7 2 16,7 7-1-16,1 6-1 15,1 10 2-15,4 7-2 16,-1 6-2-16,0 2-1 15,0 1-1-15,-4 4-1 0,2-5 0 16,-4 2-1-16,-3-11-1 16,-4-3 1-1,0-6 0-15,-3-6 3 0,-4-12 2 16,3-6 1-16,-5-14-1 0,7-14 0 15,0-17 0-15,6-18 0 16,0-13-1-16,5-12-4 16,-1-15-2-1,1-4-1-15,0 1 0 0,-4 6-1 0,-4 11-4 16,-4 13-5-16,-1 17-13 15,-6 9-21-15,-3 17-46 16,4 19-4-16</inkml:trace>
  <inkml:trace contextRef="#ctx0" brushRef="#br0" timeOffset="659">1957 4488 258 0,'0'0'2'15,"10"11"3"-15,0-1 1 16,-1 5 4 15,0-1 1-31,2 1 1 0,-1 3 2 0,0-3 3 0,-6-2-2 0,-4-13 0 16,7 14-1-16,-7-14 0 15,0 0-3 1,0 0-1-16,0 0-2 0,0 0-2 0,2-11-2 15,1-2-1-15,-1-2-2 16,1-3-2-16,2 0-1 16,0 0 0-1,4-2-1-15,0 4-1 0,1 3 1 0,2 5 0 16,1 3 0-16,0 4 1 15,2 2 1-15,-1 0 1 16,0 6 0 0,-4-2 1-16,-1 2 1 0,-9-7 1 0,14 11 1 15,-14-11-1-15,0 0 0 16,9-2 0-16,-3-8 0 15,2-1-1-15,-1-3 0 32,3 0-2-32,1 3-2 15,1 1 2-15,0 5-1 0,1 5 1 0,-1 0 0 0,3 8 0 16,0 0 0-16,-1 1-2 15,2 3-7 1,-1-6-12-16,-3 0-62 0,10-4-3 0</inkml:trace>
  <inkml:trace contextRef="#ctx0" brushRef="#br0" timeOffset="1957">4901 3512 318 0,'0'0'6'0,"0"0"0"16,0 0 2-16,14-12 2 15,8 5 1-15,8-5 1 0,15-6 1 16,6 0-1-16,9-2-4 16,0-1-2-16,1-1-4 15,-5 4-5-15,-8 4-6 16,-10-3-17-16,-19 5-51 15,-6 3-5-15</inkml:trace>
  <inkml:trace contextRef="#ctx0" brushRef="#br0" timeOffset="2267">5033 3162 297 0,'0'0'2'15,"0"0"1"-15,5 16 4 0,2-1 3 16,0 9 5-1,-1 7-1-15,1 10 3 32,1 8 1-32,-1 6-3 0,1-1-2 0,-3-1-3 0,2-2-2 15,0-10-3-15,-2-5-1 0,0-9-4 16,0-11-4-16,0-3-6 15,-5-13-12-15,0 0-49 16,0 0-13-16</inkml:trace>
  <inkml:trace contextRef="#ctx0" brushRef="#br0" timeOffset="2639">5442 3257 246 0,'0'0'2'15,"0"18"3"-15,0 1 1 0,3 6 5 16,6 3 4-16,7-1 4 47,5-1 3-47,12-3-1 0,7-10 1 0,7-13-2 0,6-6-4 0,4-16-2 0,-1-9-4 15,-6-8-4 1,-8-5-2-16,-13-2-2 0,-16-2-1 16,-12 4-1-16,-16 4 0 15,-21 5-1-15,-12 9 0 0,-13 9-1 16,-5 8 2 31,-1 6-2-47,5 7 1 0,7 8-3 0,9 4-3 0,14 3-5 0,13-3-11 0,13-1-32 15,19 0-26-15,2-8-7 0</inkml:trace>
  <inkml:trace contextRef="#ctx0" brushRef="#br0" timeOffset="2874">5569 2655 406 0,'0'0'-1'0,"0"0"0"16,0 13 0-16,3 11 2 16,2 5 0-16,0 19 3 0,5 13 0 15,-1 19 0-15,2 12 3 16,3 9 0-16,2 4 0 15,4 0-5-15,5-2-4 16,7-5-20-16,17-6-59 0,-14-16-5 31</inkml:trace>
  <inkml:trace contextRef="#ctx0" brushRef="#br0" timeOffset="4870">5550 6984 310 0,'0'0'0'16,"0"0"3"-16,15-3 2 0,21-3 4 16,20-2 0-16,27-3 0 15,22-5 1-15,23 0 0 16,15-1-6-16,5 5-22 15,-1 12-49-15,-16-3-12 0</inkml:trace>
  <inkml:trace contextRef="#ctx0" brushRef="#br0" timeOffset="5492">5527 12412 323 0,'0'0'5'0,"15"0"3"15,20-3 2-15,20-6 0 0,24-3 1 16,19-4 1-16,21 0-1 15,10-1-8-15,14-4-23 16,-6 13-45-16,-10-4-16 16</inkml:trace>
  <inkml:trace contextRef="#ctx0" brushRef="#br0" timeOffset="6595">2259 6517 225 0,'0'0'2'0,"0"0"0"16,0 0-1-16,9-3 3 15,-9 3 6-15,21 13 2 0,-6 2 2 16,4 10 2-16,1 5-1 15,2 9 1-15,-1 4 2 16,-2 3-2-16,-2 0-4 16,-3-2-2-16,-5 0-3 15,-1-6 1-15,-2-3-2 0,-1-7-1 16,1-6 0-16,-1-2 1 15,0-9 1-15,-5-11 1 16,17 3-1-16,-8-12 1 0,3-14 0 62,2-8-1-62,1-12-1 0,2-6-2 0,-1-3-1 0,1-3-1 0,-1 3-2 0,1 3-3 0,-4 5-4 0,2 10-9 16,-7 5-14-16,5 7-33 16,3 12-24-16</inkml:trace>
  <inkml:trace contextRef="#ctx0" brushRef="#br0" timeOffset="7135">2900 6871 230 0,'0'0'3'0,"6"13"3"16,-1-4 1-16,0 4 4 15,0-1 1-15,1 1 3 16,-1-2 1-16,1 0 1 0,-6-11 0 31,0 0-3-31,13 6-1 0,-13-6-2 0,11-14-2 16,-4-2-1-16,1-3-3 0,4-1-1 15,-3-5-1-15,2 3-1 16,1-1-1-16,-2 3 0 15,1 2-2-15,-1 5 0 16,-1 5 0-16,-9 8 0 0,17 0 0 16,-17 0 0-16,13 17 2 15,-9 0 0 1,-1 3 2-16,-2-3 0 0,-1 0 2 15,0-3 1-15,0-3 0 0,0-11-1 16,0 0-1-16,0 0 1 16,0-16-3-16,9-2 0 31,5-4-1-16,4 0-1-15,3 0-1 0,-1 4 0 0,1 4 0 0,0 6 1 0,-2 6-1 32,-2 2 2-32,-4 5-1 0,-2 4 1 0,1 2 1 15,-1-1 0-15,6 0-1 16,1-4-2-16,3-3-5 0,9 3-11 15,4 5-35 1,4-2-32-16,4-1-6 0</inkml:trace>
  <inkml:trace contextRef="#ctx0" brushRef="#br0" timeOffset="7731">1776 12576 413 0,'0'0'1'0,"25"-9"0"16,12-3 1-16,16 0-2 15,7-4-1-15,7 0-3 16,6-3-2-16,4 3-3 0,-3 0-8 16,-9 6-18-16,-17 9-35 15,-11-2-15-15</inkml:trace>
  <inkml:trace contextRef="#ctx0" brushRef="#br0" timeOffset="8076">2515 11913 276 0,'0'0'3'0,"17"0"0"0,0 1 7 15,4 9 1-15,6 5 2 16,2 10 4 15,4 8 0-31,3 11 4 0,-2 8-2 0,-2 5-2 0,-2 6-6 0,-4 2-1 16,-2-4 0-16,-4-4-4 15,-2-12-1-15,-2-9 1 16,-6-12 0-16,-2-11 0 16,-8-13 0-16,12-23 0 15,-3-18-1-15,4-16 0 0,2-15-2 16,7-14-2-16,3-6-1 15,1 0-3-15,1 7-4 32,-4 2-10-17,4 8-50-15,-4 27-22 0</inkml:trace>
  <inkml:trace contextRef="#ctx0" brushRef="#br0" timeOffset="8626">3253 12403 358 0,'0'0'-2'16,"0"0"3"-16,4 13 0 15,1 1 1-15,0 4 3 16,4 5 1-16,1 3-1 16,-1 3 2-16,2-3 2 15,0 1 0-15,-5-9 1 0,2-3 1 16,-3-5-2-16,-5-10-1 15,11 0 1-15,-5-9-1 16,-2-6-1-16,4-3-2 16,1-2-3 15,3-5-1-31,5-2-1 0,-1 1-1 0,3 4 1 0,-2 5-1 0,1 3 1 15,-1 5-1-15,1 6 1 16,-2 5 0-16,-3 8 0 0,-3 4 0 16,-2 0 1-16,-3 1 0 15,-1-3 1-15,0-2 0 16,-4-10-1-16,0 0 1 15,11-2 0-15,0-10-1 16,3-6 0-16,7 0-1 0,2 0-1 16,4 4 0-16,0 2 0 15,1 9 0-15,-1 3 1 16,0 12 0-16,1 5 0 15,1 1 1-15,3 0-1 0,5-5-2 16,9-4-9-16,1-9-18 16,-1 0-57-16,13-11-1 15</inkml:trace>
  <inkml:trace contextRef="#ctx0" brushRef="#br0" timeOffset="16091">19765 2748 184 0,'0'0'5'16,"0"0"1"-16,6 2-3 0,-6-2 1 15,0 0-1-15,0 0 4 16,9 19 3-16,-9-19 1 15,0 21-1-15,0-6-1 16,-4 5 3-16,3 7 0 0,-3 2 4 16,3 4-4-16,-3-3-4 15,4 1 2-15,0-7-2 16,0 2 1-16,0-9 0 15,6-4 2-15,3-7 0 16,7-6 0-16,-2-6-1 0,7-5 0 16,-1-5-3-16,2-3 0 15,-2-1-1-15,-2-2-3 0,-2 6-3 16,-7 2-3-16,-9 14-1 47,12-10-1-47,-12 10 1 0,9 21-2 0,-1 1 1 0,3 4 1 15,3-1 5-15,7 1 4 0,2-6 3 16,5-10 1-16,1-7 1 0,3-4 2 15,-3-16-3-15,-3-6-1 16,-8-3-1-16,-9-4-2 16,-8-2-2-16,-3 0-2 0,-8 3-2 15,-6-4-2 32,0 10-3-47,-2-3-8 0,6 7-16 0,2 1-13 0,5 8-30 0,5 10-15 0</inkml:trace>
  <inkml:trace contextRef="#ctx0" brushRef="#br0" timeOffset="16449">20629 2688 212 0,'0'0'5'0,"-5"17"4"16,0 1 6-16,-4 9 1 16,0 0 1-16,-2 5 1 15,1 3 2-15,-1 1-1 0,2-2-4 16,2-9-3-16,4-2-3 47,2-5-1-47,0-4 0 0,7 1-4 0,1-6-7 0,4 2-5 0,3-5-13 0,1-4-23 15,7 1-32-15,-6-3-8 16</inkml:trace>
  <inkml:trace contextRef="#ctx0" brushRef="#br0" timeOffset="16669">20302 2827 295 0,'0'0'3'0,"24"-5"0"15,12-3 0-15,14 0 1 16,13-2-1-16,10 3 0 15,4-5-8-15,10 4-18 16,-2 8-42-16,-15-7-6 47</inkml:trace>
  <inkml:trace contextRef="#ctx0" brushRef="#br0" timeOffset="17756">21287 2803 254 0,'0'0'6'0,"0"0"3"16,0 0 2-16,0 0 1 15,-3 6 1-15,3-6 0 16,0 0 3-16,10 4-1 0,1-4-5 31,2 0-4-31,1 0 2 0,2-3-4 0,0-1 3 16,2-1-3-16,-2 4-1 15,-1-3 0-15,-2 3 0 16,0-2 1-16,-3 0-1 0,0 0 0 15,-1 1-1-15,-9 2 0 16,13-4 0-16,-13 4 0 16,9-3 0-16,-9 3-1 15,0 0 0-15,0 0 1 0,0 0-1 16,12 0-1-16,-12 0 1 15,0 0-1-15,0 0 1 16,12 0-1-16,-12 0 1 0,0 0-2 16,0 0 2-16,8-3-1 15,-8 3 1 32,0 0-1-47,0 0-1 0,0 0 2 0,0 0-2 0,0 0 1 0,0 0-1 0,0 0 1 0,0 0 0 16,0 0 0-16,0 0-1 15,0 0 1-15,0 0 2 16,0 0-2-16,0 0 2 15,0 0-1-15,0 0 1 0,0 0 0 16,0 0 0-16,0 0-1 16,0 0 0-16,0 0 1 15,0 0-2-15,0 0 0 0,0 0 0 16,0 0 0-16,0 0 0 15,0 0 0-15,0 0 0 16,0 0 0 0,0 0 0-16,0 0-3 0,0 0 3 15,0 0-1-15,0 0 0 0,0 0-3 16,0 0-1-16,0 0-7 15,0 0-6-15,0 0-31 16,0 5-30-16,0-5-6 16</inkml:trace>
  <inkml:trace contextRef="#ctx0" brushRef="#br0" timeOffset="18308">21300 3001 300 0,'0'0'5'0,"7"0"2"16,10-4 3-16,8-1 0 15,10-1-1-15,7 0 1 16,9-1 0 15,4 0 1-31,0 1-8 0,-7 2-7 0,-6 3-10 0,-10 1-2 16,-12 2-9-16,-10 4-11 0,-10-6-33 15,-9 12-14-15</inkml:trace>
  <inkml:trace contextRef="#ctx0" brushRef="#br0" timeOffset="18600">21914 2893 345 0,'0'0'-1'16,"0"0"1"-16,12-2 4 16,3 1 0-16,7 0 1 15,6 1 0-15,4-2 0 0,6 2 1 16,-1 0-3-16,2 0-14 15,-11 0-29-15,-8 0-32 16,2 1-8 0</inkml:trace>
  <inkml:trace contextRef="#ctx0" brushRef="#br0" timeOffset="19003">22374 2945 230 0,'0'0'5'16,"8"8"5"-16,9-1 5 0,9 0 5 16,11-1-1-16,6-4 2 46,11 0 1-46,6-2 1 0,3-4-1 0,-2-9-7 0,-8-4-3 0,-6-9-4 0,-13-1-2 16,-13-4-2-16,-15-3-1 16,-15-2-2-16,-16-3-3 15,-21 4 1-15,-8 2-2 0,-11 7 1 16,-4 4-3-16,6 11-2 15,5 7-4-15,10 4-5 32,11 7-10-32,17 7-10 0,18 5-33 0,11-3-15 0</inkml:trace>
  <inkml:trace contextRef="#ctx0" brushRef="#br0" timeOffset="19191">22567 2394 358 0,'0'0'1'0,"-4"7"0"15,2 9 1-15,0 10 2 16,2 10 2-16,4 15 0 16,2 8 2-16,3 14-1 15,5 5-3-15,4 12-8 0,-5 4-26 16,4 2-44-1,1-6-4-15</inkml:trace>
  <inkml:trace contextRef="#ctx0" brushRef="#br0" timeOffset="19853">22547 2750 224 0,'0'0'9'0,"-1"-10"5"16,1 10 5-16,-3-14 0 0,1 6 1 15,2 8 0-15,-10-16 0 16,10 16 0-16,-16-11-7 15,7 9-6-15,0 2-3 0,-1 0-3 16,-1 2-1-16,2 2-1 16,9-4 1 15,-17 14-2-31,17-14 1 0,-8 17 0 0,8-17 0 0,-5 21 2 0,5-11-1 15,0 3 1-15,3 2-4 16,7 6-9-16,3 3-41 16,8-3-22-16</inkml:trace>
  <inkml:trace contextRef="#ctx0" brushRef="#br0" timeOffset="20744">19269 3975 134 0,'0'0'7'0,"4"12"7"16,1 0 5-16,2 7 3 15,2 5 3-15,2 8 0 16,3 4 0-16,-1 6 5 15,1 1-8-15,2-3-4 0,-5 0-5 16,-1-7-1-16,-3-3-1 16,-1-9 0-16,0-5 0 15,-3-3 0-15,-3-13 2 0,0 0-3 16,0 0 1-16,9-21-2 15,-2-7 0-15,4-7-1 16,2-6-3-16,6-9-3 16,3-3-3-16,2 1-2 15,-1 1-9-15,1 12-13 0,-5 12-52 16,2 0-9-16</inkml:trace>
  <inkml:trace contextRef="#ctx0" brushRef="#br0" timeOffset="21074">19904 4082 248 0,'-4'10'7'16,"0"3"3"-16,2 13 4 15,0 3 0 17,0 9 3-32,2 2 0 0,2 3 2 0,4 0 0 0,4-8-5 0,6-6 0 15,1-8-5-15,0-9-4 0,7-9-12 16,-3-3-33-16,-1-11-38 15,2-11-6-15</inkml:trace>
  <inkml:trace contextRef="#ctx0" brushRef="#br0" timeOffset="21280">20243 4031 303 0,'0'0'3'0,"0"19"0"15,0-2 5-15,-1 7 1 0,1 5 1 16,0 7 0-16,2 5 1 15,0 4 1-15,1-7-3 16,0-2 0-16,0-5-11 16,0-7-5-1,1-3-6-15,-4 1-40 0,0-22-26 0</inkml:trace>
  <inkml:trace contextRef="#ctx0" brushRef="#br0" timeOffset="21419">20099 4135 387 0,'0'0'1'0,"9"-5"0"16,9 0 0-16,10 0 0 15,14-4 1-15,8 3-4 47,6-3-9-47,8 4-18 0,10-1-48 0,-17-1-3 0</inkml:trace>
  <inkml:trace contextRef="#ctx0" brushRef="#br0" timeOffset="21616">20626 3964 298 0,'0'0'4'15,"19"11"0"-15,0 5 1 31,4 0 0-31,4 8 1 0,1 4 2 0,0 9 1 16,-1 5 1-16,-11 3-1 16,-12 0 0-16,-7-3-1 0,-7 1 0 15,-6-11-3-15,-3-3-9 16,0-7-21-16,11-10-50 15,-5-8-7-15</inkml:trace>
  <inkml:trace contextRef="#ctx0" brushRef="#br0" timeOffset="21866">21111 4114 316 0,'0'0'3'0,"8"0"2"16,10-1 3-16,8-1 1 15,6 0-1-15,8-1 2 16,9 0-2-16,3 0-1 0,3-2-14 15,2-2-36-15,-2 4-35 16,-3-3-3-16</inkml:trace>
  <inkml:trace contextRef="#ctx0" brushRef="#br0" timeOffset="22070">21330 4267 367 0,'0'0'2'0,"0"0"3"16,5 3 0-16,6-3 3 15,6 0-2-15,10-3 1 16,7 0-1-16,6 1-1 0,10-2-10 16,5-4-21-16,0-1-52 46,8 2-5-46</inkml:trace>
  <inkml:trace contextRef="#ctx0" brushRef="#br0" timeOffset="22293">21914 4142 330 0,'0'0'4'0,"-18"16"0"16,7 1 2-16,2 4 1 15,4 4 3-15,5 3 2 16,12-3 2-16,11 0-1 31,22-11-2-31,8-6-2 0,11-8 0 0,7-5 0 0,-7-15-3 16,-11-1-1-16,-13-8-3 15,-18-3 0-15,-22 2-1 0,-16 1 1 16,-24 4-2-16,-15 7-1 16,-2 9-8-16,-4 2-8 15,12 7-52-15,9 21-15 0</inkml:trace>
  <inkml:trace contextRef="#ctx0" brushRef="#br0" timeOffset="24416">5083 9585 256 0,'0'0'3'16,"0"0"-1"-16,0 0 2 15,0 0 1-15,7 5 4 0,-7 7 2 16,2 2 2-16,-2 2 1 16,-4 3-1-16,0-1 1 15,-9 2 0-15,2-5 1 0,-2-4-5 16,-2-7-2-16,0-4-3 15,2-7 0-15,5-8-3 16,4-4 0-16,4-3-1 16,8 1-1-16,12 0 0 0,4 3 0 15,6 7 1-15,2 4 0 16,-2 5 0-16,-1 2 0 15,-9 10 2-15,-5 6-1 16,-9 1-6-16,-7 0-15 0,-20 0-60 16,8 0-3-16</inkml:trace>
  <inkml:trace contextRef="#ctx0" brushRef="#br0" timeOffset="25395">4985 10237 184 0,'0'0'7'0,"0"0"4"16,0 0 2-16,0 0 3 15,0 0 0-15,0 0-2 0,5-5 3 16,-5 5 3-16,2 10-3 15,0 8-1-15,-1 9-2 16,1 7-2-16,0 11 3 16,-1 6 1-16,1 5-2 0,-2 3-3 15,0-3-4-15,0-4-1 16,-2-5-3-16,2-7-4 15,0-7-12-15,0-5-37 16,0-14-32-16,0-14-6 31</inkml:trace>
  <inkml:trace contextRef="#ctx0" brushRef="#br0" timeOffset="26891">4029 10725 196 0,'0'0'1'15,"0"0"-1"-15,0 0 2 16,0 0 5-16,5 0 3 0,7 0 4 16,7-3 2-16,5 0 2 15,9 1 0-15,7-2 3 16,9 0-2-16,3-2-5 15,7 2-2-15,-1-3-1 0,0 1-1 16,0 1-1-16,-6 0 0 16,-2 1-1-16,-5-2-1 15,-5 2 1-15,-12 2-2 16,-5-3-1-16,-6 5-4 0,-9 0-4 15,-8 0-7-15,0 0-9 16,0 0-23-16,0 11-36 16,-6-8-11-16</inkml:trace>
  <inkml:trace contextRef="#ctx0" brushRef="#br0" timeOffset="27437">4548 10507 278 0,'0'0'6'0,"0"0"5"15,0 0 3-15,-8-2 0 0,8 2-1 16,0 0 1 15,0 0 1-31,0 0 1 0,19-3-6 0,0 3-4 0,8 0-4 0,3 3 1 16,5 3 2-16,0 2-2 15,2 7 0-15,-1 2-1 16,-5 1 0-16,-3 5 1 16,-5 4-1-16,-6 4-1 0,-7 2 1 15,-5-1-1-15,-7 2 0 16,-11 0 0-16,-8-3-2 15,-5 1-1 1,-6-3-3 0,-1-3-4-16,3-5-6 0,3-1-11 0,4-5-22 0,1-3-35 15,12 0-6-15</inkml:trace>
  <inkml:trace contextRef="#ctx0" brushRef="#br0" timeOffset="28519">6174 10367 223 0,'0'0'7'0,"0"0"5"15,0 0 2-15,-2-10 4 16,2 10 2-16,0 0 1 16,-7-12 1-16,7 12-1 0,0 0-6 15,0 0-7-15,0 0 0 16,0 0-4-16,0 10 0 15,0 7-1-15,5 12 1 16,0 5 0-16,-3 7 3 0,-3 7 1 16,-1 6 0-16,-8-2-1 15,-4 0-2-15,-2-4 0 16,-2-4-1-16,2-7-2 15,0-5-2-15,8-10-1 0,0-5-5 16,8-5-9-16,0-12-19 16,0 0-52-16,8-7-4 15</inkml:trace>
  <inkml:trace contextRef="#ctx0" brushRef="#br0" timeOffset="29070">6129 10687 293 0,'0'0'4'0,"0"0"0"16,0 0 0-16,9-1 3 16,6-4 0-16,9-4 2 15,7-1-1-15,11-4 1 0,5 0-3 16,5 0 0-16,1-1-1 15,-4 1-1-15,-6 3-1 16,-8 3-5-16,-11 1-7 31,-7 4-18-31,-17 3-38 0,0 0-15 0</inkml:trace>
  <inkml:trace contextRef="#ctx0" brushRef="#br0" timeOffset="29378">6121 10733 251 0,'0'0'7'15,"0"0"6"-15,8 10 3 0,5-1 2 16,3 1 2-16,5 4 0 16,4 2 1-16,2 4 2 15,0 1-9-15,-2 1-5 16,-3 0-2-16,-6-2-3 15,-5 2-3-15,-6-3-5 0,-3-2-8 16,-2-4-17-16,0-13-48 16,-8 19-10-16</inkml:trace>
  <inkml:trace contextRef="#ctx0" brushRef="#br0" timeOffset="29672">6247 10851 360 0,'0'0'3'0,"18"0"5"15,15 2 1-15,15-2 3 16,15-4 1-16,16-5 0 15,16-4 0-15,15 1 1 16,0-3-3-16,-3 0-4 0,-10 1-5 16,-11 2-5-16,-12 8-10 15,-20 1-16-15,-27 3-57 16,-6 4-4-16</inkml:trace>
  <inkml:trace contextRef="#ctx0" brushRef="#br0" timeOffset="30975">5378 11159 141 0,'0'0'7'15,"-11"-4"5"-15,1 3 2 0,-7 1 4 16,-2 7 4-16,-6 5 4 16,-4 6-2-16,-4 9 1 15,-3 8-6-15,7 4-4 0,4 8-2 16,11-2-3-16,8 1-1 15,9-8 1-15,20-6 0 16,16-15 1-16,10-12 0 16,4-9 1-16,7-14 1 15,-6-10-1-15,-2-7-2 0,-12-2-2 16,-14-2-3-16,-19 6-1 15,-12 1 0-15,-19 5-2 16,-16 6-2 15,-4 6-1-31,-9 3-3 0,3 8-2 0,0-1-6 0,11 5-9 0,8 0-10 16,13 0-24-16,18 0-31 15,10 0-7-15</inkml:trace>
  <inkml:trace contextRef="#ctx0" brushRef="#br0" timeOffset="31283">5276 10891 259 0,'0'0'8'0,"-1"23"6"15,0 2 2-15,-2 13 2 31,2 14 5-31,-3 15 1 0,-1 15 3 0,-2 15-1 0,-1 3-6 16,3 1-8-16,3-2-3 16,2-7-4-16,2-15-13 15,12-13-47-15,2-9-31 0,4-20-4 16</inkml:trace>
  <inkml:trace contextRef="#ctx0" brushRef="#br0" timeOffset="32150">4593 11522 353 0,'0'0'3'16,"7"0"2"-16,6-5 1 15,9-1 2-15,7-3 0 16,9 0-5-16,2-4-13 15,7-4-48-15,5 7-18 0</inkml:trace>
  <inkml:trace contextRef="#ctx0" brushRef="#br0" timeOffset="33130">4995 9651 176 0,'0'0'7'15,"10"-11"5"-15,2 5 4 16,12-4 3-16,4 2 3 15,8-1-1-15,1 4 0 0,1 0 0 16,0 5-6-16,-9 6-2 16,-5 6-4-16,-16 5-2 15,-8 4-3-15,-15-3 2 16,-11 1 0-16,-7-5 2 0,-5-6-2 15,-4-6-1-15,2-2 0 16,4-14-1-16,5-4-1 16,13-3 1-16,12-1-2 15,7 0-1-15,13 1 0 0,13 6 0 16,8 3 0-16,4 7-1 15,1 5 0-15,-3 0 1 16,-4 9 0-16,-10 6 1 16,-9 2-1-16,-12 0 0 0,-4 1-2 15,-12-2-4-15,-6-5-9 16,-2-10-40-1,0 2-28-15,0-3-5 0</inkml:trace>
  <inkml:trace contextRef="#ctx0" brushRef="#br0" timeOffset="33463">5000 9639 217 0,'0'0'6'0,"20"-3"1"16,3 3-1-16,3 0 2 15,5 8-1-15,5-1-2 0,-2 5-1 16,0-1 0-16,-9 8-9 15,-7-3-14 17,-15-2-37-32,-3 5-14 0</inkml:trace>
  <inkml:trace contextRef="#ctx0" brushRef="#br0" timeOffset="34291">4714 11504 252 0,'0'0'6'0,"0"0"3"16,5-4 3-16,5 4-1 0,4 0 2 15,2 0-1-15,1 4 2 16,-1 3-2-16,1 3-4 31,-5 0-2-31,-2 5-2 0,-8-1 2 0,-2-2-1 0,-10 1 0 16,-4-4 0-16,-6-3 1 15,-1-6-1-15,-3-2 0 16,-1-7-1-16,4-8-1 0,6-3-2 15,3-4 0-15,9-4 0 16,3-1-1-16,11-2-1 16,5 6-1-16,5 3 1 15,1 4-1 16,-1 5 1-31,-1 5 0 0,-3 6 1 0,-1 2 1 0,-7 9-1 0,-4 1 2 16,-2 2-1-16,-3 1 0 16,-2-1-1-16,-1-1-1 46,3-11-2-46,-15 13-1 0,5-12-4 0,-2-1-3 0,1-2-2 0,-2-3 0 0,2-2-2 16,0 3-2-16,-1 0 0 16,2 3-2-16,-1 1 1 0,1 0-2 15,10 0-7-15,-13 12-11 16,13-12-8-16,0 0-2 15</inkml:trace>
  <inkml:trace contextRef="#ctx0" brushRef="#br0" timeOffset="34647">4854 11335 152 0,'0'0'8'0,"0"0"6"0,6 7 8 0,-6 4 2 0,-3 7 1 15,-5 1 2 1,-5 9 3-16,-7 2 1 0,-8 4-6 0,-4 1-4 16,-3-5-5-16,0-5-2 15,2-4-1-15,4-10-4 16,7-10-1-16,11-5-3 31,10-15-3-31,6-10-2 0,16-5-2 0,10-5-2 0,7-2-1 16,6 2 1-16,5 7-1 15,-2 7 0-15,-3 12 1 16,-8 12 2-1,-7 7 2-15,-13 15 0 0,-13 8 1 0,-12 8 1 16,-13 1 1-16,-14 2 1 16,-9-5 0-16,-7-6 1 15,-3-9 0 16,0-10 0-31,4-8-1 0,6-5 0 0,8-15-2 0,9-7-2 0,14-6-4 16,8-6-7-16,14 1-15 16,21-2-58-16,3-1-4 0</inkml:trace>
  <inkml:trace contextRef="#ctx0" brushRef="#br0" timeOffset="38138">8617 9632 213 0,'0'0'8'0,"0"0"2"0,-8 4 4 15,8-4 4-15,0 0 1 16,-11 1 0-16,11-1 0 16,-4-5 2-16,4-5-6 15,0-2-4-15,7-4-1 0,2 0-3 16,1-3-4-16,1 4 1 15,4 3-2-15,-2 5 0 16,-1 4-1-16,-2 3 1 16,-10 0 0-16,13 21 0 0,-11-7 1 15,-2 3 1-15,-5-2 1 16,-4-2 0-16,-5-2 0 15,-1-5-1-15,-1-3 1 0,0-3-2 16,1-1 0-16,3-4-1 16,0-1-1-16,12 6 0 15,-12-14-1-15,12 14 0 16,0 0-1-16,0 0 0 0,0 0 1 15,0 0-1-15,0 0 1 16,-6 11 0 15,0 0 1-31,0-1 0 0,-3 1 0 0,-2 0 0 0,-3-3 0 16,-1 2-1-16,2-3 0 0,2 0 0 15,1-4 0-15,10-3-1 16,0 0 1-16,0 0 0 16,0 0-1-16,8 2 1 15,2-2 1-15,0-2-1 0,0-1-2 16,-10 3-9-16,15-14-36 15,-15 14-37 1,0 0-4-16</inkml:trace>
  <inkml:trace contextRef="#ctx0" brushRef="#br0" timeOffset="39004">12427 9619 222 0,'0'0'5'0,"0"0"3"15,0 0 1-15,0 0 1 16,0 0 3-16,0 0 2 0,2 5 3 15,-2-5 0-15,0 0-2 16,-13 8-2-16,3-4 1 16,-4-4 0-16,0 0-1 15,2-2-5-15,12 2-2 0,-14-15-1 16,14 6-3-16,7 1 0 15,8-1-3-15,7 2 0 16,3 2-1-16,-1 2 1 16,2 3 0-16,-3 0 0 0,-7 0 2 15,-7 0-1-15,-9 0 1 16,-9 8 0-16,-13-4-2 15,-8-2-4-15,-1 1-17 16,12-1-61-16,-14-2-2 0</inkml:trace>
  <inkml:trace contextRef="#ctx0" brushRef="#br0" timeOffset="39678">16331 9688 240 0,'0'0'7'0,"0"0"6"16,-11 2 5-16,11-2 3 15,-11 1 0-15,11-1 1 16,-12 0-1-16,12 0 3 16,-1-9-9-16,1 9-6 0,8-12-3 15,2 7-5-15,-10 5 0 16,14-7 1-16,-14 7 1 15,0 0 0-15,0 5 1 16,-11 0 0-16,-3-1 1 0,-2 1 0 16,2-2-4-16,2 2-14 15,2 11-65 16,10-16-6-31</inkml:trace>
  <inkml:trace contextRef="#ctx0" brushRef="#br0" timeOffset="40274">20389 9664 330 0,'0'0'6'0,"0"0"4"15,-12 0 1-15,12 0 1 16,0 0 0-16,-8-13 0 0,8 4 0 15,11-1-1-15,7-1-5 16,4 0-4-16,0 1-1 16,-1 2 1-16,-6 2 1 15,-6 3 1-15,-9 3 1 0,-11 6 1 16,-15 2 0-16,0 0-1 15,-1 2-1-15,2-3-5 16,7 2-18-16,18-9-65 31,0 0-2-31</inkml:trace>
  <inkml:trace contextRef="#ctx0" brushRef="#br0" timeOffset="44859">4774 9948 139 0,'0'0'2'16,"-1"-9"1"-16,-3-4 0 16,3 2 0-16,-2-7 0 15,2 2-1-15,2-8 2 16,-1-1-1-16,6-1-3 15,2 1 2-15,2 1-2 0,3-2 0 16,-1 4 0-16,3-5 0 16,-3 5 0-16,3-3 0 15,-2 2 1-15,4-3-1 0,-2 2 1 16,2-3-1-16,-2-2 1 15,4 0-1-15,-3-1 0 16,4-3 1-16,-1 1 0 16,3-1 1-1,-1-4-1-15,3 3 0 0,2-1 0 0,-1 3 1 16,3-1-1-16,-7 5 2 15,3 0-3-15,-7 2 1 16,4 6-1-16,-7-3-1 16,2 1-2-16,-2 1 1 0,2-3 0 15,-1-1 0-15,2 1-1 16,-2-2 1-16,1 1 2 15,-2-1 0 17,-2 1 1-32,-1 1 1 0,-2 2 0 0,0-2-1 0,-2 4-1 0,2-3 1 15,0 0 0-15,4-2-1 16,-1-5 0-1,4 1 1-15,-2 0-1 0,4-1 0 0,-2-1 1 16,1 3-1-16,0-1-1 16,0 2 1-16,-2 3-1 15,2-3 0-15,-1 6-1 0,2-6 0 47,-3 5 0-47,2-5 0 0,0 4-1 0,0-2 1 0,-1 2 0 0,0-2-1 16,4 1 3-16,-3 1 0 0,3-1 0 15,-5-1 0-15,7 0 0 16,-7 0 0-16,6-6 2 15,-6 5-1-15,0-4-1 16,-2 4 1-16,1-2 0 16,-2 3-1-16,0-1 1 0,0 0-1 31,0 6 0-31,2-3 0 0,0-1 0 0,2 0 1 15,-1 2-1-15,1-2 0 0,-1-1 2 16,0 2-2-16,-1-1 1 16,0 2 0-16,-3 1 0 15,2-1 1-15,-2-1 2 16,1 3 0-16,0-1 1 0,1 0 1 15,2-1 0-15,-3 2-2 32,0-6 1-32,1 8-1 0,-1-4-2 0,3 6 0 15,-4-2-2-15,0 3 0 0,2-3-2 16,2 7 2-16,2-2 0 15,5-1 0-15,6 1 0 16,-2-2 0-16,7 2-1 16,-7 0 1-16,5 1 1 0,-5 1-1 15,2 1 0-15,-7 1 2 16,1 2-2-16,-3-5 0 15,3 3 1-15,2-3-1 16,-1 2 0-16,3-2 0 16,-1 2 0-16,3 1 0 0,-3-1-1 15,1 4-1-15,-3 1 2 16,1 1 0 31,-2 1 2-47,5 0-2 0,-2 0 1 0,5 2 0 0,3-1 0 0,-3 0 0 0,3 2-1 0,-6 0 1 15,3 0-1-15,-8 0 0 16,3 0 0-16,-10 4 0 15,-3 0 0-15,4 0 0 0,-3 0 0 16,5 3 0-16,-2-1 1 16,2 2-1 30,2-2 0-46,0 2-1 0,0-1 0 0,-3 3 0 0,-2-3-1 0,-1 1-1 0,0 0 1 0,-5 2 1 16,-1 0 0-16,2-1 0 16,-2 0 1-16,2 1 1 15,1-2 0-15,1 3-1 0,-1-1 1 16,3 1-1-16,-2-2 0 15,3 3-1-15,-4-1 1 16,2 3-1-16,-2-3 1 47,1 7 1-47,2 1-1 0,0 1 1 15,1 3 0-15,1-2 0 0,2 4 2 0,3-3-1 0,2 6 0 0,-4-4 2 0,3-1-2 16,-5 3 1-16,6 2 1 16,-5-1-1-16,4 2 0 15,-5 2-1-15,0 1 1 16,1 1-2-16,-1 1 0 15,-3 1 0 1,1-2-1 0,-4 8 1-16,1 6 1 0,3 0-1 15,-3 0 1-15,1-2 1 16,-1 2-1-16,1-5-1 47,1 3 1-32,1-7 0-15,-1-9-2 0,-1 0 1 0,1-1 0 0,1-1 1 0,0 0-1 0,4 3 1 0,-1-4 0 0,1 6-1 16,-3-8 1-16,2 5-1 15,-5-3 0-15,1 1 0 16,-4 2-1 0,0-5 0-16,-1 3 0 31,-1-5 0-31,0 6 1 0,-2-4-1 0,3 3 1 0,-1-3 2 0,0-1 1 15,2 1-1-15,2 1 1 16,-1 0 0-16,6-1 1 16,-5 2-2-16,5-3 1 0,-1 3-2 15,4-4 0-15,-4 3-1 16,5-4 0-16,-2 1 1 15,0-2-1-15,-1 2 0 0,0-4 0 47,-3 2 0-47,-3-4 1 0,-2 3 0 0,-2-1-1 0,-2-1 0 0,-4 1-1 16,4 1 1-16,-2 2 0 15,1 1 1-15,0 1-1 0,2-2 0 16,1 5 0-16,-1-1 0 16,-1 1 1-16,1-2-1 15,-2-2 0-15,0 2-1 0,0 1 1 16,-1-1-1 15,-2 0 1-31,0 2 0 0,4-1 0 0,0 4 0 0,-1 2 1 16,4 3 0-16,-2-2 0 0,0 6 1 15,1-1-1-15,2 3 0 16,-1 0-1-16,0-2 1 15,1 2-2-15,-3-3 1 0,2 1-1 16,0-3 1-16,1 1-1 16,-1-7 0-16,0 3 1 31,0-3-1-31,0 0 0 0,-1 0 1 0,-2-2-1 15,2 1 1-15,-2-2 0 16,1 4 1-16,0-1-2 0,2 0 1 16,-1 1 0-16,3 1 2 15,0-1-2-15,0 0 1 16,0 2-1-16,2-3 0 0,1 0 0 15,0 0 0-15,1 0-1 16,-2-2 0-16,2-1 0 31,2 1 0-31,0-1 0 0,-3 1 0 0,0-1 0 0,1 1-1 16,-1-2 1-16,1 1 0 15,-3-1-1-15,2 1 2 16,-2-1-1-16,-1 0 2 16,1 1-1-16,-1-1 0 0,-1 3 0 15,2 0 4-15,0 1-1 16,-1 1-1-16,1 0 0 31,-1-3 0-31,1 2 0 0,0-2 0 0,0-1 0 16,-1-2-3-16,-1-2 1 0,1-1 0 15,-2 2-1-15,-1-3 0 16,-1 2 1-1,1-1 0-15,-1 3-1 0,-1-2 1 16,2 2-1-16,1-1 1 0,-1 2 0 16,1 2-1-16,2-1 1 15,0 2 0-15,1-2-1 16,0 3 0-16,3 2 0 15,0-4 0-15,0 2-1 0,1 0 1 16,-1-2-1-16,3-1 1 16,0 1-1-16,1-2 1 46,1-2 0-46,1 0 0 0,1 0 0 0,0-1 0 0,-2-1 0 0,2 0 0 0,0 0 0 16,-1-2 0-16,1 0 0 16,1 1 0-16,1 0 0 0,3 1 0 15,2-1 1-15,0 1-1 16,3 1 0-16,-1-2 1 15,-2 1-1-15,3-1 0 16,-2-3-1-16,1 0 1 16,-2-3 0-1,3-2-1-15,0-4 1 0,2-1 0 0,0-2 1 16,2-2-1-16,-1-2 0 15,1 0 1-15,0-1-1 0,-2 0 0 16,0-2 1-16,-2-1-1 16,3 0 0-16,-1-2 1 15,0-2-1-15,1 2 0 16,-3-2 1-16,2 0-1 0,-4-2 0 47,2 3 0-47,-4-3 0 0,2 1 0 0,0-4 0 0,-2 2 0 0,1-1 1 15,-1-1-1-15,0-1 0 0,0-1 0 16,1-1 1-16,-1-2-1 15,-2 3 0-15,2-2 0 16,-3-2 0-16,-3 3 1 16,-2-2-1-16,0-2 0 0,0 0 1 15,-3-3-1-15,1 0 1 47,-3-2-1-47,3-1 1 0,2-1 0 0,1 1-1 0,0-3 1 0,2 4 0 16,-2-3 0-16,2-2 0 0,0-2 0 15,1 2 0-15,-1 0 0 16,0-5 0-16,0 1-1 15,0-4 1-15,-1-3-1 0,1-3-1 16,3-6 1-16,1-6 1 16,0-6 0 15,3-6-1-31,1-4 2 0,2-4-2 0,2-3 2 0,1-3-1 15,5 3-2-15,-2-1-3 0,6 4-9 16,-5-2-10-16,9-3-34 16,3 7-29-16</inkml:trace>
  <inkml:trace contextRef="#ctx0" brushRef="#br0" timeOffset="45646">12202 10205 251 0,'0'0'2'0,"0"0"0"0,0 0 0 16,0 0 1-16,0 0 1 15,0 0 0-15,11-7 0 16,-1-1 0-16,2-6 0 15,1-2-1-15,3-3 1 0,4-7-1 16,-1 1 1-16,-1-4 2 16,0-1 1-1,-3-4 1-15,2-2 3 0,-4-1 1 0,-1 1-1 16,1-3 0-16,-3-2-1 15,2 2 0-15,-4 1-1 16,2 3-2-16,0 0-2 16,-3 2-1-16,0 2 1 15,1-2-2-15,-3 1 1 0,0-2 0 16,2-1-1-16,-2-2 1 15,4-2-1-15,-2 0 0 32,2-2 1-32,3 0-3 0,1-1 1 0,-1-1 0 0,0 1 0 15,0-1-1-15,-1 0 1 16,1-3-1-16,-1 3 0 15,0-3 0-15,-1 0 1 0,2 0-1 16,2-2 1-16,3-2-1 16,2 0 0-16,1 0 0 15,2-2 0-15,2 0-1 16,-1-1 1-16,3-3-1 15,-1-2 0-15,-2-2-1 0,2-6 0 16,-1 0 0-16,2-2 0 16,4-4 2-16,-1-1-1 15,3-2 1-15,4 2 0 47,4 1 1-47,3 4-1 0,1 3-1 0,4 5-2 0,1 5-7 0,0 2-8 0,5 5-32 16,-1 10-38-16,-1-1-6 15</inkml:trace>
  <inkml:trace contextRef="#ctx0" brushRef="#br0" timeOffset="46722">13335 7452 174 0,'0'0'5'0,"0"0"3"16,0 0 3-16,-2-15 2 16,2 15 1-16,5-17 3 15,2 5 0 1,8 0-1-16,7-3-2 0,1 3-4 0,7-4-4 15,2 3-1-15,4 1-1 16,3 0-2-16,2 1 0 16,-4 1 0-16,2 2 2 0,1-1-1 15,-2 3 1-15,-1-2 0 16,4 2 1-16,-1 0-1 15,2-1 0-15,4 2-2 0,-1 1 1 16,1 2-1 15,1 0 0-31,-2 0-2 0,4 2 1 0,-3 0 0 0,3 0 0 16,-1 0-1-16,1 0 1 0,5 0 0 15,-1 1 0-15,7 0 1 16,3 0-2-16,6 2 0 16,-1 0 1-16,0 3 0 15,3-1-1-15,0 3 0 16,0 1 2-16,-1 1-2 0,-3-1 0 15,1 1 0-15,-2 2 0 32,-2 0 0-32,-4-3 0 0,-5 4 0 0,-4-1 0 15,-8 1 0-15,-3 3 0 0,-8-3 1 16,0 4-1-16,-4 1 2 31,0 0-2-15,1 1 1-16,-1 2 0 0,4 0 0 0,-3 2 0 0,2-2 0 0,-1 2-1 15,-1-1 0-15,-3 0 1 16,-3 2-1-1,-3-2 0-15,-3 2 0 0,0 0 1 16,-6 3-1-16,-3 2 1 0,3-1-1 16,-4 2 0-16,1 1 0 15,-3 1 1 32,3 9 2-47,0 3-1 0,-2 1 0 0,2 2 0 0,-1-2 1 0,2 3-1 16,-2 1 1-16,3 4 0 15,-1-6-1-15,-2 0 1 0,2 3 0 16,0 3-1-16,1 2-1 15,0 1 2-15,0 4-1 16,2-2 1-16,-1-1-1 16,1-2 0 15,-4 3-1-31,-4 0 2 0,1-2 0 0,-4-1-2 0,-1 3-3 0,1 0-5 15,1-2-5-15,0-1-14 16,3-17-52-16,5 7-8 16</inkml:trace>
  <inkml:trace contextRef="#ctx0" brushRef="#br0" timeOffset="48582">16266 9321 256 0,'0'0'2'16,"0"0"-1"-16,0 0 3 0,3 15-1 15,2-5 0-15,-2 4 0 16,0 0 1-16,1 4 0 16,-1 1-1-16,-1 1 1 15,1 1 1-15,-1-2 2 16,2 0-1-16,2 1 2 0,1-2 1 15,-1 1 0-15,1 3-1 16,2-2-1-16,-2 1-1 16,-1 4-1-16,-1-2 0 31,-2 1-1-31,-1 3 0 15,1-3-1-15,0 3 0 0,0-2 0 0,2 1-1 0,-3-2 1 16,2 5-1-16,2-3 0 16,0 3 1-16,3-1-1 15,0 2 0-15,-1 0 0 0,3 0 0 16,2 2 1-16,-1-3-2 15,0 0 1-15,1 1-1 16,0 1 0-16,0 0-1 0,0 1 0 16,0 2 0-16,0-4 1 15,1 2-1-15,0 2-1 16,1-2 1-16,-1-1 1 0,0 3 0 31,0-2-1-31,3 0 1 0,-4 3-1 0,2-3 1 16,-1 2-1-16,1 0 0 15,-2 1 0-15,-1-3-1 16,0 4 1-16,0-2 0 0,0 3 0 15,0 0 0-15,-1 1 0 16,1 2 1-16,-1 0 0 16,0 4-1-16,-2-4 1 15,3 2 0-15,-1-2 1 0,-1-1-1 16,-3-2 1-16,1-1-1 15,0 1 0-15,1-4 1 16,-1 0-2-16,-1 2 1 16,4 2 0-16,-3-2 0 0,3 0-1 15,4 0 1 1,-2-3 0-16,3 0 0 0,0-3 0 15,3-2 0-15,1-1 0 0,0 0-1 16,2-1 0-16,2-1 0 47,4 1 0-47,0-2 0 0,2 2-1 0,-1-5 1 0,2 0 0 0,-1 0 0 15,1-5 1-15,-1 0-1 0,2 1 0 16,-3-2 1-16,1-1-1 16,5-1 0-16,-3 0 0 15,0 1 0-15,2-2 1 16,-2 3-1-16,0 1 0 0,0-4 0 15,-1 2 0 17,-2-1 0-32,0 1 0 0,0 0 0 0,-1 0 0 0,3-2 0 15,1 0 0-15,3 0 0 0,1 0 0 16,3-2 1-16,-3-1-1 15,2-2 0-15,2 2 0 16,0-2 0-16,0-2 0 16,0 0 0-16,1-1 1 0,3-3-1 15,4 2 0-15,0-2 0 16,2 0 2-16,1-4-2 31,0-2 0-31,1-3 0 0,-2-1 0 0,-3 0 1 0,1-4-1 16,0 0 0-16,-1-4 1 15,1-1-1-15,0 0 0 16,0-2 1-16,0-1-1 15,-1-2 0-15,1 2 0 0,-2-2 1 16,0-2-1-16,-1 1 0 16,-1-1 0-16,-2-1 2 46,-2-1-1-46,0 2 0 0,0-3 0 0,-3 1 0 0,-2-1 1 0,-1-2-1 0,2 1 0 16,-1-2-1-16,2 1 0 16,0-2 1-16,0 0-1 15,0-2 0-15,-1 0 0 0,-2 2 0 16,-2-2 1-16,-6-1-2 15,-2 1 2-15,-4-5 0 16,-2 1-1-16,-4-2 0 31,-2-3 1-31,1-2-1 0,-5-4 2 0,3-4-1 0,-3-3 0 16,3 0 0-16,2-4 1 15,0 0 0-15,4 0-1 63,-2 3 0-48,5 2 0-15,0 0 0 0,3 1 0 0,-1 1-1 0,-3 1 1 0,0 0-1 0,-3 2 1 0,-2-4 0 0,0 2 0 0,-2 1 0 16,-2 2 1-16,2 4 0 0,0 1 0 16,1 0 0-16,0 4 0 15,1 3-1-15,2 1 1 16,-2 0-1-1,2 1-1-15,-3-4 1 0,2 1-1 0,-1-2 1 16,0-3-1-16,-3-1 1 16,2-3 0-16,-1-2 1 15,1-1-1-15,2-2 0 0,0-2 0 16,4-5 0-16,3-1 0 15,2-2-1-15,0-3 1 16,4 2-2-16,2-2 2 16,3 0-1-16,-2 1 1 0,-1 0-1 31,5 2 0-31,-1 0 0 0,1 0 0 0,-2 0 0 15,1 1 0-15,0-1-1 16,2-3-1-16,5 1 1 16,-1-1-1-16,8-1 0 0,1 5 0 15,6-2 0-15,4 2 1 16,6 3-1-16,7-2 1 15,2 7 0-15,2-3 2 0,3 7-1 16,5-1 1-16,6 2-1 31,4 4 0-31,8 7-1 0,5 1-3 0,12 11-6 16,1-2-13-16,11 5-59 15,3 10-7-15</inkml:trace>
  <inkml:trace contextRef="#ctx0" brushRef="#br0" timeOffset="53687">19080 4996 115 0,'8'0'6'16,"13"0"4"-16,13-1 5 15,14-3 0-15,22-4 6 16,19-4 2-16,32 0 1 15,28-1 1-15,29-2-4 0,19 2-2 16,28 0-4 0,15 4-1-16,18 0-3 0,13 6-2 15,-6-1-1-15,-5 0-2 16,-19 3 0-16,-15-4 0 0,-33 2-1 15,-30-2-2 17,-35 1-1-32,-35-1-7 0,-25 2-13 0,-27 1-13 0,-26-8-40 15,-15 10-11-15</inkml:trace>
  <inkml:trace contextRef="#ctx0" brushRef="#br0" timeOffset="54318">19834 3625 198 0,'34'-4'9'16,"34"0"5"-16,44-1 1 16,30 0 4-16,47-1-1 0,31-3 4 15,41-1 1-15,24-2 2 16,-8 2-9 15,-9-4-2-31,-30 2 0 0,-21-2-5 0,-38 2-2 0,-29-1-11 0,-35 5-9 16,-32 0-26-16,-36 5-37 15,-23 3-7 1</inkml:trace>
  <inkml:trace contextRef="#ctx0" brushRef="#br0" timeOffset="54870">17790 4321 263 0,'0'0'1'0,"0"0"0"16,10-10 3-16,17 4 2 0,15-6 3 16,18 3 2-16,18-3 0 15,15-3 1-15,10 1 0 16,1 1 0-16,-3 1-4 0,-9 3-2 15,-16 0-4-15,-15 4-6 16,-16-4-7-16,-17 8-16 16,-10-6-15 15,-18 7-33-31,13 0-6 0</inkml:trace>
  <inkml:trace contextRef="#ctx0" brushRef="#br0" timeOffset="55115">17766 4534 248 0,'0'0'10'0,"7"1"2"15,12-1 1-15,18-4 1 0,14-4 0 16,22-8 2-16,12-2-1 15,14 0 0-15,5-3-7 32,-3 3-7-32,-7-1-2 0,-13 6-6 15,-13 4-6-15,-17 3-13 0,-9 6-25 0,-21-2-30 16</inkml:trace>
  <inkml:trace contextRef="#ctx0" brushRef="#br0" timeOffset="55459">18525 3897 288 0,'5'0'0'16,"18"-2"1"-16,10 2 2 15,13 0-1-15,9 0 1 0,5 0 1 16,10 9-1-16,2 3 2 47,-3 6 0-47,-12 3 0 0,-2 8-1 0,-15 0 0 0,-10 7 3 0,-8 3 0 0,-19 5 2 15,-4 4-2-15,-21-1 1 16,-9 6-2-16,-8-2-1 16,-4 3-4-16,4 2-9 15,0-5-13-15,11-7-37 0,12 4-24 16</inkml:trace>
  <inkml:trace contextRef="#ctx0" brushRef="#br0" timeOffset="94823">23047 14016 251 0,'0'0'6'0,"1"-9"5"15,-1 9 3-15,4-16 3 16,-3 8 0-16,-1 8 3 16,4-17-1-16,-4 17 2 15,0 0-4-15,0 0-3 0,-5 21-2 16,-11 8 0-16,0 9-3 15,-9 5 1-15,-6 9-1 16,-6 3-1-16,-4-1-2 16,-3 0-1-16,1-8-2 0,2-6 0 15,5-6-2-15,6-12-1 16,7-3-1-16,9-8-2 15,14-11-5-15,-10 5-8 16,16-6-27-16,12-7-44 0,-3-6-4 16</inkml:trace>
  <inkml:trace contextRef="#ctx0" brushRef="#br0" timeOffset="95111">22835 14036 269 0,'0'0'9'0,"0"5"5"16,4 8 5-16,6 8 3 15,3 9 1-15,1 8 4 16,2 10-1-16,-2 8 0 16,5 5-6-16,-2 2-7 0,-4-4-2 15,-3-6-4-15,-2-3-2 47,-2-11-2-47,-1-7-1 0,1-10-3 0,-2-6-1 0,-1-5-6 0,-3-11-11 0,3-10-62 16,-3-1-10-16</inkml:trace>
  <inkml:trace contextRef="#ctx0" brushRef="#br0" timeOffset="95336">22614 14312 388 0,'0'0'4'0,"5"8"3"15,8 1 1-15,11-1 2 16,12 0 2-16,14-1-1 31,15-4 2-31,14-3 0 0,11 0-3 0,4-10-4 16,-4-3-5-16,-3-3-5 0,-14-3-5 31,-11 4-15-31,-16-1-35 0,-24 0-29 0,-13 0-6 16</inkml:trace>
  <inkml:trace contextRef="#ctx0" brushRef="#br0" timeOffset="95850">22716 13885 213 0,'0'0'9'15,"0"0"4"-15,-15 8 5 16,2 1 2-16,-6 7 2 0,1 5 3 16,-7 7 3-1,-2 9 1-15,0 9-6 0,0 4-4 16,6 9-4-16,5 3-2 15,11 4-3-15,4 2-1 0,6-1-3 16,17-4 0-16,13-3-1 47,16-5-2-47,17-5 1 0,10-5 0 0,13-7 0 0,12-5-1 0,7-6-1 15,4-5 1-15,-1-11-1 0,-2-5 1 16,-5-9-3-16,-5-17 0 16,-8-9 0-16,-8-12 0 15,-11-11 0-15,-10-9 0 0,-16-12 0 16,-13-7 0-16,-17-4 0 15,-18 2 0 17,-23 4 0-32,-24 5 0 0,-25 10 0 0,-20 11 0 0,-14 18 0 15,-13 10-2-15,5 18-7 0,1 6-8 16,21 6-53-16,11 23-20 15</inkml:trace>
  <inkml:trace contextRef="#ctx0" brushRef="#br0" timeOffset="136980">16252 2594 120 0,'0'0'10'15,"0"0"4"-15,-10-6 2 0,10 6 3 16,-16-19 1-16,9 2 1 16,-2-5 0-16,2-5 3 15,2-5-8-15,5-4-5 0,2-7-1 16,11-7 0-16,8-5 3 15,11-5-1-15,14-12 1 16,9-6-1-16,13-1 1 16,-29 40-2-16,4-1-2 15,2 2-3-15,3-2-1 0,-4 5-3 16,1 0-2-16,-3 6-1 15,-2 0-1-15,-4 4 3 16,1 1-3-16,-9 7-5 16,1 2-7-16,-5 4-15 0,-3 0-51 15,-2 6-7-15</inkml:trace>
  <inkml:trace contextRef="#ctx0" brushRef="#br0" timeOffset="137331">16904 1286 263 0,'0'0'5'16,"0"0"2"-16,0 0 2 15,0 0-1-15,0 0 3 16,0 0 1 0,17-7 3-16,1 5-2 0,7 2-3 0,2 0-3 15,3 0 0-15,2 4 0 16,0 1-3-16,0 5 1 15,2-1 0-15,-4 4 0 0,-1 4-1 16,-2 2 1-16,-2 1-1 16,-4 3-1-16,7 16-5 15,-18 9-12-15,-10-28-50 16,0 11-19 15</inkml:trace>
  <inkml:trace contextRef="#ctx0" brushRef="#br0" timeOffset="137843">17794 1264 206 0,'0'0'5'15,"0"0"1"-15,2 5 6 16,2 4 3-16,5 4 1 0,-1 3 2 16,3 4 1-16,-1 3 0 15,12 18 1-15,4 16-4 16,-2 4-3-16,5 3-3 15,-8 0-1 1,0-11-1-16,-9-12-4 0,-6-19-1 16,0-8-12-16,-6-14-24 0,0 0-44 15,0-9-7-15</inkml:trace>
  <inkml:trace contextRef="#ctx0" brushRef="#br0" timeOffset="138106">17777 1294 267 0,'0'0'3'16,"0"0"3"-16,7-15 5 0,6 5 2 16,3-3 1-16,6 1 1 15,3-1 0-15,2 3-2 16,1 3-1-16,1 2-4 15,0 2-2-15,-3 3-3 0,1 2-1 16,-4 6 0-16,-4 0 0 47,-4 3 2-47,-2 3-1 0,-5 1-1 0,-5 5-3 0,-3-1-10 0,-4 3-19 0,-8-8-44 15,5 6-12-15</inkml:trace>
  <inkml:trace contextRef="#ctx0" brushRef="#br0" timeOffset="138792">18222 913 206 0,'0'0'3'16,"0"0"1"-16,0 0 0 15,0 0 4-15,0 0 3 0,10-7 2 16,-1 14 3-16,2 6 0 15,2 4-3-15,1 4 1 16,1 0 0-16,1 4-4 0,1 5-3 47,0 0 0-47,0 1-2 0,1 2 0 0,-1 7 0 0,-1-8 0 0,2 8 2 15,-4-8-1-15,-4 3 1 0,-1-11-3 16,-4-5 0-16,-3-5-2 16,-2-14 0-16,0 0-2 15,0 0-1-15,0 0-2 16,0-19 1-16,0 3-1 15,1-2 1-15,4-3 1 32,1 2-1-32,2 1 3 0,1 1-1 0,1 3 2 0,4 4 0 15,-1 3 1-15,3 6 1 0,0 2 0 31,3 9-1-31,-1 4 0 0,-1 3 0 0,-1 3-1 16,-1 2 0-16,0-1-1 16,-2 3-2-16,-4-2-2 0,4 0-5 15,-4-5-14 16,2-8-44-31,2-1-18 0</inkml:trace>
  <inkml:trace contextRef="#ctx0" brushRef="#br0" timeOffset="139199">18952 1139 309 0,'0'0'0'0,"0"0"0"16,0 0-1-16,0 0 2 16,-1 5 1-1,1-5 2-15,-4 12 3 0,4-12 0 0,-5 18 0 16,3-8 3-16,2 0 2 15,0-2 0-15,0-8-1 16,5 16-1-16,-5-16-1 16,14 8-2-16,-14-8-1 0,16 4-3 15,-16-4-3-15,13-1-1 16,-13 1-2-16,11-11 1 15,-11 11-2-15,4-15 1 0,-4 15 2 47,2-14 0-47,-2 14 2 0,0 0 1 0,0 0 2 0,0 0-1 0,0 0 2 16,10 10-1-16,-10-10 1 15,17 17 0-15,-5-7 0 0,3-3-2 16,5 2-5-16,2-2-4 16,4-1-12-16,-4-2-37 15,3-3-30-15,0-1-5 0</inkml:trace>
  <inkml:trace contextRef="#ctx0" brushRef="#br0" timeOffset="139717">19438 808 243 0,'0'0'3'0,"0"0"2"0,0 0 1 15,0 0 6 1,0 0 0-16,-5 6 1 0,-32 40 1 15,26-32 1-15,2 2-2 16,0 2-1-16,3 1-2 0,4 2-3 16,2 0 0-16,1 1-1 15,6 2 0 1,5-2-2-16,1-4-1 0,4 6-1 15,2-4-1-15,3 3 1 0,-1-4-1 16,0 4 1 0,-4-3 0-16,-1 2-1 0,-4-2 1 15,-3 0 0-15,-1 1 1 0,-5-4-3 16,-3-2 1-16,-1 2-1 15,-4-2 2-15,-2-4-1 16,7-11 0 15,-9 12 1-31,9-12 0 0,0 0 1 0,6-5 0 0,4-5 1 0,4-6-2 16,5-5 0-16,-2 0-2 15,1-3-2-15,-1-1 0 16,-4 2-1-16,-3-1 0 16,-2 2 0-16,-5 5 0 0,-3 5 2 15,0 12 2-15,-7-11 1 16,-1 11 2-16,-3 5-1 15,3 6 2-15,2 1-1 16,5 1 0-16,1 3 0 0,8-2-6 16,11 2-9-16,3-3-28 15,8-3-45 1,7-3-3-16</inkml:trace>
  <inkml:trace contextRef="#ctx0" brushRef="#br0" timeOffset="140219">20228 427 389 0,'0'0'0'16,"0"0"-1"-16,0 0 2 15,0 0 2-15,0 0 0 16,0 0 2-16,0 8-2 16,0 5 2-16,2 36 0 15,-2-29 0-15,0 6-1 0,-1-2-6 31,1 3-3-31,0-2-14 16,0-4-60-16,0 1-3 0</inkml:trace>
  <inkml:trace contextRef="#ctx0" brushRef="#br0" timeOffset="140351">20399 560 443 0,'0'0'0'15,"0"0"-1"-15,0 0-3 0,0 0-18 0,6 11-59 16,-1 1-3-16</inkml:trace>
  <inkml:trace contextRef="#ctx0" brushRef="#br0" timeOffset="140991">17399 481 319 0,'0'0'3'15,"0"0"1"-15,0 0 2 47,0 0 3-47,0 9 0 0,0 3-1 0,-2 35 1 0,-2-23 1 0,2 0-1 0,-3 2-11 16,2 0-24-1,-2 1-50-15,2 0-7 0</inkml:trace>
  <inkml:trace contextRef="#ctx0" brushRef="#br0" timeOffset="141168">17501 568 420 0,'0'0'0'0,"0"0"0"0,0 0 0 15,0 0-1-15,1 9 0 16,-1 3 0-16,6 37-4 15,-2-25-4-15,5 31-15 16,-9-26-56-16,8 4-5 0</inkml:trace>
  <inkml:trace contextRef="#ctx0" brushRef="#br0" timeOffset="142653">10465 4126 278 0,'0'0'4'0,"0"0"-2"16,0 0 2-16,0 0 3 16,11 4 4-16,18-3 2 15,20-1 3-15,23-1 1 0,28-6-3 16,22 1 5-16,28-6-3 15,14 0-2-15,8-4-2 16,-1 5-3-16,-14-2-2 16,-18 5-1-16,-26-1-2 0,-21 3 0 15,-29 4-2-15,-21-1 0 16,-16 3-2-16,-15-1-4 15,-11 1-3-15,0 0-7 0,0 0-12 16,0 12-52-16,0-12-10 16</inkml:trace>
  <inkml:trace contextRef="#ctx0" brushRef="#br0" timeOffset="143496">9763 5241 119 0,'0'0'2'15,"-14"8"5"-15,-1 7 6 0,-11 5 3 16,4 9 2-16,-7 8 5 15,3 5 1-15,-2 4 1 16,10-9 2-16,10 2 0 16,9-11-5-16,22-8-4 0,4-16 0 15,13-8-4-15,0-16 0 16,6-9-5-1,-3-5-4 1,-5-9-3-16,-9-2-2 0,-9-1-2 0,-12 0 0 0,-8 6 0 16,-3 5-2-16,-7 6 2 15,-6 5 0-15,1 11 0 16,-2 10 2-1,3 8 0-15,4 14 1 0,5 10 0 0,4 9 1 16,5 7 1-16,9 5 3 16,4-1 0-16,6-6 0 15,3-5 0 1,4-10-1-16,0-10-3 0,1-10-8 0,-7-8-18 15,-14-14-56-15,14-7-5 16</inkml:trace>
  <inkml:trace contextRef="#ctx0" brushRef="#br0" timeOffset="144075">10100 5121 231 0,'0'0'3'0,"5"4"3"31,2 9 5-31,4 3 2 0,1 6 4 0,3 7 2 16,0 4 0-16,3 5 3 0,2 3-3 15,-5 0 1-15,0-6-4 16,-6-5-3-16,-1-4-2 16,-1-8-1-16,1-9-1 0,-8-9-2 15,6-5-1-15,-4-13-5 16,-1-9 0-16,2-3-2 31,0-7-3-31,4-2-1 0,-4-3 0 0,11 5-2 0,-3-1 2 16,5 7 0-16,2 7 0 15,-1 4 2-15,3 9 0 63,-1 8 1-63,2 5 0 0,-1 12 1 0,-1 8 0 0,-3 7 2 0,-3 3 0 0,0 6 1 0,-4-3 0 0,-1-3 1 15,-4-4 2-15,-1-7 1 16,1-6 1-16,-4-15-1 15,0 0-2-15,7-16-1 0,-2-6-1 16,1-5-2-16,1-4-2 16,2-3-1-16,0 4-3 46,0 4 0-46,2 6 1 0,-1 10 1 0,0 9 2 0,0 3 0 0,0 15 1 0,0 4 2 16,1 6 1-16,-2 7 2 16,-3 0 0-16,0-2 0 0,-2-5-1 15,0-4 1-15,-3-4-1 16,1-8-4-16,-2-11-6 15,0 0-24-15,11-3-52 16,-2-18-3-16</inkml:trace>
  <inkml:trace contextRef="#ctx0" brushRef="#br0" timeOffset="144288">10875 4967 230 0,'0'0'3'15,"4"12"6"-15,7 5 3 16,1 4 4-16,3 11 3 47,1 9 2-47,0 7 2 0,0 8-1 0,2 2-1 0,-8 2-3 0,-3-6-4 0,-4-4-4 15,-3-11-2-15,0-7-1 16,2-10-1-16,-4-6-2 15,2-16-3-15,0 0-9 0,2-12-11 16,-4-17-51-16,-4 2-14 16</inkml:trace>
  <inkml:trace contextRef="#ctx0" brushRef="#br0" timeOffset="144521">10864 4964 284 0,'0'0'3'0,"5"-8"2"16,9 1 3-16,10-1 0 15,6 0 4-15,6 2 1 16,4 3 0-16,4 4 0 0,-1 2-1 15,-10 14-2-15,-12 11 1 16,-12 5-3-16,-15 7-1 31,-15-1-1-31,-8-1 0 0,-5-7 1 16,-4-1-2-16,1-9-1 0,2-10-4 0,9-9-5 15,5-7-9-15,15-8-32 16,6-3-37-16,1-10-6 16</inkml:trace>
  <inkml:trace contextRef="#ctx0" brushRef="#br0" timeOffset="144787">11196 4596 293 0,'0'0'1'15,"0"0"4"-15,7 13 4 16,-3 5 2-16,2 6 3 0,1 11 1 16,-3 10 2-16,0 9 1 15,-1 8 0-15,-2 4-4 16,1-5-4-1,-4-3-2-15,2-5-2 0,0-10-1 16,-1-8-2-16,1-9-2 16,0-7-2-16,1-9-6 0,2 0-6 15,-3 3-58-15,0-13-14 16</inkml:trace>
  <inkml:trace contextRef="#ctx0" brushRef="#br0" timeOffset="144993">11443 4967 358 0,'0'0'2'0,"9"9"0"0,-3 3 1 16,0 0 3 0,2 8 0-16,0 6 2 0,0 7 0 15,-2 4 0-15,-2-1 0 0,0-4-1 16,-1 0-3-16,2-7-1 15,-1-7-6-15,-4-18-15 16,0 0-62 0,11-17-5-16</inkml:trace>
  <inkml:trace contextRef="#ctx0" brushRef="#br0" timeOffset="145132">11495 4618 373 0,'0'0'-2'15,"0"0"-4"-15,8-9-3 0,4 2-4 16,2 1-10-1,2-4-14-15,3-2-23 0,8 3-23 16</inkml:trace>
  <inkml:trace contextRef="#ctx0" brushRef="#br0" timeOffset="145344">11817 4622 290 0,'0'0'5'0,"0"25"4"16,4 2 2-16,0 12 2 0,1 11 1 15,1 11 0-15,5 6 1 16,2 3 1-16,-1-2-5 15,2-9-3-15,1-9-2 16,-1-9-1-16,-1-12-3 0,-2-8-2 16,-3-10-3-16,-1-3-28 46,-7-8-50-46,0-6-3 0</inkml:trace>
  <inkml:trace contextRef="#ctx0" brushRef="#br0" timeOffset="145793">11696 5013 379 0,'0'0'1'15,"8"-11"-1"-15,8 2 3 16,10-4-2-16,12-3 1 15,7-3 1-15,9-4 0 16,8-3 1-16,0 0-1 31,1 2 1-31,-7 2 1 0,-11 3 2 0,-9 6 0 0,-15 1-1 16,-3 4 0-16,-7 2-2 15,-11 6 0-15,0 0 0 0,-3 15-2 16,-4 3-1-16,0 4-1 16,-1 7-1-16,2 5 2 15,2 5 1-15,2-1 1 0,0-3-1 16,11-3 2 15,4-8 0-31,1-4 0 0,5-11 1 0,2-8-2 0,1-5 0 16,-2-11-2-16,2-9-2 0,-6-5-1 15,-1-4-2-15,-5-2 1 47,-3 1-2-47,-4 3 2 0,-3 3 0 0,0 4 0 0,-5 10 1 0,5 14 2 16,-12 0 0-16,5 8 0 31,-1 11 1-31,0 8-1 0,0 4 1 0,1 7 0 0,0 2 2 15,4-2-3-15,2-6 1 16,0-4-2-16,7-5-2 0,4-9-4 16,7-4-15-16,13-10-62 15,-8-15-4-15</inkml:trace>
  <inkml:trace contextRef="#ctx0" brushRef="#br0" timeOffset="146081">12610 4600 356 0,'0'0'-3'0,"0"0"-1"15,0 0 1-15,0 0 3 0,0 13 3 16,3 5 4 15,2 7 2-31,1 7 1 0,2 11 4 0,0 4 3 0,3 3-2 16,2 2-2-16,1-2-3 15,-3-7-3 1,3-7-1-16,0-6-2 0,-1-6 1 0,-5-9-2 16,1-5 2-16,-9-10-1 15,9 8 1-15,-9-8-3 0,0 0 0 16,0 0-4-16,4-9-5 15,-4 9-11-15,-4-16-30 16,-1 3-42-16,1 0-5 16</inkml:trace>
  <inkml:trace contextRef="#ctx0" brushRef="#br0" timeOffset="146409">12521 4920 258 0,'0'0'7'16,"-4"10"1"-16,1 1 4 31,-1 2 2-31,3 4 2 0,1 3 3 0,1-1 1 0,10 3 1 16,8-4-4-16,3-5-2 15,7-1-5-15,1-6-3 0,3 0-8 16,-4-6-10-16,3-2-30 16,2-5-41-16,-14-3-5 15</inkml:trace>
  <inkml:trace contextRef="#ctx0" brushRef="#br0" timeOffset="146807">12860 4790 249 0,'0'0'6'0,"-5"10"4"15,-2 7 3-15,2 2 3 31,0 7 2-31,3 1 2 0,2 5 2 0,3-1 2 0,6 0-3 16,7-7-3-16,6-8-4 16,5-7-2-16,1-7-1 0,2-4-2 15,-2-8-2-15,2-4-3 16,-8-3-2-16,2-7-3 15,-8 0-2-15,-8-1 0 16,-8 3-3-16,-4 2 0 0,-11 7 0 16,-4 6 1 15,-7 7 2-31,1 11 1 0,1 11 2 0,7 8 1 0,5 8 2 15,12 4 0-15,14-2 2 16,15-1-1-16,14-3-2 16,15-3-6-16,7-7-11 0,14-1-68 15,5-10-4-15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23T19:30:58.19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027 3953 4 0,'8'2'14'0,"9"1"0"16,4 0 2-16,2 0-1 16,6 0-2-16,-2 0-2 0,7-3-1 15,-4 1 0-15,10 0 1 16,-5-1-1-16,0 2 2 15,4-2 0-15,-4 0-2 0,5 0 2 16,-3 0-3-16,8 0-1 16,-5-2-1-16,9 2 0 15,1-2-3 1,1 2 1-16,3 0-2 0,-1 0 0 15,0 0-1-15,-7 0-1 0,-2 1 0 16,-11 3-1-16,-6-1 2 16,-5 0 1-16,-6 0 3 15,-5-3 3-15,-11 0 2 16,10 3 2-16,-10-3-1 0,0 0 0 15,0 0 0-15,0 0-2 16,0 0-4-16,0 0 0 16,0 0-4 15,0 0 0-31,0 0-1 0,0 0 1 0,0 0-1 0,0 0 0 0,0 0 0 15,0 0-1-15,0 0 1 16,0 0-2-16,0 0 1 16,0 0-1-16,0 0 0 0,0 0 1 15,0 0-1-15,0 0 2 16,2 9 0-16,-2-9 1 15,0 0 0-15,0 0 0 16,0 0 1-16,0 0-1 16,0 0 1-16,0 0-2 0,0 0 1 15,0 0-1-15,0 0 0 16,0 0 0-16,0 0 0 15,0 0-1 32,0 0 1-47,0 0-1 0,0 0 0 0,0 0 1 0,0 0-1 0,0 0 1 0,0 0-1 0,0-5 1 16,0 5-1-16,0 0 0 15,0 0 0-15,0 0 0 0,0 0 0 16,0 0-1-16,0 0 1 16,0 0 0-16,0 0 1 15,0 0-1-15,0 0 0 0,0 0 0 16,0 0-1-16,0 0 1 15,0 0 0-15,0 0 0 16,0 0-1-16,0 0 2 16,0 0-1-16,0 0 0 15,0 0 1 1,0 0-1-16,0 0 1 0,0 0-1 0,0 0 1 15,0 0-1-15,0 0 1 16,0 0-1-16,0 0 0 16,-1-10 0-16,1 10 0 0,0 0 0 15,0 0-1-15,0 0 1 16,0 0 0-16,0 0 0 15,0 0 0-15,0 0 1 0,0 0-1 16,0 0 0-16,0 0 0 16,0 0 0-16,0 0 0 15,0 0 0-15,0 0 0 16,0 0-1-16,0 0 2 0,0 0-1 15,0 0 0-15,0 0 0 16,0 0 0-16,0 0 2 16,0 0-2-16,0 0 1 15,-3-11 0-15,3-2 2 16,0 1-2-16,6-6 0 0,2-4 0 31,0-5 0-31,0-5 1 0,5-2-2 0,-1-7 1 16,0 3-1-16,0-4 1 15,-2-3 1-15,-1 4 1 0,-2-2-2 16,-4 2 0-16,2 4 0 15,-3 5 0-15,1 2 0 16,-1 1-1-16,0 5 1 16,-1 3-1-16,2 1-1 0,0 1 1 15,2 2 0 1,-1 0 0-16,-1 1 0 0,1 1 0 15,-1 3-1-15,-1 1 1 16,2 2-1-16,-4 9 1 0,3-12 0 16,-3 12 0-16,0 0-1 15,1-9 1-15,-1 9 0 16,0 0-1-16,0 0 2 15,1-11-2-15,-1 11-2 0,0 0 2 16,0 0-1-16,0 0 0 16,0 0-1-16,0 0 1 15,0 0 0-15,0 0 0 16,0 0 1-16,0 0 1 0,0 0 1 15,0 0-1-15,0 0 0 16,12 5 0-16,-4-5 2 16,3 3-4-16,8-3 4 15,8 0-4-15,8 0 2 16,14 0 0-16,10-1 2 0,10-2-1 15,9-1-1-15,6 0 2 16,4-1-2-16,3-1 3 16,-1 0-1-16,-5 1 1 0,-4-2 0 15,-9 2 0-15,-7-1-1 16,-5 0 0-16,-9-1 0 47,-5 2-1-47,-5 3 1 0,-5-4-2 0,-2 1 2 0,-4-2-2 0,-1 2 2 0,-5-1-2 15,-5 1 1-15,0 3 0 16,-7-2-1-16,-2 0 1 15,-10 4-1-15,9 0 2 0,-9 0-1 16,0 0 1-16,0 0-1 16,0 0 1-16,0 0-1 15,0 0 0 16,0 0 1-31,-5-3-1 0,5 3 1 0,0 0-3 0,-7-11 2 0,7 11-1 16,0 0 0-16,0 0 0 16,-6-11-1-16,6 11 0 15,0 0 0-15,0 0 2 0,0 0-2 16,0 0 1-16,0 0-1 15,0 0-3-15,-3 5-13 16,-3 10-31-16,-3 0-29 16,5-1-8-16</inkml:trace>
  <inkml:trace contextRef="#ctx0" brushRef="#br0" timeOffset="1735">16766 3039 173 0,'0'0'6'15,"0"0"2"-15,0 0 2 0,0 0 2 16,0 0 1-16,0 0-1 15,0 0-1-15,0 0-1 16,8-8-5-16,-8 8-1 16,0 0-3-16,10 7-2 15,-5 2 2-15,-2 4 0 0,1 3 2 16,1 2 0-16,0 2 1 15,-3 0 1-15,-1 2-1 16,-1 2 1-16,0-1-1 16,-1-2 1-16,2-2-1 15,-1-2 2-15,1-2 0 0,0-3 2 16,-1-12-1-16,5 12 1 15,-5-12 1-15,0 0-1 0,10-3 0 16,-3-9-1 0,1-4 1-1,3-4-2-15,-1-2-3 0,-1-4-1 0,2-3 0 16,-1 0-2-16,1 1 0 0,1 8 1 15,-5-3-2-15,2 4 1 16,-2 2-1 0,2 3-1-16,1 3 0 0,-1 3 0 15,-9 8-2-15,18-13-1 16,-7 13 1-16,1 2-1 0,1 9 2 15,1 4 1 17,-1 6 1-32,2 4 0 0,-3 5 1 0,0 2 1 0,-1-1 0 15,-1 1 0-15,-1-3 0 0,-1-4 2 16,-2-7 0-16,0-3 1 15,-6-15 1-15,9 11 1 16,-9-11-1-16,13-1 0 16,-4-9 0-16,1-6-1 0,7-6 1 15,-1 1-2 16,2-4 0-31,2-2-2 0,-1-1 1 0,-2 2-2 0,-1 4 0 16,-4 1 0-16,-3 4-1 16,1 7-1-16,-3 1-2 0,-7 9 0 31,10-6 0-16,-10 6 1-15,16 13 0 0,-5 1 0 0,1 11 1 0,0 5 0 0,4 5 2 16,-2 3 1-16,2-2 2 16,-2-2-2-16,-2-3 3 15,-1-6 0-15,1-3 0 16,-1-12 1-16,1-5 0 0,0-5 1 15,4 0-2-15,1-9 1 16,0-4-2-16,3-6-1 16,0-2 1-16,1 0-2 15,-4-4 1-15,-4 0-2 0,1 0 0 16,-4 5-1-16,-2 1 1 15,-4 7-2-15,-1 3-1 16,-3 9 0-16,0 0 0 16,0 0 0-16,0 0 0 15,0 0 0-15,0 5 0 0,0-5 3 16,0 0 0-16,0 11 2 15,0-11-2 1,0 0 2-16,0 0-1 16,0 0 0-16,0 0 0 0,0 0-2 0,0 0 1 15,0 0-2-15,0 0 2 16,10 6 0-16,1-2 2 15,8-3 1-15,12 2 1 0,12-3 0 16,13 0 0-16,14 0 2 16,15-6-2-16,5 3 1 15,2-7-3-15,-3 1 1 31,-6-2-1-31,-9 0 0 0,-14 2-1 0,-16 1-2 0,-10 1-1 16,-8 3-5-16,-5-1-4 16,-5 5-10-16,-2 7-18 15,-11 1-45-15,5 3-6 16</inkml:trace>
  <inkml:trace contextRef="#ctx0" brushRef="#br0" timeOffset="2191">17197 2296 253 0,'0'0'-1'0,"0"0"2"16,-5 15 1-1,4 5 1-15,-4 5 3 0,4 13-1 16,-7 9 2-16,4 10 3 0,-2 1 1 16,-1 3-1-16,1-5-3 15,-2-1 1-15,1-9-1 31,0-10 0-31,4-10-2 0,-2-7-2 0,2-7-3 0,-1-4-6 16,4-8-12-16,0 0-36 16,0 0-18-16</inkml:trace>
  <inkml:trace contextRef="#ctx0" brushRef="#br0" timeOffset="2755">17064 2320 119 0,'0'0'7'15,"0"0"8"-15,0 0 5 0,-7-11 5 16,7 11-2-16,0-18-1 15,3 8-1-15,9-1 1 16,12 0-6-16,8-2-6 16,14 8-6-16,13-2-3 0,5 8 2 15,17 15 4 16,-4 2 2-15,-9 3-2-16,-13 2 1 16,-12 0 1-16,-20-3-2 15,-18-1 3-15,-7-5-4 0,-31-14-1 16,-3 0-3-1,-4 0-1-15,-2 0-1 0,0 0-2 16,4 0 1-16,6 3-2 16,4 6 1-16,5 2-3 15,8 7 4 1,9 0 1-16,6 4 0 0,3 6 1 0,10-1 3 15,5 4 1-15,4-2-1 16,1 3 4-16,1-6-4 16,2-1 2-16,-2-1-2 15,-2-3 0-15,-3-3-2 0,-1-2-2 16,-2-1-3-16,2 0-9 15,-1-6-21-15,-3 1-43 16,9-3-4-16</inkml:trace>
  <inkml:trace contextRef="#ctx0" brushRef="#br0" timeOffset="2924">18081 2435 395 0,'0'0'-3'0,"0"0"1"15,0 0-1-15,3 17 0 32,0 5 0-32,2 10 0 0,2 3 0 0,-1 9-1 0,0 5 0 15,1 6-3-15,-4-6-10 16,2 4-37-16,-1 5-23 0</inkml:trace>
  <inkml:trace contextRef="#ctx0" brushRef="#br0" timeOffset="4988">16337 4862 162 0,'0'0'-1'0,"0"0"-2"15,0 0-1-15,0 0 1 16,0 0 0-16,0 0 3 16,0 0 5 15,0 0 0-31,7 0 3 0,-7 0 2 0,21 0 2 0,-7 0 0 0,2 0 1 15,2-2-3-15,0 0-1 16,-2 0 1-16,-1 1 1 16,-2 1 2-16,-3-2 1 15,-10 2 0-15,12-1 1 0,-12 1-2 16,0 0-1-16,0 0-2 15,0 0-2-15,2-11-2 16,-2 11-2 0,0-8 0-16,0 8 0 0,0 0-2 0,0 0-1 15,-1-9 0-15,1 9-1 16,0 0-2-16,0 0 0 15,0 0-1-15,0 0 1 16,0 0 2-16,11 3 0 16,1 2 0-16,8-3 1 0,9 2 3 15,3-4 0-15,9-2-2 16,1-10 1-16,7-5 1 31,-3-3-2-31,0-7 0 0,-4-3-1 0,-7-5 0 0,-4-3-1 16,-8-1 0-16,-11 5-1 15,-7-2 1-15,-5 5-2 16,-6 6-1-16,-8 1-3 0,-9 9 2 15,-5 5-3-15,-1 8 2 16,-3 3-2-16,-2 10-1 16,-1 7 2-16,0 3-1 31,1 11 2-31,2 3 0 0,8 6 1 0,4 1 3 0,11 4 1 15,8 0 4-15,3-2 1 16,12-5 2-16,10-10 2 16,11-3 0-1,4-12 0-15,5-4-1 0,6-10-1 0,7-10 0 16,2-6-2-16,0-5-1 15,-1-4-1-15,-2-7 0 16,-5 1-1 0,-8-3-1-16,-7 0 0 0,-10 2 1 0,-10 1-3 15,-7 1 0-15,-8 4-2 16,-7 2 0-16,-7 7 0 15,-9 7-1-15,-6 5-1 16,-3 5-1 0,-2 7 1-16,0 11 1 0,2 6 0 0,4 8-1 15,4 3 4-15,12 5 1 16,8 3 2-16,4-1 2 15,16-2 0 1,8-3 1-16,12-8 0 0,11-10 2 16,4-8-3-16,9-10 1 0,0-10-1 15,9-11 0-15,-5-6-2 16,0-9-1-16,-9-5-1 0,-6-4-1 15,-8-3-1-15,-12 2-1 16,-10 4 0-16,-13 0-4 16,-7 3 1-16,-10 10-2 15,-9 6-1-15,-6 11 1 16,-3 8-1-16,-1 7 2 0,0 12 0 15,4 6 4-15,6 13 1 16,12-2 5-16,6 6 1 16,16-2 2-16,16-2 1 0,14-7 0 31,16-6 1-31,14-2 0 0,9-8-5 0,2-6-8 15,0-2-12-15,-5 3-39 16,-8-7-23-16</inkml:trace>
  <inkml:trace contextRef="#ctx0" brushRef="#br0" timeOffset="5894">15137 3857 161 0,'0'0'1'15,"0"0"1"-15,0-11-2 0,0 11 1 16,0 0 1-16,2-8 0 16,-2 8 0-16,0 0-6 15,0 0 2-15,0 0 5 16,0 0 0-16,11 13-1 15,-7 6 0 1,0 3 4-16,2 14 3 0,-1 3 6 0,3 10-1 31,-1 6-4-31,1 4 2 0,-2 6 0 0,-2-5 1 16,1 3-1-16,-2-5-4 0,-3 0 1 15,0-9-1-15,0-5 0 16,0-4-1-16,-5-6 1 16,2 0-5-16,0-7 1 15,0 2 0-15,-3-5-1 0,2 0 0 16,1 0 1 15,-2-7-1-31,1 3 0 0,1-6 0 0,1 1 0 0,-1-3 0 16,2-3 0-16,1-9-2 15,-2 12 0-15,2-12 1 0,0 10-1 16,0-10 0-16,1 12 0 15,-1-12-1-15,18 15 2 16,1-8 0-16,10 0 0 16,15 1 0-16,8 1 1 0,12-4-1 15,16 2 0-15,10-3 0 16,8 0-2-16,12-4 2 15,8 0-2-15,4-4 1 0,3-2 1 16,7-3-1-16,-3 1 1 16,-12 1-1-16,-10 2 1 31,-16 2-6-31,-18 3-5 0,-15 3-26 0,-3 7-43 0,-35-1-7 15</inkml:trace>
  <inkml:trace contextRef="#ctx0" brushRef="#br0" timeOffset="6595">17427 5153 235 0,'0'0'0'0,"0"0"-2"15,0 0 0-15,0 0 0 16,2 10 2-16,0 0 1 16,1 7 4-16,0 1 1 15,1 4 1-15,-2 7 3 0,1-2 2 16,-2 3 1-16,-2-2-2 15,1-1 1-15,-2-3-1 16,-5 2 3 0,2-6-2-1,-1-1-1 1,-2-4 0-16,5-3 0 0,-1-1 0 0,3-1-1 0,1-10-3 15,6 12 0-15,10-7-1 47,5-1 0-47,7-1-1 0,4 2 0 0,1-4-4 0,5 1-4 0,-4-2-5 0,3 0-9 16,-8 0-24-16,-8-8-42 15,10-6-5-15</inkml:trace>
  <inkml:trace contextRef="#ctx0" brushRef="#br0" timeOffset="6802">18036 5337 301 0,'0'0'2'0,"-1"17"1"16,-5 3 0-16,-3 15 3 15,0 6 2 1,-2 8-2-16,0 3 0 0,-1 2-5 15,1 2-10-15,4-10-26 16,3-4-34-16,9-20-10 16</inkml:trace>
  <inkml:trace contextRef="#ctx0" brushRef="#br0" timeOffset="7201">18015 4838 233 0,'0'0'4'16,"0"0"4"-16,24 0 1 15,6 0 1-15,22-6 2 16,14-2 0-16,17 1 1 0,8-1-1 15,6 3-3-15,-3-2-4 16,-13 2-2-16,-8 3-4 16,-26 4-5-16,-11 11-8 15,-21-4-34-15,-7 8-27 16</inkml:trace>
  <inkml:trace contextRef="#ctx0" brushRef="#br0" timeOffset="8001">18693 2984 43 0,'0'0'0'0,"0"0"-1"16,0 0 3 30,-2 8-1-46,2-8 7 0,0 20 2 0,0-4 2 0,1 6 5 0,8 10 2 0,-3 5 0 0,6 8-3 16,1 3 0-16,3 10-3 16,2 0-5-16,-2 10-1 0,1 0-3 15,-3 2 1-15,0 2 1 16,-4 2 3-16,-3 2 0 15,-1 2 1-15,-3 4 2 47,-5-2 0-47,2-1 1 0,-1 0-3 0,0-4-1 0,-2-8-1 0,1-2 0 0,-2-9 0 16,1-5 1-16,0-9-2 15,1-2-1-15,0-4 1 0,0-6-2 16,-2-1 1-16,1-4-2 16,3-2-1-16,-1-6-2 15,1-2-1-15,0-6-5 16,0-9-15-16,7 7-52 15,-7-14-9 1</inkml:trace>
  <inkml:trace contextRef="#ctx0" brushRef="#br0" timeOffset="8499">18945 3955 88 0,'0'0'6'16,"0"0"11"-16,0 0 5 15,0 0 7-15,3 5 4 0,13-4 2 16,11 2 1-16,17 0 0 16,13-3-6-16,15 0-7 15,9 0-6-15,7 0-6 16,5-6-3-16,2 6-5 0,-7-4-2 31,-8 2-7-15,-15 0-8-16,-8-1-20 0,-8 3-39 0,-15 0-11 0</inkml:trace>
  <inkml:trace contextRef="#ctx0" brushRef="#br0" timeOffset="9483">19996 3921 133 0,'0'0'7'15,"0"0"4"-15,0 0 4 0,0 0 2 16,0 0 5-16,-4-11 0 16,4 11 3-16,-5-10-1 15,5 10-6-15,-3-18-1 16,3 6-5-16,-2-2-1 0,-1-8-5 15,2-2-1-15,0-3-2 16,1-6-1-16,1-5 1 16,-2-7-1-16,0-1 0 15,-1-7-1-15,-1 2 1 0,-1-2-2 16,3 1 3-16,-2-4-1 47,1 6-1-47,-2 4 0 0,2 5 1 0,1 5-1 0,1 5 0 0,0 4 1 0,0 5-3 15,0 6 2-15,0 1-3 16,0 4-2-16,1 0-1 15,1 2-2-15,-1 1-4 16,-1 8-6-16,5-16-9 16,-5 16-16-16,10-10-18 0,-10 10-18 15</inkml:trace>
  <inkml:trace contextRef="#ctx0" brushRef="#br0" timeOffset="9770">19917 2816 245 0,'0'0'7'15,"0"0"4"-15,-5-10 1 0,5 10 5 16,-7-16 0-16,7 16 1 31,-7-14 1-31,7 14 0 0,-5-12-6 0,5 12-4 16,0-9-2-16,11 6-4 0,10 1 0 15,11 2-2-15,13 0 1 16,18 0-1-16,14 0 2 16,20 2 0-16,12 3-1 15,8-2 1-15,6 1 0 16,2 1 1-16,-3-4-2 0,-6 0 1 15,-8 0-4-15,-14-1-2 32,-9-2-6-32,-10 1-7 0,-15 1-13 0,-13-2-26 15,-2 6-26-15,-18 4-6 0</inkml:trace>
  <inkml:trace contextRef="#ctx0" brushRef="#br0" timeOffset="11104">21552 2668 245 0,'0'0'2'0,"0"0"-2"15,0 0-1-15,0 0-2 16,0 0 2-16,-2 12 1 16,2-3 1-16,3 8 1 15,4 0 0-15,0 8 4 0,0-3-1 16,4 3 6-16,-2-2-4 15,0-3 2-15,-3-3 0 16,-2-4 3-16,4-3 4 16,-8-10-1-16,0 0 0 0,0 0-2 15,8 0 2-15,-7-7-1 16,2-2-3-16,-2-9-4 15,2-3-5-15,1-2-2 0,2-3 0 16,0-1 0-16,4 1-1 16,-3 1 0-16,4 1-2 15,-3 3-1-15,1 7-1 16,3 7-1-1,1 6 0 1,2 4-1-16,0 10 1 0,4 6 1 0,0 8 1 0,3 5 4 16,1 2 3-16,0 0 1 15,-3-2 1-15,-3-9 3 16,-2 0 0-16,-1-8 0 31,1-8 0-31,1-7 1 0,2-3-3 0,1-12 0 0,4-4-1 16,3-5-2-16,-2-3-1 15,8-4-2-15,-5 4 1 0,-2-3-2 16,-3 7-1-16,-7 4-2 15,0 4 0-15,-5 8-2 16,-10 7-1-16,12 0 1 16,-9 12 1-16,1 5 0 0,0 2 1 46,1 3 5-46,2-2 1 0,2-1 3 0,2-5 1 0,5-4 1 0,3-9-1 16,1-2 0-16,6-9-1 16,0-5-2-16,2-1 0 0,-3-1-4 15,-2 5-1-15,-3 2-2 16,-4 4 2-16,0 6-2 15,-4 4 2-15,3 11-1 16,3 6 2-16,7 4 3 0,7 0 1 16,7 2-1-16,2-7-8 15,6 0-13-15,-2-2-40 16,1-16-19-16</inkml:trace>
  <inkml:trace contextRef="#ctx0" brushRef="#br0" timeOffset="11475">22129 1498 286 0,'0'0'2'15,"0"0"-1"-15,-1 11 0 16,1 1 2-16,0 24-1 16,0 10 2-16,-2 12-1 15,2 8 1 16,0 7-1-31,0 5 0 0,-1-2 2 0,-1-20-3 0,-1-10-1 0,0-10-1 16,0-13-2-16,3-10-13 16,0-13-24-16,0 0-36 0,11-8-6 15</inkml:trace>
  <inkml:trace contextRef="#ctx0" brushRef="#br0" timeOffset="11905">22020 1414 182 0,'0'0'2'0,"9"-5"3"0,6 2 3 15,6 0 1-15,5 1 2 16,5 0 1-16,4 0-2 31,2 1-2-31,0 1-1 0,-1 3-2 0,2 1-3 0,-2 3 1 16,0 0-2-16,-5 2 2 15,-2 1 2-15,-4 0 1 16,-7 0 1-16,-10 2-1 0,-8 0 0 15,-2 0-3-15,-15 0-2 16,-2 0-3-16,-6-2-1 16,0 2-1-16,-1-1 3 15,0 0 1 1,-10-2 3-16,3 13 4 0,18 2 0 0,18 5 4 15,27 3 1-15,13 5-1 16,8 1-2-16,1-5-1 16,-3-6-6-16,-3-3-6 46,-7-4-6-46,-8-5-7 0,-7-1-5 0,-7 3-23 0,-3 2-37 0,-9-2-5 0</inkml:trace>
  <inkml:trace contextRef="#ctx0" brushRef="#br0" timeOffset="12286">22895 1739 217 0,'5'0'2'0,"10"0"1"16,7 0 0-16,6 2 2 0,4 2-2 15,3 0-1-15,1 2-1 31,3 2-2-15,-13 2 1-16,-8 2 2 0,-9 5 3 0,-9 1-1 0,-17 4 3 0,-8 3-1 16,-4 0 3-16,-5 0 1 15,5 0 0-15,-1 0 1 16,15-1-2-16,15-1 0 0,18 1 0 15,18-7-1-15,17 8-7 16,9-7-10-16,4 5-31 16,9 4-31-16,-8-1-10 15</inkml:trace>
  <inkml:trace contextRef="#ctx0" brushRef="#br0" timeOffset="28810">20067 3798 45 0,'0'0'4'0,"0"0"-2"15,0 0 1-15,0 0-2 16,0 0 0-16,0 0 2 0,0 5 0 15,0-5 3-15,0 18 1 16,0-2 2-16,-4 5 2 16,-1 4 6-16,3 10-2 0,-2 5 1 15,-3 8-1-15,3 5-4 16,-3 1 0-16,3 7-4 15,1-5-2-15,1 2-1 16,2-12-2-16,-1 0 2 16,1-14 1-1,2-9 8-15,-1-4 0 0,2-7 5 0,-3-12-2 16,4 8 0-16,-4-8 0 15,0 0-2-15,0 0-2 16,0 0-6-16,0 0-3 0,0 0-2 16,0 0 1-16,0 0-1 15,0 0 0-15,0 0 1 16,0 0-1-16,0 0 0 15,0 0-2-15,0 0 2 0,0 0-2 16,0 0 1-16,0 0-1 16,0 0 0-16,0 0 0 15,-6 4-1-15,6-4 1 16,0 0 0-16,0 0 1 0,11 9-3 15,-11-9 2 1,21 2-1-16,2 4 1 0,3-2 1 16,11 0-1-16,6 0 1 15,9 0-1-15,12 2 1 16,11 1 0 15,3-6 0-31,6 2 0 0,0 2 0 0,-3-2 0 0,-5 2-1 0,-8-4 0 16,-11 0 1-16,-8 2-1 0,-9 1 0 15,-11 1 2-15,-7-4-1 16,-8-1 2-16,-1 1 2 15,-13-1 0-15,11 2 1 16,-11-2 0-16,0 0-1 0,0 0 1 16,-7 0 0-16,7 0-3 31,-17 0 1-31,8 0 0 0,-1 0-3 0,-1 0 0 15,1 0 1-15,10 0-1 16,-14-1 0-16,14 1 1 0,0 0-2 16,0 0 1-16,-9 0-1 15,9 0-2-15,0 0 0 16,0 0 0-16,0 0 1 15,0 9-3-15,0-9 2 0,9 19 1 16,5-9 2 0,3 3-1-16,6 2 2 0,2-6-1 15,10-4 1-15,1-3 0 16,9-2 0-16,-1-12 1 0,-1-3-2 15,-3-7 2 17,-5-6-2-32,-2-3 0 0,-9-1 1 0,-5 0-1 0,-10 0 2 0,-6 2-2 15,-3 2 0-15,-4 7-3 16,-6 1 2-1,-3 10-2-15,-3 8 0 0,-2 2-1 16,0 10-1-16,-2 8 0 16,2 8 2-16,0 5 0 0,3 5-1 15,6-1 3-15,4-2-1 16,5 3 2 15,5-7-1-31,11-4 2 0,7-6 0 0,9-8 0 0,3-5 2 16,6-6-1-16,0-7 2 0,7-8-2 15,0-4 2-15,1-4-2 16,-6-3-1-16,-4-7 1 15,-6-2-2-15,-5-1 1 0,-6 0-2 16,-10 3 1-16,-10-2-3 16,-3 6 2-16,-13 4-2 15,-5 8 0 16,-11 8-1-31,3 9 1 0,-7 5-2 0,2 12-1 0,-2 7 3 0,4 10-1 16,3 4 2 0,9 4 0-16,7 2 2 0,4-3-1 15,7-5 2-15,6 0 2 16,9-9 0-16,13-8 2 0,9-9-1 15,4-10 1-15,9-5 0 32,3-12-1-32,1-4-1 0,-5-6-1 0,-1-2-1 15,-15-1-2-15,-9 2-1 0,-12 10-1 16,-12 4 2-16,-10 10-1 15,-12 4 1-15,-3 10-1 32,-5 11 1-32,6 6-2 0,3 9 4 0,10 3 2 0,11-1-1 15,15-5 1-15,17-5-1 16,17-2-2-16,9-13-6 15,14-5-14-15,7-5-30 16,-6-10-25-16</inkml:trace>
  <inkml:trace contextRef="#ctx0" brushRef="#br0" timeOffset="29529">22808 2825 30 0,'0'0'0'0,"0"0"0"16,5-10-1 15,-5 10 1-31,8-5 2 0,-8 5 3 0,13 0 4 0,-3 7 6 0,-3 3 3 16,4 7 1-16,-3 9 3 15,4 4 0-15,5 8-1 16,-3 4-1-16,6 13-6 15,-4 4-5-15,4 6-2 0,-3 3 0 16,3-3 0-16,-7 10 0 16,-2 1 1-16,-3 3-1 15,0 3 3-15,-4-2 0 16,-2 3 0-16,-2-4-2 0,0 1-1 15,0-6 0-15,-3-6-3 16,1-5 0-16,-1-8-2 16,-1-10 1-16,4-9-2 0,0-4 1 31,-1-7 0-31,1-10 3 0,0-2-1 0,0-13 1 15,0 0-2-15,0 0-8 16,0 0-18-16,0-7-44 16,0-8-7-16</inkml:trace>
  <inkml:trace contextRef="#ctx0" brushRef="#br0" timeOffset="30534">23023 3867 101 0,'0'0'3'0,"5"10"-1"16,-3 1 0-16,1 5 4 15,0 6 1-15,-1 5 4 0,0 7 1 16,-2 0 2-16,-2 9 2 15,-2 3-1-15,-4-1 3 16,1 3-2-16,-2-2-2 16,2 1-4-16,1-4 0 0,3 4-1 31,2-5-4-16,1-3-2-15,0-4-1 0,-1-2 1 0,2-3-2 0,2-6 2 16,-2-3-1-16,2-3 2 0,-3-8 4 16,0-10 1-16,0 13 1 15,0-13 0-15,-16 1-1 16,-2-1 0-16,-8-3 0 15,-8-1-3-15,-10-1-3 0,-15 0-2 16,-12 4 1-16,-14 1-2 16,-15 0 0-16,-5 0 0 15,-3 6 0-15,5-4 0 16,11 7-7-16,13-7-9 0,15 4-17 15,26 2-37-15,18-8-12 32</inkml:trace>
  <inkml:trace contextRef="#ctx0" brushRef="#br0" timeOffset="30950">23107 3780 268 0,'0'0'2'0,"13"1"2"15,10 3 2-15,15 0 1 16,15 0 4-16,22-2 0 0,20-2 2 16,17 0-1-16,8-8-2 15,4-1-1-15,-3-2-2 16,-5 0-1-16,-6 0-2 15,-19 0-3-15,-17 2-6 0,-9 5-4 16,-16 3-10-16,-9 1-15 31,-10 3-33-31,-30-3-13 0</inkml:trace>
  <inkml:trace contextRef="#ctx0" brushRef="#br0" timeOffset="31570">21076 4959 174 0,'0'0'0'47,"3"3"-1"-47,-1 9 1 0,3 7 2 0,-4 8 4 0,0 8 3 0,-1 9 1 0,-2 6 5 16,-4 7 2-16,-12 2 2 0,4 1 1 15,-7-2-3-15,6-5 0 16,-2-5-3-16,8-11 1 16,-1-4-3-16,10-9 2 0,8-6-1 15,10-9-1-15,9-4-3 16,10-2 0-16,12-3-2 47,4 0-4-47,5-6-9 0,2 2-8 0,-3-2-13 0,0 0-20 0,-4 1-24 0,-9-5-16 15</inkml:trace>
  <inkml:trace contextRef="#ctx0" brushRef="#br0" timeOffset="32187">21637 5353 305 0,'0'0'-1'0,"7"0"-1"0,6 0 1 15,6 0 0-15,6 0-1 16,9-2 1-16,7 2-1 47,6-1 2-47,-1 0 2 0,0 1-1 0,-5 0-1 0,-4 1 1 0,-9 7 1 0,-8 0 2 15,-12 1 1-15,-8 8 1 16,-8 3 3-16,-12 4 1 15,-6 0 0-15,-3 5 0 0,-1-2 0 16,0 0-2-16,5-4 0 16,5-1 1-16,10-6-3 15,10 0 1 16,15-7-1-31,18 2 0 0,9-5-1 0,12 2-1 0,10 4-8 0,6-6-7 16,3 5-14-16,2 4-34 16,-6-6-23-16</inkml:trace>
  <inkml:trace contextRef="#ctx0" brushRef="#br0" timeOffset="36641">1127 8681 30 0,'0'0'7'16,"-6"24"3"-16,2 0 4 15,1 10 1-15,-4 6 1 16,1 10 3-16,-5 3-2 15,3 7 2-15,-2-7-5 0,-2-2-2 16,2-10-10-16,-1-7-3 16,3-10-8-16,0-7-28 15,7-2-21-15</inkml:trace>
  <inkml:trace contextRef="#ctx0" brushRef="#br0" timeOffset="37169">962 8538 42 0,'0'0'3'16,"0"0"2"-16,13-3 5 15,2-6 0-15,12 4 6 16,2-5 2-16,12 2 1 15,2 0-1-15,10 2-1 0,2 3-3 32,1 6-3-32,-2 7-2 0,-10 10-3 0,-2 7-4 15,-17 1 0-15,-3 6 0 16,-17-2-1-16,-5 4 2 0,-14-6 0 15,-12 0 0-15,-4-8 0 16,-10-4 1-16,-2-4-2 31,-3-4-1-31,-2-2-2 0,3-2-2 0,1-4-1 0,5 0-1 16,10 0-2-16,6 1 0 15,7 0 0-15,15-3 1 16,-9 17 3-16,9-3 3 16,10 3 2-16,4 1 2 0,2 5 1 31,2 5 2-31,4-1 0 0,0-1 1 0,1 0 0 31,-2-5-4-31,3 0-5 0,-5-7-12 0,0-3-30 0,5 2-20 16</inkml:trace>
  <inkml:trace contextRef="#ctx0" brushRef="#br0" timeOffset="37477">1622 9045 147 0,'0'0'3'0,"0"15"-2"15,-2-2 1-15,-2 11 2 16,-1-1-2-16,-3 9-1 0,1 5-6 15,-2-3-16-15,5 7-33 16,-5-15-4-16</inkml:trace>
  <inkml:trace contextRef="#ctx0" brushRef="#br0" timeOffset="38072">2262 8417 44 0,'0'13'6'0,"-3"5"3"15,-5 17 1-15,-4 10 2 16,0 10 1-16,-6 8 3 15,3 5-2-15,-6 5 1 16,2-8-6-16,2-2 0 0,2-14-4 16,3-8-1-16,1-5-4 15,2-10-7-15,3-3-8 31,2-4-16-31,2-9-20 0</inkml:trace>
  <inkml:trace contextRef="#ctx0" brushRef="#br0" timeOffset="38405">2524 8357 74 0,'0'15'11'15,"0"6"3"-15,-1 18 4 16,-8 11 2-16,4 13 2 15,-7 10 1-15,-1 10 1 16,-1 6 0-16,-6-3-9 0,6-6-3 16,-4-9-2-16,5-11-3 15,0-3-2-15,5-9-6 16,3-8-8-16,1-3-17 15,3-14-31 1,5-2-15 0</inkml:trace>
  <inkml:trace contextRef="#ctx0" brushRef="#br0" timeOffset="47403">3080 8554 54 0,'0'0'0'0,"0"0"-1"15,0 0 4-15,0 10 4 16,-3 8 4-16,-2 7 3 15,-3 7 6-15,1 7 2 0,-4 12 2 16,-5 2 1-16,2 8-1 16,-6-4-5-16,1-2-2 15,-3 2-4-15,2-9-4 16,1-1-1-16,1-11-3 0,4-5 0 15,3-7-1-15,4-7 3 32,7-7 3-32,0-10-1 0,18 7 1 0,11-7 1 15,7-5-1-15,9-4 0 0,7 4-2 16,7-4-3-16,-2 4-2 15,-3 0-2-15,-7 3 1 16,-8 2-2-16,-8 0-3 16,-12 0-1-16,-6 0-1 0,-13 0-5 15,9 0-7-15,-9 0-20 31,0 0-26-31,0 0-17 0</inkml:trace>
  <inkml:trace contextRef="#ctx0" brushRef="#br0" timeOffset="47610">3529 8985 253 0,'0'0'2'0,"5"15"0"15,-3 0 1-15,-1 11 1 0,1 1-1 16,-1 11-1-16,-1 5-4 31,-1 4-19-31,1 1-39 0,-5-11-11 0</inkml:trace>
  <inkml:trace contextRef="#ctx0" brushRef="#br0" timeOffset="52693">7415 7983 146 0,'0'0'2'0,"-5"25"2"15,-1 14 2 1,-2 7 0-16,1 5 1 16,0 4-2-16,0 6-6 15,1 0-17-15,3-4-33 0,2-11-6 16</inkml:trace>
  <inkml:trace contextRef="#ctx0" brushRef="#br0" timeOffset="53593">5351 8525 73 0,'0'0'0'0,"0"0"-7"16,-4 11-4-16,4-11 3 15,4 17 2-15,9-12 5 0,9 7 3 16,10-7 4-16,19 1 5 15,9-3 8-15,29 2 7 16,16-5 0-16,28 0-3 16,23 0-1-16,22 0-3 15,16 0-4-15,28-3-2 0,19 1 0 16,20-3 0-16,6 1 0 15,16-2 2-15,0 1 2 16,9-4 2-16,1 5 1 16,-10-4-1-16,-6 1-1 15,-21 0-1-15,-8 4-4 0,-22 0-3 16,-16 2-4-16,-22 2-7 15,-22-1-8-15,-18 6-24 16,-14 5-46-16,-26-5-5 0</inkml:trace>
  <inkml:trace contextRef="#ctx0" brushRef="#br0" timeOffset="54404">6186 8886 100 0,'0'0'4'16,"0"0"2"-16,7 5 8 15,-5 5 3-15,1 7 4 16,-1 5 1-16,0 8 1 0,-2 1 0 15,0 7-2-15,0-1-4 16,0 1-7-16,0-9-7 16,-1 0-12-16,2-8-21 15,-1-6-35-15,5-1-4 16</inkml:trace>
  <inkml:trace contextRef="#ctx0" brushRef="#br0" timeOffset="54716">5850 9455 281 0,'8'0'4'0,"17"0"3"15,16-5 0-15,13-1 2 16,21-2 0-16,11-2 1 15,12 1 0 1,6 1 0-16,-1 1-6 0,-15 4-2 0,-10 1-6 16,-15 2-6-16,-17 0-15 15,-16 14-36-15,-14-5-18 16</inkml:trace>
  <inkml:trace contextRef="#ctx0" brushRef="#br0" timeOffset="55215">5873 9790 224 0,'0'11'3'16,"0"5"1"-16,-3 10 0 16,-3 9 3-16,-3 8-1 15,0 4 4-15,-2 7 1 16,-7 6 1-1,2-11-3-15,-3 1 1 0,5-13-1 16,-1-7-3-16,5-6-3 0,-2-10-6 16,8-3-9-16,4-11-19 15,0 0-35-15,0 0-12 16</inkml:trace>
  <inkml:trace contextRef="#ctx0" brushRef="#br0" timeOffset="55689">5711 9819 131 0,'0'0'5'15,"8"-1"2"-15,7 0 4 16,10-5 7-16,7-4 2 16,9 1 2-16,8-1 1 0,8 0 0 15,1-2-3-15,2 7-3 16,-5 3-7-16,-12 2-3 15,-2 4-4-15,-17 6-1 16,-10 5-1 0,-14 2 1-16,-11 3-2 15,-11 4-2-15,-13-5 2 0,-3 4 0 0,-8-8-1 16,-2 2 1-16,-1-8-1 15,5 2 0-15,7-8 1 0,7-2-1 32,10 0 1-32,10 0 0 0,10-1 2 0,7 8 0 15,13 0 3-15,4 1 1 16,6 4 2-16,7 0 0 0,1 3 0 15,0 0-1-15,4 1 1 16,-4 2-2-16,-2 1-3 16,-3 1-3-16,-5 6-5 15,-7-1-7-15,-3 2-7 0,-7 2-21 16,-2-4-33 15,2 6-11-31</inkml:trace>
  <inkml:trace contextRef="#ctx0" brushRef="#br0" timeOffset="56192">6968 9493 249 0,'0'0'4'0,"16"4"0"0,6 0 2 15,10 1-1-15,10-5 1 16,9 2 2 15,8-2-1-31,6 0 2 0,1-7-4 0,-2-2-1 0,-6-4-3 0,-10-2-6 16,-1 0-14-16,-15 5-28 15,-3-5-25-15</inkml:trace>
  <inkml:trace contextRef="#ctx0" brushRef="#br0" timeOffset="56403">7274 9251 281 0,'-3'10'3'16,"-1"10"-1"-16,-1 6 2 0,-2 11-1 16,0 9 2-16,-2 6 0 15,-1 9-2-15,-1 5-2 16,1-4-8-16,5-11-10 0,-1-5-22 15,6 2-29-15,0-16-9 32</inkml:trace>
  <inkml:trace contextRef="#ctx0" brushRef="#br0" timeOffset="56822">8316 8864 243 0,'0'0'4'16,"-11"22"2"15,5-1 0-31,0 11 1 0,-5 2 0 0,5 12 1 0,-5 2-1 0,3 9-1 15,3-7-7-15,4-3-6 16,0-7-10-16,0-8-17 47,13-1-28-47,-1-16-13 0</inkml:trace>
  <inkml:trace contextRef="#ctx0" brushRef="#br0" timeOffset="56985">8105 9428 326 0,'0'0'3'15,"25"0"-1"17,15-3 1-32,11-3 1 0,18-2-1 0,11 0-3 0,15-1-7 0,0 0-20 15,3-1-35-15,-1 4-15 16</inkml:trace>
  <inkml:trace contextRef="#ctx0" brushRef="#br0" timeOffset="57523">8265 9916 128 0,'0'0'5'0,"0"11"6"0,0 3 4 15,-2 8 5-15,2 4 1 16,0 8 1-16,0 6 0 15,0 6 2 1,2-1-5-16,-2-3-3 0,-2-3-5 0,-7-6-2 16,1-7 0-16,-7-9-2 15,-2-10 0-15,-7-7 0 16,-1-7-2-1,-5-8 0-15,-3-6-1 0,-1-6-1 16,1-4-2-16,2-1-2 0,2-2-4 16,9 5-12-16,4 5-42 15,8-6-19-15</inkml:trace>
  <inkml:trace contextRef="#ctx0" brushRef="#br0" timeOffset="57651">8056 9646 281 0,'0'0'-5'15,"0"0"-20"-15,5 0-43 16,-5 0-3-16</inkml:trace>
  <inkml:trace contextRef="#ctx0" brushRef="#br0" timeOffset="58213">8418 9656 280 0,'0'0'0'0,"0"0"1"16,1 8 3-16,-1 2 3 15,0 8 3-15,0 2 1 16,-5 8 2-1,2 4 1-15,3 2 0 0,-2 0-1 0,1-3-1 16,5-6-2-16,6-5-4 16,3-7-1-16,5-11-1 15,3-2-1-15,-2-10 0 31,1-6-1-31,-4-2 0 0,-1 0-1 0,-3 1-1 0,-5 5-1 16,-7 12-1-16,0 0 1 16,0 0-1-16,6 9 0 15,-6 13 0 1,3 4 1-16,3 3 0 0,5 1 1 0,7-6 1 15,5-8 0-15,4-8 1 16,3-8 0-16,0-13 1 47,-2-8-1-47,-5-6 1 0,-4-3-1 0,-10 0 0 0,-7 1-1 0,-2 2-3 0,-11 1-4 15,-3 7-3-15,-5 1-4 0,2 4-6 16,0 4-8-16,1 6-16 16,8 4-34-16,8 0-9 15</inkml:trace>
  <inkml:trace contextRef="#ctx0" brushRef="#br0" timeOffset="58500">9013 9583 251 0,'0'0'3'0,"2"17"0"15,-2 0 3-15,-1 6 1 16,-4 5 2-16,-6 10 4 31,-5 0 1-31,1 10 3 0,-5-3-2 0,4-6 0 0,4-1 2 16,8-11-3-16,7-3-1 15,19-12-4-15,10-4-1 0,10-5-3 16,10-3-6-16,7 0-9 15,1-3-23-15,-3 0-48 16,3 1-5-16</inkml:trace>
  <inkml:trace contextRef="#ctx0" brushRef="#br0" timeOffset="59520">6493 10249 222 0,'0'0'5'0,"0"14"3"16,-3 1 0-16,-1 4 2 15,-2 5 1-15,-4 3 0 0,-5 7 2 16,-5-1 0-16,-1 4-5 15,-5 0-4-15,1-2-11 16,-3 9-39-16,10-11-26 16</inkml:trace>
  <inkml:trace contextRef="#ctx0" brushRef="#br0" timeOffset="60084">9562 10015 299 0,'0'0'1'15,"4"13"1"-15,-2 5 0 16,-3 8-1-16,1 8-5 0,-6 7-14 16,-1 6-46-16,1 15-11 15</inkml:trace>
  <inkml:trace contextRef="#ctx0" brushRef="#br0" timeOffset="63683">625 11289 130 0,'0'0'4'0,"-8"24"3"15,2 0 2-15,0 10 1 0,-2 5 1 16,0 8 0-16,-2 3 1 15,-1 10 0-15,3-6-3 16,0-3-3-16,0-5-5 16,1-5-9-16,1-3-15 0,0-16-27 15,6 2-16-15</inkml:trace>
  <inkml:trace contextRef="#ctx0" brushRef="#br0" timeOffset="64204">495 11134 92 0,'0'0'2'16,"3"-15"3"-16,6 3 7 16,15-2 1-16,3-3 3 15,14-3 2-15,9 0-1 47,7 5 2-47,4 6-2 0,-6 7-5 0,-2 4-3 0,-14 14-4 0,-4 6-1 0,-22 9 1 16,-13 7 0-16,-10 1-1 15,-18 0 0-15,-9 0 2 0,-10-3-2 16,-5-5 0-16,-5-4 1 15,4-10-4-15,2-2 0 16,10-6-2-16,7-2-2 16,12-4 1 15,7-1-1-31,15-2 0 0,1 10 1 0,15-2 0 0,5 5 2 0,5 5 1 15,5 6 3-15,-4 5 0 16,7 5 3-16,-9 5-2 16,4-3 0-16,-11 5 0 0,3-4 0 15,-10 2-1-15,-5-2-1 16,-4-5-3-16,0-4-4 15,-1-4-9-15,0-2-12 32,1-13-34-32,9 4-16 0</inkml:trace>
  <inkml:trace contextRef="#ctx0" brushRef="#br0" timeOffset="64729">1045 11537 165 0,'0'0'2'16,"0"0"0"-16,0 0 3 15,0 0 2-15,15-14 1 16,-1 9 3-16,7-2 2 16,1-1-1-16,6-1-1 0,-2 5 0 15,3-1-2-15,-5 5-2 16,1 0-3-16,-7 4 0 15,-7 7-2-15,-6 3 0 0,-5 5 2 16,-8 0-1-16,-5 7 1 31,-4-3 0-31,-3 6 1 0,-4-6 1 0,4 3-2 16,4-6 1-16,4-1 0 0,8-2-1 15,4-2 2-15,6-5-1 32,9-2 0-32,8-3-1 0,8-3-2 0,6-2-5 15,2 0-9-15,4-7-17 0,-3-4-35 16,7 5-14-16</inkml:trace>
  <inkml:trace contextRef="#ctx0" brushRef="#br0" timeOffset="65275">1736 10851 69 0,'0'0'5'16,"0"0"3"-16,0 6 9 16,1 6 3-16,2 11 2 15,-2 6 3-15,0 12 0 0,0 14 3 16,-2 9-5-16,1 8-2 15,-3 4-8-15,-2-4-2 16,0-5-3-16,-4-5 0 16,-1-12-4-16,-3-16-4 0,-1-8-6 15,0-12-12-15,0-10-25 16,3 0-26 15</inkml:trace>
  <inkml:trace contextRef="#ctx0" brushRef="#br0" timeOffset="65625">1971 10793 97 0,'0'0'10'0,"1"12"8"16,0 9 4-16,1 9 3 15,-1 11 1-15,0 12 1 16,-1 12 4-16,0 13 0 16,-10 2-9-16,3 1-7 15,-5-5-3-15,0-6-3 0,0-8-1 16,-1-10-1-16,-4-12-7 15,9-8-5-15,-3-12-8 16,7-4-20 15,4-1-37-31,0-15-10 0</inkml:trace>
  <inkml:trace contextRef="#ctx0" brushRef="#br0" timeOffset="66151">2296 10897 269 0,'0'0'1'0,"0"0"-1"0,0 10 2 16,0 4 0-16,-1 5 2 15,-5 10 1-15,3 5 0 16,-4 10 4-16,-3 2 1 16,-1 4 1-16,-4 4 2 0,-1-3-1 15,-5 2 0-15,0-7-1 16,1 0 1-16,1-7-4 15,1-7-2-15,4-4-1 16,7-6-1-16,5-6-1 0,9-7 0 16,12-5 0-16,8-4-1 15,9 0 1-15,7-6-2 16,7-1-3-16,-3-1-3 15,7 3-6 1,-8-3-8-16,0 5-16 0,-6 3-31 0,-5 0-20 16</inkml:trace>
  <inkml:trace contextRef="#ctx0" brushRef="#br0" timeOffset="66571">2664 11310 143 0,'0'0'7'16,"0"0"4"-16,11 2 4 16,0-2 5-16,9 0 1 0,3 0 2 15,6-1 0-15,4-1 0 16,1 2-6-16,-3 0-6 15,-6 1 1-15,-6 10-4 16,-11 7-2-16,-10 4 0 31,-17 7-1-31,-8 3 2 0,-7 1 0 0,-1 1 0 0,2-5-2 16,4-4-1-16,8-4 0 0,13-9 0 15,14-5-2-15,18-6 0 16,11-2-3-16,11-5-5 16,5-4-7-16,12-3-28 15,12-1-36-15,-7 3-7 16</inkml:trace>
  <inkml:trace contextRef="#ctx0" brushRef="#br0" timeOffset="68543">7619 10810 207 0,'0'0'1'15,"2"7"3"-15,2 7 0 16,-5 6 1-16,3 11 1 47,-2 4 1-47,-1 11 0 0,1 8 3 0,-2 3-2 0,-4 2 0 0,-1 0-2 0,4-3-1 15,-2-7-5-15,-1-4-8 16,2-11-20-16,1-3-28 0,-2-8-15 15</inkml:trace>
  <inkml:trace contextRef="#ctx0" brushRef="#br0" timeOffset="69017">5321 11604 138 0,'0'0'2'0,"29"0"1"16,2-1 0-16,21 1 3 15,9 0 1-15,33 0 2 0,18 0 3 16,30 0 0-16,18 1 0 16,20 0 0-16,12-1 3 15,26 0 2-15,20-2 0 16,15-5-1 15,15 0 0-31,13-2-2 0,8-2 2 0,7 0-4 0,3-1-1 0,-10-2-4 16,-8 1-2-16,-19-2-2 15,-15 0-1-15,-23 2-4 16,-15 1-10-16,-23-5-46 0,-13 10-17 15</inkml:trace>
  <inkml:trace contextRef="#ctx0" brushRef="#br0" timeOffset="69787">6630 11744 225 0,'0'0'4'0,"0"0"2"0,5 13 4 15,-1-2 2-15,0 7 2 16,-1 7 0-16,4 4 0 16,-3 6 0-16,0-3-2 0,-2 8-7 15,3-5-11-15,-3 2-24 16,-2-13-38-16,2 1-7 15</inkml:trace>
  <inkml:trace contextRef="#ctx0" brushRef="#br0" timeOffset="70017">6274 12310 293 0,'0'0'2'16,"27"0"2"-16,13-6-1 15,14 0 1-15,14-4 1 0,13 0-1 16,5-1 0-16,14 2-3 16,-2-1-7-16,-13 2-14 46,-11 5-25-46,-20 3-28 0</inkml:trace>
  <inkml:trace contextRef="#ctx0" brushRef="#br0" timeOffset="70384">6302 12491 231 0,'0'0'4'0,"0"16"4"16,-3 7 1-16,1 11 2 15,-2 4-1-15,-1 11 3 16,-5 7 1-16,2 8-1 0,3-6-2 16,-3 1-4-16,0-10-1 15,0-6-1-15,5-4-1 16,-4082-10-4-16,8165-5-2 47,-4080-12-4-47,0-2-12 0,0-10-27 0,24-3-31 0,-9-13-4 0</inkml:trace>
  <inkml:trace contextRef="#ctx0" brushRef="#br0" timeOffset="70835">6189 12672 247 0,'0'0'2'0,"0"0"1"16,6-11 3-16,9 0 4 16,8-5 3-16,11-1 0 15,10-6 3-15,8 2 0 16,4 0-3-16,0 6-1 0,0 3-3 15,-11 8-4-15,-3 4-3 47,-16 6-2-47,-10 9-1 0,-14 3 0 0,-6 5-3 0,-13-1 1 0,-9 3-2 0,-9 0-1 16,-7-3-2-16,-4-2-1 15,-3-3-1-15,5-5 2 16,2-4 0-16,9-3 2 0,4-3 1 16,12-2 4-16,9 0 2 15,8 0 4-15,5-3 1 16,9 3 1-16,6 0 0 31,5 8 2-31,5 5-1 0,-1 4 0 0,3 5-1 0,0 3-2 16,-1 2-1-16,-3-1 0 15,-2-1-1-15,-6-1 1 16,-6-6-5-16,1 0-5 0,-6-6-4 15,-3 0-15-15,-2 0-29 16,-4-12-24-16</inkml:trace>
  <inkml:trace contextRef="#ctx0" brushRef="#br0" timeOffset="71126">6894 12964 343 0,'0'0'2'0,"0"16"1"16,0 0 0-16,0 6 1 0,-1 7 0 15,3 3 0-15,-1 4-2 16,1 3-5-16,-3-2-18 15,1-12-51-15,6 2-8 16</inkml:trace>
  <inkml:trace contextRef="#ctx0" brushRef="#br0" timeOffset="72341">7440 12487 255 0,'0'0'2'16,"6"-3"2"-16,7 1 3 16,11-1 0-16,3 0 1 15,9 2-1-15,5 1 1 16,1 0 0-16,1 0-2 15,-2 1-2-15,-4 1-1 0,-8 1 0 16,1-3-2-16,-10 0-5 16,-1-3-5-16,0-4-20 15,-2 3-33-15,-4-8-14 0</inkml:trace>
  <inkml:trace contextRef="#ctx0" brushRef="#br0" timeOffset="72553">7534 12297 267 0,'0'0'2'0,"1"18"0"0,4 6 0 0,1 3 1 15,2 7-1-15,0 4-1 16,2 3-2-16,-3 4-3 15,1-7-5-15,-3-1-11 0,0-10-20 16,3 2-25-16,-3-11-7 16</inkml:trace>
  <inkml:trace contextRef="#ctx0" brushRef="#br0" timeOffset="73239">8845 11768 125 0,'0'6'6'0,"0"9"6"16,2 3 2-16,-2 6 1 16,1 3 1-16,-2 6 1 0,1 4 0 15,0 4 0-15,0-9-5 16,-2-1-9-16,2-2-10 15,0-3-19-15,2-7-34 0,8 4-8 16</inkml:trace>
  <inkml:trace contextRef="#ctx0" brushRef="#br0" timeOffset="73514">8353 12317 267 0,'0'0'6'0,"19"5"2"16,11-2 0-16,16-3 2 15,19 0 1-15,15 0 2 16,21-7 0-16,18-1-1 15,10-5-5 1,-3 0-3-16,2 0-4 0,-3 1-2 0,-15 3-4 16,-12 2-6-16,-17 4-18 15,-15 3-30-15,-18 2-18 0</inkml:trace>
  <inkml:trace contextRef="#ctx0" brushRef="#br0" timeOffset="75134">6623 13141 139 0,'0'0'0'0,"0"0"1"16,0 0 3-16,0 0 0 15,0 0 5-15,9-4 0 0,-9 4 1 16,18-7 4-16,-9 3 1 15,1 0 0-15,-1 0-2 16,2 1-3-16,-11 3 0 16,13-6-3-16,-13 6-1 0,13-4-2 15,-13 4-1-15,13-1 0 16,-13 1 0-16,16-6 1 15,-16 6 0-15,13-9-1 0,-13 9 1 16,11-11 1-16,-11 11-2 16,11-8-1-16,-11 8 1 15,10-4-2-15,-10 4-1 16,10 0 0-16,-10 0 1 15,8 10-1-15,-8-10 0 0,10 13 1 16,-6-3-1 0,-4-10 1-16,6 19 0 0,-6-19 0 15,8 17 0-15,-3-5 0 16,-3 3 0-16,3 1 0 0,-1 2 1 31,0 1-1-31,-2 0 1 0,1 1-1 0,0 1 1 16,-2 1 0-16,-1-1 0 15,-1 2 0-15,-6-1 1 0,-3 4-1 16,-1-1 0-16,-7 3 1 15,-2-2-2-15,-4 2 1 16,-2-2-1-16,-4-3 1 16,-2-2-1-16,-1-4 1 0,-1-6 0 15,0-4-1-15,1-6 0 47,4-1-1-47,2-6-1 0,7-7 0 0,4-1-1 0,9-6 1 0,7 0-1 0,5-4 1 16,13 3 1-16,7-4 1 15,6 6 1-15,6 1 0 16,4 5 0-16,3 8 0 15,-2 2 0-15,1 6 0 0,-1 7-1 16,-5 6 0-16,-1 2 0 16,-4 4-1-16,-5 1-1 15,0-1-2-15,-4-3-3 16,1 3-7-16,-3-6-18 15,0-3-36-15,6 3-14 0</inkml:trace>
  <inkml:trace contextRef="#ctx0" brushRef="#br0" timeOffset="76215">8574 12690 60 0,'0'0'6'0,"4"13"6"16,1 1 3-16,1 10 5 15,-1 2 1-15,2 8 3 0,-2 2 2 16,0 7 3-16,-2-1-5 16,-3 0-2-16,-2-2-2 15,-7-3-5-15,-4-3 1 16,-3-5-3-16,-3 0-3 0,-3-8-2 15,-4 3-1-15,1-9-2 16,-4-3 0-16,5-5-1 16,-2-1 0-16,0-6 1 15,2 0-1-15,2-5 0 0,-1-5 0 16,8 0-7-16,-3-4-3 15,8-1-13 17,-1-2-30-32,11-8-28 0,9-4-8 0</inkml:trace>
  <inkml:trace contextRef="#ctx0" brushRef="#br0" timeOffset="76347">8443 12489 264 0,'0'0'0'0,"0"0"-6"16,0 0-15-1,0 0-22-15,-12 6-24 0</inkml:trace>
  <inkml:trace contextRef="#ctx0" brushRef="#br0" timeOffset="76817">8721 12654 224 0,'0'0'6'16,"-1"12"0"-16,2-1 4 15,1 5 1-15,6 5 1 16,1 1-1-16,8 2 1 0,1 0 2 16,7-5-5-16,5-8-1 15,4-9-3-15,6-2-1 16,-2-12-2-16,-1-5-2 15,-6-4 0-15,-4-1-3 0,-9 6-1 16,-5 5-1-16,-13 11 0 16,0 0 2-16,0 0 1 15,-12 19 1-15,8 2 1 16,2 1 4-16,2-1 1 0,6-5 4 15,7-10 0-15,7-6 0 16,2-6 0 0,-1-15 1-16,-2-7 0 0,-4-8-1 15,-5-1-4-15,-8-2-5 16,-2 5-4-16,-12-3-5 0,0 7-10 15,-3 3-12 32,-1 3-23-47,6 8-15 0</inkml:trace>
  <inkml:trace contextRef="#ctx0" brushRef="#br0" timeOffset="77107">9325 12501 256 0,'0'0'3'0,"1"10"5"0,-1 7 1 0,0 7 2 0,-3 10 3 15,-6 5-1-15,0 7 4 16,-2 5 1-16,-1-3-2 15,1-4-3-15,3-5-2 0,6-9-1 16,3-10-2-16,13-7-1 16,7-8-2-16,11-4-3 15,1-1-4-15,6-5-4 16,-3-2-7-16,7 2-11 15,-5-2-27-15,-8-2-31 0,2 3-8 16</inkml:trace>
  <inkml:trace contextRef="#ctx0" brushRef="#br0" timeOffset="77397">9803 12639 299 0,'0'0'1'0,"-2"7"-1"16,-1 5 0-16,-1 6 1 15,-3 2 0-15,1 3 1 32,0 1 1-32,-1 5 2 0,3-6 2 0,2-2 2 0,2-4 1 15,2-3 1-15,8-2 0 0,4-5 1 16,3-3-3-16,6 0 0 31,2-2-3-31,1-2-2 0,4 0-2 0,0 3-5 0,-3-3-6 16,-1 2-10-16,-7 3-26 15,-5-2-35-15,5 4-6 16</inkml:trace>
  <inkml:trace contextRef="#ctx0" brushRef="#br0" timeOffset="78794">9448 12809 6 0,'-11'2'14'16,"11"-2"4"-16,0 0 3 15,0 0 2-15,-7 7 3 16,7-7 3-16,0 0-5 16,6 0-2-16,6 0-5 0,3 0-1 15,5-5-2-15,4-2-2 16,6 2-1-16,-5-1-4 15,7 0 2-15,-10 1-3 0,5 3 2 16,-7 1-3-16,-2 1-1 16,-5 0 2-16,0 1-2 15,-2 1 1-15,-1 3-1 16,0-2 0-16,0 1 0 0,-10-4 2 15,13 8-1-15,-13-8 0 78,0 0 0-78,0 0 0 0,0 0 0 0,5 9 1 0,-5-9-1 0,0 0-1 0,0 0 1 0,0 0-3 0,-5 0 0 0,5 0 0 0,0 0 0 16,0 0-1-16,-7-8 0 0,7 8 0 16,0 0-1-16,0 0 0 15,-1-10 0-15,1 10 0 16,0 0-1-16,0 0 0 15,0 0-2-15,0 0-1 16,8-6-5-16,-8 6-5 16,7 0-30-16,-7 0-34 0,0 0-3 15</inkml:trace>
  <inkml:trace contextRef="#ctx0" brushRef="#br0" timeOffset="79537">9405 12823 276 0,'0'0'3'0,"0"0"-1"16,0 0 0-16,9-5 1 15,3 0 1-15,-1-3 3 16,11 0 0 31,3 0 4-47,8-4 1 0,6 3-1 0,3 0 1 0,3 1-1 0,0 6 1 0,2 1-2 0,-3 1-3 15,1 6-2-15,-5 9-3 16,-5 0-1-16,0 9 0 15,-6 1-1-15,-7 1 1 0,-6 4-1 16,-8 6 1-16,-8 0 0 16,-8 4 1-16,-14 2-1 0,-10-3 1 15,-7 1-1 16,-10-3 1-31,-3 0-2 0,-4-8 0 0,-2-6-1 0,3-9 0 16,3-8 0-16,8-6-1 16,8-3-1-16,11-11 0 31,9-3 0-31,17-2 0 0,11-2 1 0,18 2 1 0,10 3 2 15,12 2 2-15,6 4 1 16,3 8 0 15,2-1 1-31,-6 10 0 0,-1 4-1 0,-9 5 0 0,-6 3-2 0,-5 3-2 16,-7-2 1-16,-4 2-3 15,-4-4-3-15,-1 0-6 0,-8-6-18 16,-6 0-52-16,9-7-2 16</inkml:trace>
  <inkml:trace contextRef="#ctx0" brushRef="#br0" timeOffset="81882">12616 7732 26 0,'0'0'0'16,"20"0"0"-16,1 0 2 15,16 0 1-15,6 0 2 0,10 0 3 16,7 1 2-16,6 3 0 16,-1 3 2-16,-3-1 0 15,-1 0 0-15,-5 2 0 16,-8-1-4-16,3 3-1 31,-4-1-2-31,-2 0-1 0,-3-1-2 0,-7 1 0 0,-4-1-2 16,-8 0-2-16,-2-1 0 15,-10 0-1-15,-11-7 2 0,8 12 0 16,-8-12 1-16,-1 12 0 15,1-12 1-15,-18 18 0 16,7-6 2-16,-6 6 0 16,-16 18 5-1,-3 3 0 1,-4 8 2-16,-4 1 0 0,-2 7 3 15,-5-1 1-15,-3 3 0 16,0-4 0-16,10-13-4 0,1-5-1 16,2-6-1-16,6-1 0 15,4-10-3-15,8 0-1 16,7-1 1-16,12-3 0 15,5-1 1-15,16 0 1 0,13 1-1 16,11 0 2-16,6 0 0 16,8 1-1-16,5 2-1 15,1-5-2-15,-8 3-3 16,-2-3-2-16,-7-1-2 0,-10-1-3 15,-8 0-5-15,-9-5-3 16,-3-3-10-16,-14-2-28 16,13 0-22-16</inkml:trace>
  <inkml:trace contextRef="#ctx0" brushRef="#br0" timeOffset="82146">12680 8165 229 0,'0'0'2'0,"9"-4"1"16,16 0 3-16,7 0 0 15,12 1 2-15,11 1-1 16,4 2 2-16,6 0-3 15,1 6-4-15,0 2-12 0,-2 2-17 16,-9 10-38 0,-5-8-6-16</inkml:trace>
  <inkml:trace contextRef="#ctx0" brushRef="#br0" timeOffset="82611">13667 8388 190 0,'0'0'1'15,"17"0"2"17,3-2-1-32,8-3 0 0,4-1 2 0,6-3-1 0,-1-2 0 0,8-2 2 15,-10-2-3-15,-3-4 0 16,-10 2 1-16,-10-2-2 15,-5 0-2-15,-7 3-2 16,-7 2 1 0,-11 5-1-16,-6 6-2 0,-12 3 2 0,-4 7 2 15,-9 9 2-15,-1 7 4 31,-4 3 6-31,6 6 0 0,-1 6 1 0,9-1 2 0,10 3 0 16,8-2-2-16,14 2-3 16,7-3 0-16,14-5-4 15,14-5 0-15,10-8-2 16,7-6-1-16,11-9-6 15,-3-4-7-15,12-10-16 0,-3-7-20 16,3-6-21-16</inkml:trace>
  <inkml:trace contextRef="#ctx0" brushRef="#br0" timeOffset="82927">14267 8286 223 0,'0'0'3'16,"-18"0"2"-16,-3 3 0 16,-6 2 3-16,-3 7 1 15,-6 2-2-15,2 6 3 16,-2 1 0-16,8 8-3 0,6 0-1 15,17-4 2-15,10-4-2 32,19-9-1-32,12-4 0 0,4-8 1 0,10-7-2 0,-3-11-2 15,0-3-1-15,-10-6-1 16,-7 5-1-16,-6-2-1 15,-11 5-1-15,-9 4-1 16,-4 7 2-16,0 8 2 0,-17 1 1 16,2 16 2-16,-4 10 2 15,-3 10 1-15,-1 10 1 16,-2 11 2 15,1 7 0-31,1 5-1 0,5-1 0 0,2 1-2 0,3-4-1 0,5-7-7 16,5-10-5-16,3-9-10 15,2-11-26-15,-1-14-34 16,15-12-7-16</inkml:trace>
  <inkml:trace contextRef="#ctx0" brushRef="#br0" timeOffset="83222">14671 8084 184 0,'0'0'3'15,"14"6"1"-15,1-1 2 16,4 1 2-16,7-3 2 15,7 0 0-15,6 0 1 32,2-2 0-32,1-1-9 0,-3 0-16 0,0-7-39 0,0 3-14 15</inkml:trace>
  <inkml:trace contextRef="#ctx0" brushRef="#br0" timeOffset="83419">14765 8313 310 0,'0'0'2'0,"17"0"-1"16,9 0 2-16,17-2-1 16,8-1-2-16,14 1-7 0,4 2-16 15,8-6-40-15,7 7-11 16</inkml:trace>
  <inkml:trace contextRef="#ctx0" brushRef="#br0" timeOffset="84649">18341 6870 205 0,'0'0'-2'16,"0"0"-2"-16,-6 8 2 16,3 6 3-16,-1 10 4 0,-2 10 4 15,-2 12 3-15,-1 15 0 16,0 7 3-16,0 11 3 15,0 3-3-15,2-1-2 16,5-4-3 15,2-9-5-31,1-7-6 0,7-14-7 0,0-7-14 0,1-14-34 0,6-8-18 16</inkml:trace>
  <inkml:trace contextRef="#ctx0" brushRef="#br0" timeOffset="85036">16452 7784 224 0,'23'4'1'0,"30"-2"1"16,31 5 1-16,27-1 2 16,52 1 2-16,35 2 3 0,66-4 1 15,55-2 1-15,73-3 2 16,-6-3-1-16,28-4-1 15,15-2-1-15,2-4-3 16,-3 2-1-16,-27-2-3 16,-27 0-2-16,-64 0-2 0,-11 0-5 15,-39 1-12-15,-38 5-40 16,-50-6-21-16</inkml:trace>
  <inkml:trace contextRef="#ctx0" brushRef="#br0" timeOffset="85552">17652 8007 285 0,'0'0'1'16,"0"0"-1"-16,5 6 0 15,1 8 1-15,6 6 0 16,-2 7 1-16,5 10 0 0,-2 5-2 15,2 5-4-15,-3-2-5 32,-1 1-17-32,-2-4-27 0,-7-6-19 0</inkml:trace>
  <inkml:trace contextRef="#ctx0" brushRef="#br0" timeOffset="85740">17056 8489 345 0,'0'0'3'0,"31"0"1"0,19-2 0 15,25-4 1-15,27-2 0 16,29-4 1-16,23 1-1 16,23 1-3-16,2 1-11 0,-3 5-13 15,-9 3-24-15,-23 2-31 16,-14 8-7-16</inkml:trace>
  <inkml:trace contextRef="#ctx0" brushRef="#br0" timeOffset="86129">17376 9012 292 0,'0'0'5'0,"-4"20"2"16,-2 1 3-16,-4 11 1 16,-2 8-2-16,-4 9 2 15,1 9-1-15,-4 3 1 16,1-4-4-16,2-7-4 0,1-6-2 31,5-12-3-31,5-11-4 0,5-21-11 0,0 0-28 16,12-7-32-16,3-17-7 0</inkml:trace>
  <inkml:trace contextRef="#ctx0" brushRef="#br0" timeOffset="86477">17193 8906 259 0,'16'-2'5'0,"21"1"0"16,13-2 2-16,14 2 2 16,11 1-1 15,0 1 1-31,6 5-1 0,-3 3 1 0,-13 6-3 0,-24 2-3 0,-18 2-1 15,-21 3 1-15,-15-3-2 16,-14-1 1-16,-14-1-2 16,-4-6 1-16,-15 1 0 0,0-2-2 15,-5-3 0-15,5 1-1 16,11 1 3-16,7-1 0 15,12 5 4-15,13 3 2 32,14 5 3-32,12 0 1 0,19 4-1 0,8 2 2 0,13 2-2 15,3-2-1-15,5 2-4 16,-1-5-4-16,0 5-5 0,-6-6-5 15,-3 3-8-15,-3-3-17 16,-9-8-45-16,-2 5-7 16</inkml:trace>
  <inkml:trace contextRef="#ctx0" brushRef="#br0" timeOffset="86877">18256 9316 341 0,'0'0'4'15,"-4"20"0"-15,-1 0 0 16,-2 12 1-16,-1 8-2 0,2 6-4 15,0 10-8-15,0 0-25 16,1-3-41 0,7-7-8-16</inkml:trace>
  <inkml:trace contextRef="#ctx0" brushRef="#br0" timeOffset="87425">18974 8436 260 0,'0'0'1'16,"0"0"4"-16,9 5 2 16,5 0 1-16,13 0 1 0,14-2 1 15,9 0 0-15,10 0-1 16,6-2 2-16,6 1-7 31,-1-2-6-31,-3 2-5 0,-8-2-12 0,-12 0-23 16,-11 0-33-16,0-2-2 0</inkml:trace>
  <inkml:trace contextRef="#ctx0" brushRef="#br0" timeOffset="87623">19250 8311 318 0,'-5'10'2'0,"1"8"2"0,-2 4-1 0,2 14 1 16,-2 6 0-16,2 11-1 16,-2 4-3-16,5 4-1 15,0-7-11 16,7-7-18-31,6 2-39 0,5-16-10 0</inkml:trace>
  <inkml:trace contextRef="#ctx0" brushRef="#br0" timeOffset="88029">20661 8132 251 0,'0'0'2'0,"0"24"0"0,0 1 1 16,0 8 2-16,-1 9-1 16,2 3-2-16,2 8-4 15,1-2-10-15,3-6-17 16,2-6-23-16,0-9-17 0</inkml:trace>
  <inkml:trace contextRef="#ctx0" brushRef="#br0" timeOffset="88204">20290 8535 361 0,'0'0'4'0,"13"-2"-2"16,16 0 4-16,21-3-2 0,14 1 2 15,23-2-2-15,14 1-3 16,15 2-9-16,5-1-16 15,-6 2-23-15,-6 2-31 16,-17 3-7 15</inkml:trace>
  <inkml:trace contextRef="#ctx0" brushRef="#br0" timeOffset="88623">20527 9000 161 0,'0'0'10'0,"4"12"5"0,5 2 3 15,1 5 3-15,5 8 1 16,-1 3 2-16,0 11 0 16,0 5 0-16,-1 0-6 31,-7 0-5-31,-6-8-2 0,-1 1 0 0,-10-10 0 0,-12-5-3 15,-2-10 0-15,-10-8 0 16,-9-6-1-16,-3-6-1 16,-5-8-4-16,-1-6-4 0,6-3-8 15,2-11-20-15,7 1-48 16,19-4-7-16</inkml:trace>
  <inkml:trace contextRef="#ctx0" brushRef="#br0" timeOffset="88744">20564 8803 326 0,'0'0'-2'0,"0"0"-11"16,1 8-32-16,3 7-27 0</inkml:trace>
  <inkml:trace contextRef="#ctx0" brushRef="#br0" timeOffset="89216">20804 8906 283 0,'0'0'5'15,"0"14"2"-15,1 1 2 16,4 3 0-16,4 4 3 16,4 3-1-16,3 0 1 31,6 0 0-31,3-8-2 0,5-9-4 0,1-7-1 0,-1-2-1 15,-3-9-2-15,-5-4-1 16,-3 2-1-16,-7-1-2 16,-12 13 0-16,0 0-1 0,-5 0 1 15,-5 13 1-15,2 4 1 16,7-2 1-16,2 1 1 15,8-4 3-15,6-8-2 16,7-4 0 0,2-6 1-16,-1-14-1 0,-6-4 0 0,-9-7-1 15,-7-1-1-15,-5 1-2 16,-9-1-4-16,-1 2-6 15,-4 2-11-15,4 3-25 47,6 7-32-47,0 3-7 0</inkml:trace>
  <inkml:trace contextRef="#ctx0" brushRef="#br0" timeOffset="89490">21353 8797 268 0,'0'0'5'15,"-2"22"4"-15,-5 2 1 0,1 7 1 16,-2 6 3-16,0 5 2 16,0 6 0-16,3 0 2 15,4-5-1 1,5-11-4-16,13-7-2 0,7-6-2 0,7-9-1 15,5-2-4-15,2-5-3 16,-2-3-8-16,5 0-15 16,-5 4-57-16,-12-4-4 0</inkml:trace>
  <inkml:trace contextRef="#ctx0" brushRef="#br0" timeOffset="89625">21782 9160 394 0,'0'0'1'0,"3"17"1"15,7 3-1-15,4 10 0 16,2 4-3 0,6 12-3-16,-3 5-7 0,8 5-20 0,5 4-45 15,-11-6-7-15</inkml:trace>
  <inkml:trace contextRef="#ctx0" brushRef="#br0" timeOffset="90195">15039 11722 358 0,'0'0'1'0,"0"0"2"15,0 0 2-15,24 7 1 16,14-6 0-16,23-1 1 15,20-2-1 1,22-4 1-16,15-4-1 0,8 2-2 16,-1-3-4-16,-8 1-1 0,-8-1-4 15,-17 3-5-15,-19 1-11 16,-18 3-26-16,-8 4-33 0,-20-1-6 15</inkml:trace>
  <inkml:trace contextRef="#ctx0" brushRef="#br0" timeOffset="90411">15246 11233 358 0,'-1'5'2'0,"0"14"1"15,7 13 1-15,6 14 2 16,5 9 0-16,5 20-1 15,2 11-1-15,7 10-6 16,3 1-8-16,4 2-20 16,8-9-46 15,-9-13-6-31</inkml:trace>
  <inkml:trace contextRef="#ctx0" brushRef="#br0" timeOffset="91214">20207 10263 283 0,'0'0'3'0,"-1"9"3"15,-3 7 0-15,-2 11 0 16,-4 10 1-1,3 12 1-15,1 12 1 0,1 16-3 16,1 2-5-16,2 8-10 0,-1-5-20 16,-3-4-44-16,6-1-7 15</inkml:trace>
  <inkml:trace contextRef="#ctx0" brushRef="#br0" timeOffset="91512">17502 11480 310 0,'0'0'4'15,"27"0"0"-15,28-4 4 16,27-1 0-16,36-2 3 16,37-2 2-16,46-3 3 0,78-2 1 15,16-1-2-15,31-3-1 16,55 2-2-16,-4 0-2 15,6 2-1-15,6 0-2 47,-3 4-4-47,-48 2-2 0,12 3-6 0,-28 0-7 0,-58 3-19 0,-6 1-53 0,-45-3-4 16</inkml:trace>
  <inkml:trace contextRef="#ctx0" brushRef="#br0" timeOffset="91953">18544 11630 315 0,'0'0'3'0,"5"12"1"15,-1-2 0-15,4 9 0 16,-1 3-1-16,5 7-4 15,-1 4-8-15,4 5-22 16,2 2-41 15,-7-4-7-31</inkml:trace>
  <inkml:trace contextRef="#ctx0" brushRef="#br0" timeOffset="92103">17995 12177 386 0,'0'0'3'15,"15"0"2"-15,16-2 0 16,18-3 0-1,23-2 0-15,18-2 1 0,18 1-4 0,10 0-7 16,10 4-15-16,-13 4-37 16,1 0-24-16</inkml:trace>
  <inkml:trace contextRef="#ctx0" brushRef="#br0" timeOffset="92389">18197 12600 387 0,'0'9'3'0,"2"9"2"16,4 10 0-16,3 11 0 15,1 6 0-15,0 8 1 16,4 5 0-16,-1 2 0 31,-3-4-2-31,1-8-3 0,-5-9-3 0,2-8-5 0,-3-12-9 16,-5-19-62-16,18 3-7 15</inkml:trace>
  <inkml:trace contextRef="#ctx0" brushRef="#br0" timeOffset="92730">18133 12586 365 0,'12'-5'4'16,"23"-3"0"-16,16-1 0 15,10 4 2-15,3 1-2 16,1 3 1 15,4 1-1-31,-1 0 0 0,-13 10-2 0,-22 2-2 0,-18 8 0 0,-14-4-1 16,-8 0 1-16,-12 0-1 15,-12-1 0-15,-11 2 0 16,-9 2 0-16,-7-2 0 0,-2 0 1 15,5 0 1-15,3 2 1 16,8 0 1-16,14 2 1 16,13-2 2 15,13 1-1-31,10-2 1 0,13 0 0 0,8 2-1 0,6-3-1 0,5-2-2 15,3 0-3-15,3-1-6 16,-2-4-7-16,5 2-28 16,3-2-42-16,-4-6-5 15</inkml:trace>
  <inkml:trace contextRef="#ctx0" brushRef="#br0" timeOffset="93077">18894 12879 328 0,'0'0'4'0,"13"-5"2"15,8 0 2 1,7 0-1-16,5 0 1 0,0 3 0 0,0 1 0 16,2 0 1-16,-6 1-5 15,-8 4 0-15,-12 7-1 16,-9 0 2-16,-4 1 0 0,-6 0 0 15,3-4 0-15,3 1 1 16,4-9-1-16,6 12-4 16,13-9-6-16,9-3-9 15,15-8-62-15,5 8-9 31</inkml:trace>
  <inkml:trace contextRef="#ctx0" brushRef="#br0" timeOffset="93469">19500 12350 380 0,'0'0'4'0,"14"0"-1"16,12 1 1-16,8 1 1 16,13 0 0-16,7 1 0 15,9 2-4-15,2-4-5 16,-2 3-12-1,-3-4-39-15,-8-2-25 0</inkml:trace>
  <inkml:trace contextRef="#ctx0" brushRef="#br0" timeOffset="93616">19647 12172 351 0,'-4'10'2'0,"-2"8"1"16,2 11 0-16,0 6-1 0,2 13-5 31,2 4-8-31,2 4-44 0,6 11-20 0</inkml:trace>
  <inkml:trace contextRef="#ctx0" brushRef="#br0" timeOffset="94023">20955 11780 411 0,'0'0'0'0,"-5"13"1"16,1 4 0-16,3 5 1 16,0 4 0-16,9 5-2 0,2 4-2 15,3 2-4-15,7-5-8 16,1-3-27-16,-9-4-38 15,9-8-7-15</inkml:trace>
  <inkml:trace contextRef="#ctx0" brushRef="#br0" timeOffset="94198">20665 12154 358 0,'0'0'4'0,"0"0"1"0,19-2 1 16,12-3 0-16,24-1 1 15,14-2-1-15,20 1-2 16,10-3-9-16,15 5-26 15,4 0-45-15,-7 1-5 0</inkml:trace>
  <inkml:trace contextRef="#ctx0" brushRef="#br0" timeOffset="94620">20862 12649 271 0,'0'0'4'16,"0"20"3"-16,3 1-1 15,3 6 4-15,-1 5 0 16,3 6 1-16,2 3 2 0,-2 3 1 16,1-7-2-16,-5-5 2 15,-2-5 0-15,-2-10-2 16,-11-5-1-16,-8-8-1 15,-6-4 0-15,-10-4-1 0,-4-8-4 16,-8-2-2-16,-3-8-3 16,1 0-5-1,1-7-8-15,12-7-50 0,9 4-21 16</inkml:trace>
  <inkml:trace contextRef="#ctx0" brushRef="#br0" timeOffset="94756">20821 12378 365 0,'0'0'1'15,"0"0"0"1,0 0-5-16,0 0-10 0,0 0-33 16,0 7-29-16</inkml:trace>
  <inkml:trace contextRef="#ctx0" brushRef="#br0" timeOffset="95166">21103 12378 280 0,'0'0'5'16,"0"0"3"-16,2 7 4 15,-2 8 2-15,0 2 2 0,1 5 0 16,2 2 2-16,1 2 1 15,4 1-5-15,6-6-3 16,3-5-4-16,8-7-2 0,5-9 0 16,3-3-3-16,-1-8 0 15,1-2-2-15,-5-1-1 16,-7 1-1-16,-5 5-1 15,-16 8 0-15,0 0 1 0,-1 6 1 16,-10 12 0-16,2 5 1 47,2 3 1-47,3-1 1 0,5-3 1 0,13-8 0 0,6-3 0 0,3-11 0 15,5-6 0-15,-3-11 0 0,-3-6 0 16,-7-2-2-16,-6-3-4 16,-5 1-7-16,-8-3-10 15,-7 1-48-15,1 10-16 16</inkml:trace>
  <inkml:trace contextRef="#ctx0" brushRef="#br0" timeOffset="95409">21654 12354 344 0,'0'0'5'0,"-5"22"0"16,-5-1 2-16,-1 8 2 0,-7 5 1 15,3 4 2-15,-1 1-1 47,6 3 2-47,9-8-4 0,6-6-1 0,17-10-1 0,10-6-1 0,9-9-1 0,10-3-3 16,2-1-3-1,-1-4-8-15,-1 3-11 0,-6 7-59 16,-7-5-7-16</inkml:trace>
  <inkml:trace contextRef="#ctx0" brushRef="#br0" timeOffset="95792">22137 12550 280 0,'0'0'3'0,"16"0"3"0,4-2 3 15,8 1 1 17,5 0 1-32,0 1 2 0,4 0 1 0,-1 4 0 0,-4 5 0 15,-11 1-1-15,-11 4-3 16,-10 4-1-16,-9-1-1 0,-5-1 0 47,1 3-2-47,2-4 0 0,6 1-2 0,5 0-2 0,15-4-3 0,14 0-9 0,11-3-11 15,10-8-56 1,8 11-9-16</inkml:trace>
  <inkml:trace contextRef="#ctx0" brushRef="#br0" timeOffset="96404">21243 12162 287 0,'0'0'5'16,"-10"0"3"-16,3 0 2 16,-3 0 2-16,10 0 0 15,0 0 1 16,0-9 0-31,23-1 3 0,20-1-5 0,24-2-4 0,20-4-1 0,20 0-2 16,13 0-1-16,2 7-7 16,-5 0-9-16,-3 3-44 15,-10 7-22-15</inkml:trace>
  <inkml:trace contextRef="#ctx0" brushRef="#br0" timeOffset="200537">13051 14416 146 0,'0'0'8'15,"0"0"5"-15,0 0 7 16,-11-2 4-16,11 2 2 15,-12-1 3-15,12 1-2 0,-14 0 3 16,14 0-8-16,0 0-4 16,7 12-4-16,16-8-3 15,14-1-3-15,11-2-2 16,15-1 0-16,14-2-1 0,8-2-1 15,4-3-2-15,0 3-3 16,-6-1-5-16,-5 2-6 16,-15 2-12-16,-10-2-30 31,-6 3-29-31,-15 4-6 0</inkml:trace>
  <inkml:trace contextRef="#ctx0" brushRef="#br0" timeOffset="200754">13058 14875 438 0,'0'0'0'0,"23"4"1"15,15-2 1-15,14 0-1 0,21-1 1 16,15 2-2-16,8-2-4 15,12 5-10-15,-4-4-26 16,-2 3-43-16,-4 3-5 16</inkml:trace>
  <inkml:trace contextRef="#ctx0" brushRef="#br0" timeOffset="201533">15599 14434 216 0,'0'0'1'16,"0"0"2"15,0 0-2-31,0 0 2 0,13-1 2 0,-13 1 5 0,11 6 5 0,-1 5 2 16,1 5 4-16,2 6-2 15,0 9 1-15,-1 5 0 16,3 5-2-16,-2 2-3 0,-2 3-7 16,0-2-2-16,-7-3-1 15,-2-2 1-15,-6-7 0 16,-7-3 1-16,-10-7 1 31,-4-4 0-31,-10-8 0 0,-6-4 0 0,-3-6-2 0,-5-3-1 16,1-9-2-16,0-5-2 15,7-5-4-15,3-7-8 16,15 0-23-16,21-6-51 0,-2-5-4 15</inkml:trace>
  <inkml:trace contextRef="#ctx0" brushRef="#br0" timeOffset="201675">15555 14016 377 0,'0'0'2'0,"0"0"-1"16,0 0-2-16,0 0-7 15,0 0-14-15,0 0-48 16,14 2-11-16</inkml:trace>
  <inkml:trace contextRef="#ctx0" brushRef="#br0" timeOffset="202233">15910 14157 298 0,'0'0'3'0,"0"0"0"16,-13 0 2-16,13 0 4 0,-7 18 3 16,5-3 2-16,2 9 1 15,3 7 1-15,4 7-2 16,8 5-1-1,1 2-2-15,5 0-2 0,0-7-3 0,4-5-1 16,2-11-2-16,2-10 1 16,2-12-1-16,-1-7-1 15,0-13-1-15,-4-1 0 31,-4-1-1-15,-6 5 0-16,-3 8-1 0,-13 9 0 0,8 5 0 0,-7 14 1 0,3 11 0 16,5 3 0-16,1 0 1 15,6-1 1-15,5-13 2 0,6-8-1 16,0-11 1-16,2-16 0 15,-6-11-1-15,-1-11 0 16,-9-5 0-16,-8-3-2 16,-5 2-4 15,-10-2-3-31,-5 7-5 0,-6 1-5 0,5 8-14 0,-3 11-46 0,7 3-13 15</inkml:trace>
  <inkml:trace contextRef="#ctx0" brushRef="#br0" timeOffset="202639">16682 13960 256 0,'0'0'3'15,"-1"17"3"-15,-4 1 4 0,-8 8 7 16,-1 3 2-16,-5 8 3 16,-3 5 1-16,-1 4 1 15,3-2-1-15,5-2-4 16,9-6-3-16,11-5-7 0,17-7-1 15,17-5-3-15,14-6-1 16,9-4-1-16,7-4-1 16,-1 1 1-16,-5-3-3 31,-5 3-4-31,-15 0-6 0,-5 8-10 0,-20 4-40 0,-5-4-26 15,-5 0-8-15</inkml:trace>
  <inkml:trace contextRef="#ctx0" brushRef="#br0" timeOffset="203011">17370 14284 253 0,'0'0'6'0,"0"0"8"16,0 6 7-16,-1 8 1 15,-1 7 2-15,-2 4 1 0,2 4 2 16,-1 7-2-16,1 3-4 16,2 2-11-16,0 0-10 15,6-2-19-15,16-1-63 31,-14-6-5-31</inkml:trace>
  <inkml:trace contextRef="#ctx0" brushRef="#br0" timeOffset="203619">14486 15042 383 0,'0'0'1'0,"0"0"2"0,5 8 0 15,18-4 3-15,12 3 3 16,20-2 2-16,25 2 2 16,29-4 0-16,35 0 1 31,33-3-2-16,32-1 0-15,24 1-3 0,26 0-2 0,11 0-3 0,5 0-2 0,-2 0-2 16,-10-4-2-16,-12-1-2 0,-18-5-4 16,-20 0-9-16,-31-6-21 15,-24 0-51-15,-18 4-2 16</inkml:trace>
  <inkml:trace contextRef="#ctx0" brushRef="#br0" timeOffset="204189">10975 15618 292 0,'4081'12'3'16,"-4081"9"5"-16,6 7 2 15,0 9 3-15,0 6-1 16,-1 9 3-16,2 6 2 15,-3 5 1-15,-4-9-4 16,0-8-4-16,-5-3-2 0,-2-11-1 16,-2-3-3-16,2-12-4 15,4-5-7-15,3-12-9 16,2-5-33-16,12-7-32 15,3-9-9-15</inkml:trace>
  <inkml:trace contextRef="#ctx0" brushRef="#br0" timeOffset="204402">15245 15854 413 0,'0'0'2'15,"28"0"1"-15,5-4 1 16,16-5 1-16,11-1-1 0,9 1-4 15,0-2-2-15,4 0-3 16,-8-5-4-16,-9 5-10 16,-20 3-30-16,-10-3-34 0,-7-5-8 31</inkml:trace>
  <inkml:trace contextRef="#ctx0" brushRef="#br0" timeOffset="204795">15470 15616 362 0,'0'0'8'16,"0"16"1"-16,0 7 2 15,3 6 0-15,0 11-1 0,-1 6 1 16,4 8 0-16,0 4-1 16,-2 0-8-16,3-4-8 15,-2-12-10-15,3-9-52 16,3 2-16-16</inkml:trace>
  <inkml:trace contextRef="#ctx0" brushRef="#br0" timeOffset="205346">16189 15784 172 0,'0'0'5'15,"5"8"7"-15,-2 2 4 16,3 4 4-16,-3 3 4 31,7 5 3-31,-2 3 1 0,4 1 0 0,-1 1-5 0,-1-2-2 16,0-2-3-16,-1-1-4 15,-3-3-2-15,-5-3-2 16,-1-1 0-16,-5-2-1 0,-10 0 0 15,-2 0-1-15,-6-3-1 16,-4-1-1-16,0-1-1 16,1-4-3-16,2-1-3 0,1-3-5 15,5-1-15-15,3-5-54 16,5-13-15-16</inkml:trace>
  <inkml:trace contextRef="#ctx0" brushRef="#br0" timeOffset="205455">16146 15618 311 0,'0'0'-5'0,"3"-14"-41"16,-3 14-25-16</inkml:trace>
  <inkml:trace contextRef="#ctx0" brushRef="#br0" timeOffset="205954">16438 15543 275 0,'0'0'6'0,"1"15"2"15,4 4 4-15,0 5 2 0,4 6 4 16,-2 5 0-16,4 8 1 16,-2 2 2-16,3-4-5 15,0-3-4-15,0-9-1 16,1-4-3-16,1-9-2 0,-1-8-1 15,0-8-1-15,2-5-1 16,-4-7-1-16,-1-5-1 16,-2 2-1-16,-3-2-1 15,-3 5-1 1,-2 12 1-16,0 0-1 0,0 0 1 0,5 12 0 15,-1 5 0-15,4-2 1 16,2 2 1-16,3-9 0 16,4-5 1 30,2-5-1-46,0-14 1 0,-3-6 0 0,0-9 0 0,-6-1-1 0,-6-2 0 0,-4-2-2 0,-5 2-3 16,-6 2-4-16,-3 0-6 0,2 10-8 16,1-3-19-16,-1 3-43 15,9 12-7-15</inkml:trace>
  <inkml:trace contextRef="#ctx0" brushRef="#br0" timeOffset="206231">16931 15445 390 0,'0'0'2'0,"0"0"0"16,0 9 1-16,0-9 0 16,24 14 1-16,-4-9-1 15,10 0 1-15,5 0 0 16,7-2-6-16,2-3-7 0,1 0-16 15,1 0-49-15,-10-3-10 16</inkml:trace>
  <inkml:trace contextRef="#ctx0" brushRef="#br0" timeOffset="206528">17116 15475 313 0,'0'0'1'15,"0"0"0"-15,1 16 2 16,-1-3 4-16,-1 4 4 16,0 5 1-16,-1 4 3 0,0 3 3 15,-2 0 0-15,3 2-1 16,1-5-1-1,7 2-3-15,5-5-3 0,0-3-2 16,7-2-3 15,-2-4-1-31,2-1-1 0,-2-5-2 0,1 0-1 0,-1-2-5 0,-3 0-5 16,-5-4-11-16,7-6-47 15,-6 4-19-15</inkml:trace>
  <inkml:trace contextRef="#ctx0" brushRef="#br0" timeOffset="206768">17489 15833 370 0,'0'0'4'16,"0"15"3"-16,0-1 2 16,0 5-1 15,0 3 1-31,-4 5-1 0,0-1-1 0,1 6-7 0,-3-10-21 0,0 2-60 15,5-6-4-15</inkml:trace>
  <inkml:trace contextRef="#ctx0" brushRef="#br0" timeOffset="207285">18485 15112 406 0,'0'0'3'16,"13"5"0"-16,5 2 0 0,8-2 0 15,8 0 1-15,6-1-1 16,3 4-3 0,4-5-2-16,-1-2-8 0,-6-2-12 0,-8-13-57 15,-2 4-7-15</inkml:trace>
  <inkml:trace contextRef="#ctx0" brushRef="#br0" timeOffset="207474">18729 14818 423 0,'-2'9'3'0,"1"9"0"16,1 9 0-16,0 9 0 16,-1 8 0-16,1 7 1 0,0 8-1 15,-4 4-1-15,3-1-7 16,-4-9-10-16,4-16-56 31,-3 9-14-31</inkml:trace>
  <inkml:trace contextRef="#ctx0" brushRef="#br0" timeOffset="208198">20910 14425 258 0,'0'0'5'0,"0"15"2"0,0 3 3 16,1 6 2-16,0 3 3 16,4 7 3-16,-3 7 1 15,1 1 3-15,3-2 0 31,-7-2-3-31,1-5-1 0,-8-4-2 0,-3-8-3 0,-6-5-1 16,-5-7-3-16,-7-6-2 16,-7-4-2-16,-2-10-2 0,-4-6-2 15,1-6-1-15,-1-6-3 16,6-2-3-16,6-8-3 15,12 3-7-15,7-6-10 16,9-7-47-16,6 9-17 31</inkml:trace>
  <inkml:trace contextRef="#ctx0" brushRef="#br0" timeOffset="208320">20714 13926 414 0,'0'0'1'0,"0"0"-3"0,0 0-7 0,-13-4-14 16,13 4-56-16,0 0-4 15</inkml:trace>
  <inkml:trace contextRef="#ctx0" brushRef="#br0" timeOffset="208874">21318 14183 360 0,'0'0'2'0,"-5"14"1"16,-3 5 2-16,2 5-1 15,0 8 2-15,-1 6 3 16,0 4 0-16,4 6 1 0,3-9-1 15,6-7-2-15,12-9 1 16,8-11-1-16,8-11-1 31,5-8-2-31,5-10-2 0,-3-6-1 0,0 0-2 0,-6 3 0 16,-5 7 0-16,-11 5-1 15,-4 8 1-15,-7 9-1 32,-2 6 2-17,0 4 0-15,5-1 1 0,3-7 1 0,2-6 0 0,5-5 0 0,3-14 1 16,0-8 1-16,-4-10-2 15,-7-2 1-15,-8-5-3 16,-5-1-1-16,-11 2-2 0,-10 1-7 16,-4 8-12-16,-4 7-44 15,1 0-20-15</inkml:trace>
  <inkml:trace contextRef="#ctx0" brushRef="#br0" timeOffset="209259">22185 13876 390 0,'0'0'2'0,"0"16"0"15,0 7 2-15,1 8 2 16,0 12 1-16,-1 6 1 16,-1 7 3-16,1 9 1 15,-1-5-1-15,2-4-1 0,7-10 0 16,4-8-2-16,7-12 0 15,3-7-4-15,10-11-1 16,3-8-3 0,4 0-3-16,-1-8-5 0,-1-1-14 0,-2 7-40 15,-6-8-28-15,-3 1-2 16</inkml:trace>
  <inkml:trace contextRef="#ctx0" brushRef="#br0" timeOffset="209689">22726 14240 208 0,'0'0'7'16,"10"0"5"-16,-10 0 6 16,13-1 4-16,-13 1 1 15,16-3 3-15,-16 3 2 16,16-4 2-16,-16 4-6 0,0 0-5 15,0 0-5-15,10-6-3 16,-10 6-2-16,0 0-2 16,12 3-2-1,0 4 0-15,1 0-1 0,5 4 0 0,3 1-1 16,-3 2 1-16,1 3-3 15,-5 2 0-15,-5 0-1 16,-9 1 0-16,-8 4 0 47,-11-3 0-47,-6 1 0 0,-1 0 0 0,0-2 1 0,3-1 0 0,6-2 0 0,11-6 1 15,8-3-1-15,19-1-1 16,13-1-2-16,6-6-4 0,11 1-10 16,0 11-48-16,2-12-25 15</inkml:trace>
  <inkml:trace contextRef="#ctx0" brushRef="#br0" timeOffset="210298">19471 15115 383 0,'0'0'2'15,"0"0"1"-15,15 2 1 16,14 0 1-16,19-2 1 15,23-2 2 1,28-4 1-16,36-5 2 0,32-2 0 0,37-3-2 16,27 2-1-16,32 3 0 15,21 2-3-15,13 9-4 16,4 0-7-1,5 4-5-15,-5 4-6 0,-12 1-3 0,-21-2-6 16,-14-7-37-16,-19 1-26 16</inkml:trace>
  <inkml:trace contextRef="#ctx0" brushRef="#br0" timeOffset="211015">20178 15494 365 0,'0'0'4'16,"0"16"1"-16,1 7 1 15,2 6 2-15,-2 8-1 16,0 6 2-16,-1 5-1 0,-1 6 2 16,-1-6-3-16,-3-3-2 15,-3-8-1-15,3-6-2 16,0-7-4-16,-1-6-4 15,3-7-9-15,3-11-19 16,0 0-49-16,6-6-5 31</inkml:trace>
  <inkml:trace contextRef="#ctx0" brushRef="#br0" timeOffset="211164">20467 15730 449 0,'9'0'2'15,"13"-1"0"-15,13-5 1 16,15-2-1-16,7-1-3 31,10 1-5-31,2-4-4 0,4-1-4 0,-5-4-10 0,-9-7-43 16,-9 7-21-16</inkml:trace>
  <inkml:trace contextRef="#ctx0" brushRef="#br0" timeOffset="211345">20580 15528 439 0,'-2'9'3'16,"-3"10"1"-16,-2 7 0 0,0 5 0 15,1 8 1-15,0 4-1 16,3 6 0-16,3 2-3 16,-1-10-9-16,14-4-23 31,15-7-55-31,-7-10-3 0</inkml:trace>
  <inkml:trace contextRef="#ctx0" brushRef="#br0" timeOffset="212009">21365 15661 274 0,'0'0'4'15,"-3"10"1"-15,2 2 2 16,1 3 3-16,0 4-1 15,1 5 2-15,4 5 1 32,1 3-1-32,2-1-1 0,1 2-1 0,-2-3 1 0,0-3-3 15,-4-3 1-15,-4-5-2 16,-1-4 1-16,-8-2-1 15,0-7-6-15,-1-5-10 16,-8 2-50-16,3-17-21 0</inkml:trace>
  <inkml:trace contextRef="#ctx0" brushRef="#br0" timeOffset="212622">21712 15611 349 0,'0'0'2'16,"3"14"0"-16,0 2 1 0,-1 4 0 16,1 2-1-16,3 7 2 15,3 0 0-15,2 0 0 16,2-9-1-16,4-6-1 15,4-8 1 32,1-6 0-47,3-5-1 0,-2-6 0 0,-3-3-1 0,-6 2-1 0,-4 2 1 0,-10 10 1 0,0 0-1 16,0 0 1-16,0 10 1 15,-1 3-1-15,2-2 2 0,9-4 0 16,7-6 0-16,2-3-1 16,5-12-1-16,0-5 0 15,-1-9-1-15,-4-5-3 47,-5 0-6-47,-10-6-6 0,-4 6-16 0,-2 9-43 0,-8-6-12 0</inkml:trace>
  <inkml:trace contextRef="#ctx0" brushRef="#br0" timeOffset="212799">21344 15354 461 0,'0'0'-2'16,"0"0"-12"-16,0 0-70 16,4 12-2-16</inkml:trace>
  <inkml:trace contextRef="#ctx0" brushRef="#br0" timeOffset="213245">22297 15521 405 0,'0'0'2'0,"0"0"2"16,0 0 0-16,13 8 0 47,8-7 1-47,10-1 1 0,12 0-1 0,7 0-2 0,5-6-10 0,5 1-10 0,-5-7-20 15,-7-1-45-15,2 5-5 16</inkml:trace>
  <inkml:trace contextRef="#ctx0" brushRef="#br0" timeOffset="213536">22505 15555 386 0,'0'0'2'15,"10"2"1"-15,-1 3 1 16,5 5 1-16,-1 4 0 0,0 5 1 16,-1 7 0-16,-1 5 3 15,-7 7-2-15,-4 3 0 16,-8 2 1-16,-1-4 0 31,-1-3 0-31,0-1-1 0,4-9-1 0,6-5-1 0,8-6-1 16,11-5-3-16,5-7-5 15,10-1-9-15,-2-2-22 16,-3-2-53-16,16-1-3 0</inkml:trace>
  <inkml:trace contextRef="#ctx0" brushRef="#br0" timeOffset="213951">23096 15807 402 0,'0'0'5'0,"0"0"1"16,0 0 0-16,0 0 2 15,3-10 1 17,9 5 1-32,10 0 0 0,4-2 0 0,5 3-4 0,5 1-2 0,-1 0 0 15,-1 3-1-15,-7 3 0 16,-8 8-1-16,-11 5 0 15,-8 4 1-15,-13 3-1 16,-6 1 1-16,-4 4-1 0,-1 2 0 16,5-5 0-16,8-2 0 15,10-3-1-15,19-8-1 16,19-5-2 15,10-4-7-31,18 2-15 0,19-5-64 0,-2 0-4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23T19:33:02.58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909 1942 160 0,'0'11'5'0,"1"17"-1"16,1 10 4-16,-3 44 6 31,0 10 0-31,2 10 2 16,1 2-1-16,3 10-7 0,1-16-19 15,-3-12-40-15,0 1-11 16</inkml:trace>
  <inkml:trace contextRef="#ctx0" brushRef="#br0" timeOffset="566">2871 3407 1 0,'68'-6'8'0,"36"-2"3"15,43-3 5-15,37-2 4 16,50-4 4-16,40-1 7 0,51-3 1 16,16 4-1-16,41-6-1 15,-8 1-1 1,7-3-2-16,1-1-3 0,21-1-3 15,2 1-3-15,39-4-3 0,-19 1-2 16,-37 1-3-16,19 3 0 16,4 3-3-16,2-2-4 15,-23 8-6 1,-14-1-10-1,-56 4-30-15,11 7-33 0,-42-4-4 0</inkml:trace>
  <inkml:trace contextRef="#ctx0" brushRef="#br0" timeOffset="1422">4430 3716 78 0,'0'0'0'16,"-5"5"0"-16,0 10 1 0,1 11 1 15,-2 4 3-15,2 12 1 16,-5 4 1-16,8 12 2 16,-1 3 1-16,2-3-5 15,5-3-13-15,2-10-23 0,5-2-19 31</inkml:trace>
  <inkml:trace contextRef="#ctx0" brushRef="#br0" timeOffset="1618">3779 4485 299 0,'6'-4'4'0,"34"-4"1"16,23-2 0-16,24-5 1 0,23-1 2 15,23 1-2-15,18-2-3 16,17 5-7-16,-8 5-18 16,-12 7-30-1,-13 7-25-15</inkml:trace>
  <inkml:trace contextRef="#ctx0" brushRef="#br0" timeOffset="2094">3715 5232 92 0,'0'17'5'0,"-2"8"-2"31,0 18 5-31,-4 8 2 0,3 8 0 0,-3 5 2 0,-1 2 2 16,-2 0 0-16,-3-16-1 15,3-11 0-15,-2-15-5 16,0-13-19 15,-2-12-43-31,10-11-8 0</inkml:trace>
  <inkml:trace contextRef="#ctx0" brushRef="#br0" timeOffset="2611">3538 5024 70 0,'0'0'6'0,"0"0"5"15,12-19 7-15,5 7 3 16,10-5 5-16,10-2 3 0,15-1-1 15,12 1 2-15,6 4-6 16,6 8-5-16,-1 7-7 16,-3 6-3-16,-10 14-3 15,-11 6-3 16,-18 9-1-31,-12 0 0 0,-16 2-1 0,-11 0 0 0,-17-5-2 0,-12-3 0 16,-10-8-1-16,-10-5 0 16,-2-6-1-16,-4-4 0 15,3-4 0-15,6-2 1 0,7 0-1 16,10 0-1-16,14 0 0 15,11 3 2-15,10 7 1 16,10 2 1-16,11 8 2 31,9 4 1-31,5 9 3 0,5 5 3 0,0 7 3 16,4 4 0-16,-8 0 0 15,-2 0-1-15,-7-5-2 0,-2-3-2 16,-11-7-7 0,-3-5-15-16,-5-10-26 0,-6-9-34 15,0-10-9-15</inkml:trace>
  <inkml:trace contextRef="#ctx0" brushRef="#br0" timeOffset="2845">4630 5355 300 0,'0'0'3'15,"0"17"-2"-15,-5 3 4 0,-2 13-1 16,-6 9-7-16,0 7-49 15,-6 14-17-15</inkml:trace>
  <inkml:trace contextRef="#ctx0" brushRef="#br0" timeOffset="3467">5906 4455 247 0,'9'1'2'16,"14"1"0"-16,10 3 1 15,14-2 0-15,6-1-2 16,11 1-2-16,1-1-7 0,10-2-9 15,-4 0-24-15,-19-5-27 16</inkml:trace>
  <inkml:trace contextRef="#ctx0" brushRef="#br0" timeOffset="3649">6140 4246 204 0,'-3'11'2'0,"-4"14"-1"0,1 11 1 15,1 12 2-15,-1 15-1 16,1 5-3-16,2 15-13 16,1 10-28-16,0-13-23 15</inkml:trace>
  <inkml:trace contextRef="#ctx0" brushRef="#br0" timeOffset="4165">8827 3428 162 0,'0'0'2'15,"-6"28"-2"-15,3 1 0 16,3 15 1-16,-3 7 0 16,3 10 0-16,0 2-4 15,2 4-10-15,4-3-20 0,-3-19-22 47</inkml:trace>
  <inkml:trace contextRef="#ctx0" brushRef="#br0" timeOffset="4338">8144 4052 340 0,'12'0'4'0,"27"0"0"31,36-2 2-31,30-3 0 0,38-4 0 0,26 1 1 0,31 3-3 15,23-1-6-15,8 2-12 0,-12 4-16 16,-14 0-22-16,-13 17-28 16</inkml:trace>
  <inkml:trace contextRef="#ctx0" brushRef="#br0" timeOffset="4869">8486 4858 112 0,'4'9'5'0,"8"10"1"15,0 8 3-15,6 12 2 16,0 11 0-16,3 6 2 15,-1 7 1-15,0 6 1 0,-4-5-4 16,-15-1 6 0,-2-14-4-1,-15-11 2-15,-4-12-1 16,-8-10-4-16,-8-14-8 0,-11-6-20 15,-6-16-43 1,9-9-12-16</inkml:trace>
  <inkml:trace contextRef="#ctx0" brushRef="#br0" timeOffset="5004">8330 4388 273 0,'0'0'-21'16,"8"8"-45"-16,6 1-6 0</inkml:trace>
  <inkml:trace contextRef="#ctx0" brushRef="#br0" timeOffset="5551">8815 4480 154 0,'0'0'3'0,"0"9"2"15,0 9 4-15,0 9 3 16,0 4 2-16,0 12 5 16,6 6 1-16,3 3 1 0,5 0 1 15,0-8-3-15,3-5-1 16,1-13-1-16,2-4-1 15,-1-16-4-15,1-8 0 32,0-10-2-32,-2-5-3 0,-3-6-3 0,0 0-1 0,-4 0-4 15,-1 2-3-15,-2 4-2 16,-4 6-2-16,-4 11 1 0,14 0 1 15,-3 5 1 32,6 9 2-47,10-4 2 0,5-4 3 0,8-6 3 0,3-3 1 0,4-15 0 0,-2-9-1 16,-7-9 2-16,-8-8-3 0,-13-4 0 15,-14 0-1-15,-7 0-1 16,-15 3-2-16,-8 4-4 16,-1 3-5-16,3 10-22 15,2 7-15-15,4 5-21 31,19 16-18-31</inkml:trace>
  <inkml:trace contextRef="#ctx0" brushRef="#br0" timeOffset="5953">9742 4227 121 0,'0'0'2'0,"0"11"3"15,0 8 4-15,0 10 7 0,-2 10 3 16,-1 11 3-16,0 7 3 16,-3 10 0-16,2-1 1 15,1-1-4-15,1-4 2 16,2-13-4-16,7-7-1 0,10-12 0 47,8-9-4-47,8-11-2 0,8 0-1 0,2-9-2 0,-2 0-6 0,4-4-7 15,-10-1-7-15,-2 5-9 0,-13-2-10 16,-3 0-15-16,-3 4-35 15,-14-2-11-15</inkml:trace>
  <inkml:trace contextRef="#ctx0" brushRef="#br0" timeOffset="6219">10542 4596 345 0,'0'0'0'0,"0"11"0"15,-1 7 1-15,-4 13-1 0,0 11-4 16,3 13-11-16,-1 15-33 16,0 5-28-16</inkml:trace>
  <inkml:trace contextRef="#ctx0" brushRef="#br0" timeOffset="7369">12518 3058 207 0,'0'0'4'0,"31"6"0"16,1-1 1-16,19-2 0 0,13 4 2 15,10-5 0-15,7-2-1 16,11 0 2-16,-5 1-4 31,-10-9 0-31,-6-2 0 16,-17 1-3-16,-11 1-7 0,-9 0-14 0,-10 7-23 0,-10 1-23 15</inkml:trace>
  <inkml:trace contextRef="#ctx0" brushRef="#br0" timeOffset="7493">12459 3387 345 0,'0'0'4'0,"26"1"-1"0,18 4 2 16,18-2 0-16,27 6 0 16,21 0-1-16,21 7-8 15,16-4-14-15,3 10-45 16,-6 10-15-16</inkml:trace>
  <inkml:trace contextRef="#ctx0" brushRef="#br0" timeOffset="10190">12804 3128 175 0,'-11'0'4'15,"-3"10"-1"-15,-7 4 3 31,-3 5-2-31,-3 1 1 0,2 0 4 0,7-4 0 0,18-16 1 16,6 0-3-16,41-20 1 16,24-16-3-16,21-13 3 15,16-11-3-15,11 3-3 16,0 0-2-16,-15 18-1 0,-18 5 0 15,-35 25-2-15,-40 10 1 16,-32 23-3-16,-40 16 5 16,-43 11 1-1,-30 10 6-15,-28-3 3 0,-13 4 4 0,-2-18 7 16,15-9 2-16,20-14-3 15,26-18-2-15,42-12 0 16,42-21-4-16,48-6-4 16,42-4-5-16,38 3-5 0,23 3-2 15,23 6 0-15,7 14 0 16,-7 11 0-16,-11 10 1 15,-22 14 0-15,-23 10 1 0,-31 5 1 32,-30 3 1-32,-32 2-1 0,-31-5 2 0,-28-2 0 15,-22-10-1-15,-16-7 2 16,-11-12-2-16,-1-5 0 15,7-12 0 17,15-8-1-32,17-8-2 0,30-8 0 0,31 0-1 0,31 2 0 0,32 1-1 15,39 7 0-15,20 7 0 16,24 11 2-16,7 8 0 0,6 19 0 15,-10 13 1-15,-14 11 0 16,-19 5 0-16,-29 4 2 16,-27 3 0-16,-37-2 1 15,-28-4-1 1,-37-7 0-1,-32-7 1-15,-29-8 0 0,-23-5-1 0,-19-3-1 0,-7-7-1 16,7-2-8-16,10 0-68 16,26-12-4-16</inkml:trace>
  <inkml:trace contextRef="#ctx0" brushRef="#br0" timeOffset="13424">15017 1294 107 0,'0'0'1'16,"-5"13"2"-16,1 0 1 16,-1 6 2-16,-7 11 3 15,0 23 0-15,-3 5 0 0,-1 2 1 16,1 1 0-16,0 2 1 15,2-10-2-15,4-18-3 16,4-11-6-16,-1-15-11 16,6-9-11-16,-12 9-19 0,12-9-19 31</inkml:trace>
  <inkml:trace contextRef="#ctx0" brushRef="#br0" timeOffset="13907">14662 1318 85 0,'0'0'0'0,"0"0"3"16,6-11 4-16,7 5 6 16,9 0 3-16,5-3 3 15,6 1 0-15,7-1 2 16,3 2 0-16,6 1-4 15,5 2-4 1,0 3-4-16,3 1-5 0,-1 0-3 0,0 2 0 16,-1 4 2-16,0 4 0 15,-11 2 0-15,-3 1 0 16,-12 3 0-16,-15 0 0 15,-5 2-2-15,-10-1-1 0,-10-1-1 16,-7 1-2-16,-7-2-1 16,-5-4-2-16,0 0-1 15,-2-1 2-15,-1 0 2 31,4 2 1-31,3 0 2 0,2 0 3 0,24-12 2 0,-30 40 6 16,29-3-1-16,11 7 0 16,19 4 0-16,4 5-2 15,2-2-2-15,-6 2-7 0,-5-11-17 16,-7-1-34-16,2-5-22 15</inkml:trace>
  <inkml:trace contextRef="#ctx0" brushRef="#br0" timeOffset="14527">15790 1625 215 0,'0'0'4'0,"0"0"-1"15,0 10 1 16,1 9 0-31,-2 7 1 0,1 4 0 0,0 13-2 0,-2 3-6 0,1 7-24 16,-5-4-39-16,5-5-5 16</inkml:trace>
  <inkml:trace contextRef="#ctx0" brushRef="#br0" timeOffset="16694">17012 1328 56 0,'0'0'1'0,"0"0"-1"15,0 0 3-15,0 0-1 16,0 9 4-16,0-9 4 0,0 0 3 16,1 11 2-16,-1-11 2 15,2 11 1-15,0 0 0 16,2 1-2-16,0 3-1 15,-3 0 0-15,16 36-1 32,5 10-2-32,-2 11-1 0,5 10-1 0,-2 8-1 0,0 5 0 15,-5-8 2-15,-9-18 0 16,-5-11 1-16,-6-9 2 31,-13-13 0-15,-13-17 1-16,-8-11-1 0,-13-8 0 0,-6-8 0 0,-11-9-6 0,-2-3-4 15,0-8-1-15,2-4-4 16,6 0-4-16,6-7-8 15,15-3-33-15,11 5-34 0,12-7-6 16</inkml:trace>
  <inkml:trace contextRef="#ctx0" brushRef="#br0" timeOffset="16884">16963 718 398 0,'0'0'1'0,"0"0"-3"0,0 0-10 16,0 0-14-16,0 0-31 31,0 0-24-31</inkml:trace>
  <inkml:trace contextRef="#ctx0" brushRef="#br0" timeOffset="17403">17338 1040 285 0,'0'0'-2'15,"0"0"-2"-15,0 0 0 16,0 12 1-16,0-1 2 0,0 3 0 16,0 4 2-16,2 4 1 15,0 5 5-15,1 1 0 16,0 2 4 15,3 0 0-31,-2 0 2 0,7 1-1 0,-2-1-1 0,1-2-1 0,5-1 1 16,-2-3-1-16,3-3-2 15,-1-3-2-15,3-6-3 16,-3-1-2-16,0-5-2 15,-2-1-1-15,3-3-2 0,-2-1 0 16,0 5-1-16,-2-1 2 16,3 4 1-16,-1-1 1 31,4 0 3-31,0-2 1 0,4-2 1 0,3-1 2 0,-1-3 0 15,-1 0-1-15,-1-8 1 16,1-2-1-16,-6-5-1 31,0-4 0-31,-4-8 0 0,0-1-1 0,-4-7-2 0,1-1-3 16,-3-3-11-16,-5 1-25 15,-1-3-42-15,-2 8-6 16</inkml:trace>
  <inkml:trace contextRef="#ctx0" brushRef="#br0" timeOffset="17773">18395 510 231 0,'0'0'1'16,"0"0"1"-16,0 0 1 15,0 0 6-15,0 9 2 16,0 6 3 15,-21 72 2-31,8-49 0 0,-1 5-2 0,-4 5 0 0,1 2-4 0,0 2-3 16,2 2-4-16,-1 0 3 15,3 3 0-15,2-1 1 16,6-9 0-16,4 6 1 15,2-9 0-15,11 1 1 0,6-9-1 16,8-4-6-16,7-6-3 16,4-8-4 15,8-3-5-31,1-5-7 0,5-4-9 0,-2-2-20 0,-2 1-19 15,1-2-23-15</inkml:trace>
  <inkml:trace contextRef="#ctx0" brushRef="#br0" timeOffset="18212">17648 1077 304 0,'0'0'2'0,"0"0"1"16,-8 8 0-16,2 4 0 15,1 1 1-15,1 4 1 16,1 2-2-16,-1 0-3 15,1 5-8-15,0-2-9 16,3 2-37-16,0 1-23 0</inkml:trace>
  <inkml:trace contextRef="#ctx0" brushRef="#br0" timeOffset="18636">18951 1228 367 0,'0'0'-1'15,"0"0"0"-15,1 5 1 16,1 6-3-16,1 2 2 16,0 7 0-16,0 2-1 0,2 5-1 15,-2 8 0-15,9 26-7 16,-2 1-12-16,0 2-26 15,5 5-29-15</inkml:trace>
  <inkml:trace contextRef="#ctx0" brushRef="#br0" timeOffset="19108">14768 2573 273 0,'0'0'2'16,"7"8"2"-16,18-1 2 15,19-2 1-15,24 2 2 16,36-5 2-16,35 1 4 0,40 1 1 15,38-4 0-15,40 1-1 16,24-9-1-16,65-2-1 16,-15 1-3-16,-1-1-3 0,-5 2-3 15,-4 3-4 1,-18-1-5-1,-26-1-10-15,-29 8-25 0,-69-1-40 0,6 6-4 16</inkml:trace>
  <inkml:trace contextRef="#ctx0" brushRef="#br0" timeOffset="19688">15090 3417 237 0,'0'0'4'0,"-1"8"2"15,-4 6 3-15,0 18 1 16,0 14 3-16,-3 12 0 0,1 13 0 16,-3 17 0-16,4 5-1 31,1-2-4-31,0 0-2 0,1-15-1 0,3-12-1 15,-2-16 0-15,2-13 0 16,1-14-3-16,0-10-8 0,0-11-32 16,5-7-34-16,-3-9-6 15</inkml:trace>
  <inkml:trace contextRef="#ctx0" brushRef="#br0" timeOffset="20081">14807 3615 244 0,'0'0'2'0,"20"-10"3"16,11 0 4-16,20-5 4 16,11-3 2-16,18 2 1 15,12 2-1-15,7 4 1 16,1 8-4-16,-11 3-2 31,-12 12-5-31,-19 9-4 0,-16 3 1 0,-21 3-4 0,-15 1 4 16,-12-4-2-16,-16-1 0 15,-10-7 2-15,-12-4 1 16,-1-5-2-16,-3-3-1 0,0-2 1 15,7-1-4-15,5-1 0 16,8 8 2-16,8 2-2 16,12 9 1-16,8 9 2 0,6 4 0 15,11 12 1 1,6 6 3-16,0 6 1 0,4 1 0 15,0-4-1-15,0-6-3 16,-3-7-3-16,1-6-4 0,-5-9-15 16,1-7-52-16,-2-16-7 15</inkml:trace>
  <inkml:trace contextRef="#ctx0" brushRef="#br0" timeOffset="20220">15822 4213 319 0,'0'0'3'15,"0"21"0"-15,0 3 0 16,0 7-1-16,0 10-5 15,0 8-13-15,4 9-49 16,5-3-10 0</inkml:trace>
  <inkml:trace contextRef="#ctx0" brushRef="#br0" timeOffset="20607">16843 4035 283 0,'1'12'2'16,"0"4"1"-16,0 9 4 15,-1 9 4-15,-1 3 2 16,-11 6 4-16,-7 1 0 16,-4 3 2-16,-15-15 0 0,0-5-2 15,-12-12-4-15,0-14-3 16,-2-2-9-16,0-17-8 15,6-13-30-15,9-9-45 16,6-20-5 0</inkml:trace>
  <inkml:trace contextRef="#ctx0" brushRef="#br0" timeOffset="21072">17022 3580 281 0,'0'0'1'0,"-5"26"2"16,4-2 1-16,-2 13 0 0,3 9 2 16,3 3 0-16,5 3 1 15,7-3 4-15,5-10-2 31,7-12-1-31,4-13 1 0,8-14 0 0,-4-6-2 0,-5-13 3 16,-3 1-5-16,-5 0-4 16,-5 6-2-16,-7 5 2 15,-10 7-2 1,9 4-1-16,-3 13 3 0,2 5 0 0,7 0 5 15,6 0 3-15,7-5 3 16,6-6-2-16,7-10 2 31,-1-8-1-31,-1-15-1 0,-3-11-2 0,-11-6-4 0,-9-7-1 16,-12-3-5-16,-4-1-2 15,-13-3-8-15,0 7-20 16,-1 7-50-16,-3-5-6 16</inkml:trace>
  <inkml:trace contextRef="#ctx0" brushRef="#br0" timeOffset="21333">17909 3168 327 0,'0'0'2'15,"1"7"2"-15,-1 10 1 16,-2 10 1-16,-7 11 2 15,-7 10 2-15,-4 11 0 16,-6 10 1-16,-2 8-1 0,-2-1-3 16,5-4 2-16,10-5-1 15,9-7 1-15,12-8-3 31,18-11 2-31,12-7-1 0,14-9-1 0,8-7-1 0,4-3-4 16,-1-10-2-16,-1 1-8 16,-9-6-9-16,-5-6-63 15,-8 2-5-15</inkml:trace>
  <inkml:trace contextRef="#ctx0" brushRef="#br0" timeOffset="21514">18621 3791 433 0,'0'0'0'0,"10"19"2"16,1 5-2 15,6 15-4-31,-2 5-4 0,2 14-8 0,-2 6-12 0,-5 0-32 16,-1-1-25-16</inkml:trace>
  <inkml:trace contextRef="#ctx0" brushRef="#br0" timeOffset="21774">16482 3388 511 0,'0'0'0'0,"1"-9"0"16,-1 9 0-16,15-1 0 15,-2 1-12-15,10 11-20 16,8 6-56-16,-6 2-3 0</inkml:trace>
  <inkml:trace contextRef="#ctx0" brushRef="#br0" timeOffset="24629">5960 7415 141 0,'0'0'2'0,"0"0"2"15,0 0 2-15,0 7 2 16,0-7 3-16,4 10 5 16,-4-10 5-16,4 10 3 0,-4-10-1 15,0 0-3-15,0 0-2 47,7-6 0-47,-7 6-3 0,0-19-5 0,0 8-5 0,1-2-3 0,-4-3 0 0,-2 3-2 16,1 1-2-1,4 12-9-15,-12-17-18 0,-1 16-45 16,13 1-6-16</inkml:trace>
  <inkml:trace contextRef="#ctx0" brushRef="#br0" timeOffset="25076">2716 8456 306 0,'0'0'1'0,"0"0"0"16,15 9 0-16,11-6 2 0,20-1 1 16,15-1 3-16,23 2-2 15,17-1 2-15,17-2-1 31,8 1 0-31,9 1 0 16,-1 0-2-16,-11-1-3 0,-3 2-2 0,-20-2-6 0,-7-1-10 16,-10-4-27-16,-8 2-32 15,-16-5-7-15</inkml:trace>
  <inkml:trace contextRef="#ctx0" brushRef="#br0" timeOffset="25278">3236 8967 376 0,'0'0'1'15,"5"0"1"-15,17-1 0 16,15-4 2-16,18-3-2 16,22-2-2-16,14-7-6 0,27 1-13 15,16 4-43-15,14-12-19 16</inkml:trace>
  <inkml:trace contextRef="#ctx0" brushRef="#br0" timeOffset="25656">6275 7120 294 0,'0'12'6'16,"-4"5"0"-16,2 17 3 15,-2 14 1-15,1 16-1 16,-2 15 2-16,-2 17-1 0,1 8 1 15,0 3-4-15,-2 5-2 32,0-18-3-1,2-12-3-31,-1-19-5 0,0-20-10 0,3-20-21 0,3-10-30 0,-5-21-18 15</inkml:trace>
  <inkml:trace contextRef="#ctx0" brushRef="#br0" timeOffset="26138">5653 7349 225 0,'0'0'1'15,"16"-18"2"-15,11 2 2 16,18-5 5-16,14-3 4 15,17-7 3 17,20 1 2-32,16-1 2 0,9 7 0 0,9 12-2 0,-5 10-2 0,-10 7-4 15,-7 17-6-15,-20 11-1 31,-18 10-3-31,-24 5-1 0,-21 1-1 0,-22-1-1 0,-18-5-1 16,-26-4-1-16,-21-7-1 16,-18-6-1-16,-12-8-1 15,-10-7-1-15,1-5 1 16,4-5 2-16,6-1 0 0,15-2 0 15,21-4-1-15,20-1 4 16,23 1 1-16,12 6 3 16,31 3-1-16,10 9 2 15,15 8 1-15,8 7 1 0,7 7 1 16,2 7 0-16,-1 5-1 15,-2 2-2-15,-9 5 0 16,-1 5 0 0,-14 2-1-16,-9-8-1 15,-9-4-4-15,-10-8-3 16,-8-1-7-16,-6-10-13 15,-4-7-57-15,-3-14-5 0</inkml:trace>
  <inkml:trace contextRef="#ctx0" brushRef="#br0" timeOffset="26358">7419 7934 441 0,'5'11'1'0,"8"26"0"15,5 9-2 1,-3 5-3-16,3 11-7 0,-3-1-12 16,-1 4-57-16,1 7-4 15</inkml:trace>
  <inkml:trace contextRef="#ctx0" brushRef="#br0" timeOffset="26800">4894 8685 355 0,'0'0'0'15,"0"0"1"-15,0 0 1 0,22 11 0 16,14-3 1-16,21 0 1 15,24 0 2-15,32-1 1 16,27 0 2-16,36-5 1 0,28-2 1 16,33-4-1-16,24-7 1 15,27-5 1-15,15-3-2 16,17-1-1-16,7-1-2 15,-3-2-2 1,-5 2-1-16,-14-1-2 0,-20 3-2 0,-29 4-6 16,-28-2-5-16,-31 8-14 15,-32 4-46-15,-32-3-15 16</inkml:trace>
  <inkml:trace contextRef="#ctx0" brushRef="#br0" timeOffset="27450">5337 9419 284 0,'-1'12'8'0,"1"10"0"15,-1 18 3-15,0 14 1 16,-2 15 0-16,2 15 1 15,-3 16 0-15,-1 10 1 16,-1-4-6-16,-2-10-3 16,0-12-2-1,0-13 0-15,2-17-2 0,-4-17-2 0,6-12-8 16,4-25-14-16,-11 0-44 15,11-9-14-15</inkml:trace>
  <inkml:trace contextRef="#ctx0" brushRef="#br0" timeOffset="28001">5069 9590 160 0,'0'0'7'15,"-10"-2"5"-15,10 2 3 16,-10-7 2-16,10 7 1 0,-6-17 1 15,6 2 3-15,12-4 0 16,20-1-6-16,8-6-2 16,17-1-4-16,14 3-1 0,13 2-2 15,10 3-2 32,5 9 0-47,-3 10-2 0,-7 3-2 0,-9 15 0 0,-14 7-1 0,-19 9 0 16,-14 3 0-16,-22 5 0 0,-11-2 0 15,-18 1-1-15,-15-5-1 0,-9 2 1 16,-12-8-1-16,-5-1 0 15,-2-7-1-15,2-2 0 16,3-5 0-16,8-3 0 0,10-4 0 31,10 2 2-15,12 0 2-16,16 5 2 0,10 5 3 0,15 3 1 0,12 8 2 15,9 8 1-15,4 7 1 0,4 9-2 16,2 1-1-16,-8 1-3 47,-4-2-2-47,-9-3-2 0,-7-6-3 0,-9-9-4 0,-6-10-9 0,-5-8-24 0,8-3-42 15,-16-16-7-15</inkml:trace>
  <inkml:trace contextRef="#ctx0" brushRef="#br0" timeOffset="28372">6459 10052 358 0,'0'0'4'16,"0"24"0"-16,-1-2 3 31,1 11 0-31,0 4 2 0,-1 8-1 0,1 5 0 15,0 2 0-15,0-6-3 16,2-6-1-16,1-9-2 0,3-7-6 16,-1-12-6-16,5-7-22 15,15-5-48-15,-11-16-7 16</inkml:trace>
  <inkml:trace contextRef="#ctx0" brushRef="#br0" timeOffset="28555">6610 9956 350 0,'0'0'2'16,"22"0"1"-16,7 0 0 16,9 0 0-16,13 0 1 15,8-7 1-15,9-3-1 16,6-3 1-16,0-3-5 0,-8-8-4 31,-6 0-18-31,3-3-52 0,-27-9-7 0</inkml:trace>
  <inkml:trace contextRef="#ctx0" brushRef="#br0" timeOffset="28753">6822 9523 388 0,'0'0'3'16,"-5"20"1"-16,2 3 1 0,3 10 0 15,2 11 1-15,3 9-1 16,4 11 1-16,2 8 0 15,3 3-3-15,3-1-3 16,-2-2-3-16,-2-6-8 16,1 0-21-16,8-7-50 0,-8-10-6 31</inkml:trace>
  <inkml:trace contextRef="#ctx0" brushRef="#br0" timeOffset="29283">7657 9634 309 0,'0'0'1'15,"0"0"0"-15,15 16 3 16,5 7 1-1,4 10 4-15,3 11 1 0,3 12 2 16,3 12 2-16,5 6 0 0,-11 4 1 16,-2-1-2-16,-7-4-1 31,-5-5-2-31,-9-13 0 0,-5-10-1 0,-12-13-1 15,-15-7-2-15,-12-9-1 16,-11-10 0-16,-9-6-1 0,-10-6-1 16,-5-10-1-1,-2-6 0-15,3-5-2 0,4-6-2 16,14-1-4-16,8-8-12 15,19-11-63-15,11 7-8 0</inkml:trace>
  <inkml:trace contextRef="#ctx0" brushRef="#br0" timeOffset="29404">7777 9120 425 0,'0'0'1'0,"0"0"-1"0,-2-11-7 16,2 11-8-16,0 0-18 0,-5 5-40 15,4 13-11-15</inkml:trace>
  <inkml:trace contextRef="#ctx0" brushRef="#br0" timeOffset="29887">7933 9356 318 0,'0'0'6'16,"0"22"0"-16,4 1 3 0,4 12 0 15,5 10 2 16,2 6 1-31,7 9 0 0,5-1 1 0,7-8-4 0,0-10-2 16,4-17-1-16,0-12 0 0,1-17-2 16,0-14 0-16,-6-13 0 15,-3-6-2-15,-5-4 0 16,-7-2-2-16,-9 4 0 15,-7 4-1-15,-2 12 0 0,-8 9-1 16,-5 12 1-16,1 8 0 16,1 19 1-1,5 9 0-15,6 5 2 0,15-3 1 16,10-8 0-16,12-12 2 0,4-15 0 15,7-13 0-15,-2-19-1 16,2-13 1-16,-11-10-1 16,-11-3 1-16,-10-3-2 0,-13 6 0 15,-8 5-2-15,-10 5-2 16,-7 11-4-16,-6 0-6 15,4 12-12 1,4 4-34-16,2 8-31 0,8 4-5 16</inkml:trace>
  <inkml:trace contextRef="#ctx0" brushRef="#br0" timeOffset="30209">8771 8993 340 0,'0'0'6'0,"8"22"2"15,-2 4 3-15,-1 11-1 16,0 14 2-16,-3 14 0 0,-3 12 1 16,-1 10 1-16,-7 2-5 15,-1-4-2 16,-1-10 0-31,8-13 0 0,5-16 0 0,18-17 0 16,14-16-2-16,12-10 0 0,12-11-1 0,5-9-2 16,4-1-2-16,-2-5-4 15,-3 7-4-15,-10-1-5 16,-9 9-9-16,-8-3-18 15,-12 6-48-15,0 4-4 0</inkml:trace>
  <inkml:trace contextRef="#ctx0" brushRef="#br0" timeOffset="30927">9503 9521 269 0,'0'0'6'16,"0"0"6"-16,10-15 3 16,-2 5 5-16,2 0 1 0,2-2 3 15,-1 0 2-15,0 0-1 16,0 2-5-16,-11 10-6 15,11 0-3-15,-9 7-5 0,-4 11-2 16,2 6-3-16,-4 5 0 16,-2 4-1-16,-3 2 1 15,1 1-1-15,-4-2 1 31,4-5 0-31,-1-3-1 0,0-6 1 0,3-5 1 0,1-4-1 16,1-1 0-16,4-10 0 16,-4 9 0-16,4-9 0 46,0 0 0-46,0 0 0 0,0 0 0 0,0 0 0 0,0 0 0 0,0 0 0 0,0 0 0 16,0 0 0-16,0 0 0 16,0 0 0-16,0 0-1 0,0 0 1 15,0 0-1-15,-10 0 0 16,10 0 1-16,0 0-1 15,0 0 0-15,-12-4 0 16,12 4 0 15,0 0 0-31,-12 0 0 0,12 0 0 0,0 0 0 0,-10 0 0 0,10 0 0 16,0 0 0-16,0 0 1 15,0 0-1-15,0 0-1 0,0 0 1 16,0 0 0-16,-8-6-1 16,8 6 1-16,0 0 0 15,-6-9-1-15,6 9 1 16,0 0 0-16,0 0 0 0,-12-11 0 15,12 11 0 1,0 0-2-16,0 0-2 0,0 0-5 16,0 0-13-16,0 0-65 0,0 0-4 15</inkml:trace>
  <inkml:trace contextRef="#ctx0" brushRef="#br0" timeOffset="32150">11758 6682 258 0,'0'0'1'0,"0"0"0"16,0 7 5-16,0 6 0 15,-1 2 4-15,1 8 0 16,-2 4 1-16,0 6-1 0,1 6 2 31,-1 5-2-31,-2-3-3 0,1 0-1 0,-1-1-3 16,-1-5-4-16,2-1-6 15,-3-8-10-15,3-1-27 32,3-4-32-32,0-3-6 0</inkml:trace>
  <inkml:trace contextRef="#ctx0" brushRef="#br0" timeOffset="32419">12121 6770 282 0,'0'0'2'0,"0"18"2"16,0 7 0-16,-7 8 5 16,-7 13 0-16,-5 10 1 0,-2 13 2 15,-11 9 0-15,-9 8-1 16,4-2 0-16,-9 0 0 15,2-8-3-15,4-9-2 16,4-10-2-16,7-12-4 16,7-8-5-16,8-14-7 0,7-6-11 31,7-17-46-31,11 3-14 0</inkml:trace>
  <inkml:trace contextRef="#ctx0" brushRef="#br0" timeOffset="33254">12348 7393 292 0,'0'0'2'0,"0"16"5"15,-2 3 0-15,1 5 1 16,0 8 5-16,-2 5-1 16,-2 7 1-16,-2 4 2 0,-2-5-5 15,3-4 0-15,-2-8-2 31,1-5-3-31,-4-10-4 0,5-5-5 0,6-11-5 0,-12-5-10 16,4-9-16-16,0-10-32 16,2-3-18-16</inkml:trace>
  <inkml:trace contextRef="#ctx0" brushRef="#br0" timeOffset="33567">12127 7299 241 0,'5'0'3'0,"11"-4"2"16,7-2 4 15,14-1 2-31,8-1 1 0,10-1 0 0,13 2 1 0,5 2 0 0,-4 0-2 15,-5 5-3-15,-7 6-4 16,-16 7 0-16,-11 5-1 16,-18 1-1-16,-15 1 0 0,-16 1 0 15,-14-5 1-15,-7 0-1 16,-11-5 0-16,-2-1 2 15,-1-5 0-15,10 0-1 32,1 0 1-32,12 4 2 0,11 4-1 0,6 1 1 0,14 7 1 15,7 1-1-15,15 5-1 16,8 0 1-16,9-1-1 15,7-2-2-15,2 0-6 16,0-7-5-16,2-1-15 16,-10 5-49-16,0-14-13 0</inkml:trace>
  <inkml:trace contextRef="#ctx0" brushRef="#br0" timeOffset="33820">13177 7473 405 0,'0'0'1'0,"1"9"1"15,1 6 0 16,2 9 1-31,3 11-1 0,-3 4-1 16,4 9-4-16,0 5-4 0,-1 7-14 0,-1 8-58 0,-6-4-6 31</inkml:trace>
  <inkml:trace contextRef="#ctx0" brushRef="#br0" timeOffset="34465">11889 8840 318 0,'0'0'6'0,"3"10"-1"15,1 5 2-15,2 9-1 0,1 5 1 16,-2 6 1 31,0 7 0-47,-3 2 0 0,2-4-5 0,-4-8-4 0,-1 2-9 0,-1-14-21 0,-7-4-43 0,9-8-6 15</inkml:trace>
  <inkml:trace contextRef="#ctx0" brushRef="#br0" timeOffset="34698">12267 8986 405 0,'0'10'4'0,"-9"12"1"0,-1 10 0 0,-2 14 0 0,-8 15 0 0,-6 14 0 15,-7 15 0-15,-7 16 1 16,-5 1-4-16,-2-3-2 15,-3-3-2-15,-2-9-2 16,8-7-9-16,1-14-18 0,-5-12-54 16,24-14-4-16</inkml:trace>
  <inkml:trace contextRef="#ctx0" brushRef="#br0" timeOffset="35068">12499 9472 349 0,'-2'12'4'0,"-3"12"1"16,-2 12 2-16,-2 13 2 16,-4 14 1-16,-2 9 0 0,-4 14 0 15,-1 7 0-15,2-8-2 16,0-9-3 31,3-9 0-47,3-15-3 0,3-15-1 0,7-13-6 0,2-24-7 0,6-5-35 0,10-19-36 0,0-17-6 15</inkml:trace>
  <inkml:trace contextRef="#ctx0" brushRef="#br0" timeOffset="35435">12449 9399 311 0,'0'0'3'0,"22"-3"1"0,9 1 3 16,12 1 2-16,9 1 1 31,8 0 1-31,4 6 0 0,4 4 1 0,-8 7-1 16,-14 4-4-16,-16 4-2 15,-15 2-5-15,-15 1-1 0,-17-3-2 16,-15-1 0 15,-10-7 0-31,-10-3 0 0,-7-3 0 0,-2-4 3 0,3 4 2 16,5-2 3-16,12 4 2 0,10 6 1 15,12 8 0-15,16 2 1 16,13 7-1-16,22 3-1 16,11 4-2-16,13-1 0 0,6-3-5 15,6 0-7-15,3-6-16 16,-15 0-61-16,15-7-3 47</inkml:trace>
  <inkml:trace contextRef="#ctx0" brushRef="#br0" timeOffset="35829">13393 9947 419 0,'0'0'1'15,"-11"26"0"-15,7 0-2 16,4 14-4 0,0 7-10-16,4 3-47 0,9 20-21 0</inkml:trace>
  <inkml:trace contextRef="#ctx0" brushRef="#br0" timeOffset="37296">3913 12789 279 0,'0'0'2'0,"10"3"1"15,10 2 1-15,11-2 0 16,11-2 1-16,12-1-1 15,13 0 1-15,9-2 0 16,12-8-1-16,3-2-2 0,1-2-1 16,-4 1-4-16,-1-1-10 15,-7 7-26-15,-11 1-34 16,0 2-4-16</inkml:trace>
  <inkml:trace contextRef="#ctx0" brushRef="#br0" timeOffset="37509">4033 13296 367 0,'0'0'4'15,"17"4"0"-15,15-2 0 16,16 1 2-16,19-1 0 0,20-2-1 15,19 0-1-15,12-2-3 16,17 1-13-16,1-2-23 16,-12 3-43-16,8 0-7 0</inkml:trace>
  <inkml:trace contextRef="#ctx0" brushRef="#br0" timeOffset="42012">8118 7354 216 0,'0'0'0'0,"0"0"1"0,0 0-1 16,7 0 0-16,-7 0 3 16,20 16 0-16,-8 2 4 15,6 6 0-15,-1 13 3 0,3 3 1 16,-1 4 1 31,-2 5 1-32,-2 2 1-15,-2 1 0 0,-4-2 1 0,-7-1-1 0,-3-6 0 0,-7 0 1 0,-24 1 3 16,-12-4-3-1,-4-6-1-15,-7-4-2 0,-3-6-2 16,-2-5-1-16,6-2-3 0,3-7-4 16,19-10-9-16,13 0-22 15,14-7-55-15,2-19-4 16</inkml:trace>
  <inkml:trace contextRef="#ctx0" brushRef="#br0" timeOffset="42173">7928 6892 411 0,'0'0'1'16,"0"0"-6"-16,0 0-9 16,0 0-17 15,0 0-41-31,-2 11-11 0</inkml:trace>
  <inkml:trace contextRef="#ctx0" brushRef="#br0" timeOffset="42697">8273 7092 305 0,'0'0'0'16,"0"0"0"-16,0 11 3 16,0 8 1-16,4 2 2 0,1 11 1 15,4 7 1-15,3 9 1 47,5 5 1-47,0 2 0 0,3-3 0 0,-2-6-3 0,6-7 2 0,-2-10-2 0,1-8-1 16,-2-11 0-16,-2-10 0 15,-1-2-2-15,-6-9 0 16,-3 0-3-16,-3 1 0 15,-6 10-2-15,7-9-1 0,-7 9-1 16,0 0 0-16,-8 17 1 16,3 3-1 15,5 2 1-16,0 2 2-15,9-4 2 0,3-8 0 0,6-8 1 0,4-9 0 0,4-15 1 0,-2-10 0 16,-2-5 0-16,-7-10-1 16,-5 0 0-16,-6-1-2 15,-4 7 1-15,-11 3-1 0,-1 8-2 16,-4 2-4-16,3 10-7 15,3 1-3-15,10 15-8 47,-12-4-19-47,12 4-42 0,-4 22-6 0</inkml:trace>
  <inkml:trace contextRef="#ctx0" brushRef="#br0" timeOffset="43236">8896 6892 327 0,'0'0'1'16,"0"0"-1"-16,0 0 0 15,2 5 1-15,3 5 2 16,-1 10 4-16,4 6 0 16,-1 12 3-16,0 9 0 0,1 10 3 15,-2 9 0-15,0 3-2 16,-1 5-1-16,-4-4-3 15,2 0-1-15,-2-10-2 16,1-7-1 0,1-8 0-16,2-11 1 15,4-9 0-15,6-8-1 0,5-7 1 0,9-5 0 16,2-5-1-16,10 0-2 15,0 0-2-15,0 0-5 16,0-2-6-16,1 2-12 0,-10 2-45 16,-4-5-19-16</inkml:trace>
  <inkml:trace contextRef="#ctx0" brushRef="#br0" timeOffset="43372">9580 7446 391 0,'0'0'1'0,"1"20"-1"16,3 3 0-16,7 12-6 15,-1 8-14-15,3 11-56 0,6 15-6 16</inkml:trace>
  <inkml:trace contextRef="#ctx0" brushRef="#br0" timeOffset="44522">9387 12518 184 0,'0'0'6'0,"10"20"3"16,0 4 4-16,8 10 2 15,0 9 5-15,4 11 3 0,2 5 0 16,2 8 2-16,1-3-1 15,-12-4-1-15,3-7-1 16,-15-10-3-16,0-7-2 16,-6-8-4-1,-11-6 0-15,-8-4-2 0,-5-4-4 0,-4-4-1 16,-3-1-3-16,-3-1-1 15,-1-1 0-15,2-5-1 16,-1-2 1-16,5 0-2 47,1-5-2-47,6-5-5 0,4-14-14 0,10-15-55 0,8-5-12 0</inkml:trace>
  <inkml:trace contextRef="#ctx0" brushRef="#br0" timeOffset="44626">9272 12132 376 0,'0'0'1'0,"0"0"0"16,0 0-6-16,0 0-19 15,0 0-47 17,0 0-9-32</inkml:trace>
  <inkml:trace contextRef="#ctx0" brushRef="#br0" timeOffset="45282">10071 12138 327 0,'0'0'2'16,"0"0"0"-16,-8 5 1 16,5 9 0-16,0 2 1 0,3 9 0 15,-1 5 1-15,1 9 0 16,1 4-1-16,5 3 2 15,2 3-2-15,3-3 1 16,0-5 0-16,4-7 1 0,6-8-1 16,3-9 0-16,5-10-1 15,3-7 0-15,2-9-1 16,-2-5-2-16,2-2 0 15,-3 2-2-15,-8 2-1 0,-1 5 1 16,-5 7-1-16,0 2 1 16,-2 13 0-16,4 4 1 15,1 3 0-15,5-5 1 31,3-3 2-31,5-11-1 0,-1-8 0 0,-4-16 2 0,-3-12 1 16,-5-8 0-16,-11-7 0 16,-7-2 0-16,-6 3 1 15,-11 3-2-15,-6 4-2 0,-1 8-2 16,-3 4-5-16,4 10-7 15,2 1-8-15,6 10-14 16,1 7-35-16,12 0-16 16</inkml:trace>
  <inkml:trace contextRef="#ctx0" brushRef="#br0" timeOffset="45576">11063 11789 377 0,'0'0'0'16,"2"14"1"-16,0 6 0 15,-1 12 0-15,-2 7 2 16,1 11-1-16,-6 11 3 15,-2 5 2-15,-6 4 2 32,-1-5 0-32,1-4 1 0,2-10 1 0,7-6 0 0,4-10-1 15,12-7-2-15,10-10-1 16,11-7-3-1,5-4-1-15,4-2-2 0,6-4-6 0,-5-1-7 16,4 0-13-16,-12 0-59 16,4-13-4-16</inkml:trace>
  <inkml:trace contextRef="#ctx0" brushRef="#br0" timeOffset="46250">6036 13629 285 0,'0'0'1'0,"23"-3"0"15,10 3 0-15,18 0 0 0,20 3 3 16,19 2 3 15,24 2 3-31,31 0 5 0,25 3 1 0,30-3 2 0,31 1 2 16,34-5 0-16,36 0-1 15,43-6-2-15,65-8-3 0,6-7-3 16,27-6-2-16,19-5-2 16,15-4-1-16,2-2 0 15,1 0-2-15,-17 6 0 0,-44 0 0 16,-3 12-2-16,-21 7-1 31,-32 5-1-31,-31 5-4 0,-35 13-5 0,-39-3-14 16,-38 9-67-16,-33-3-3 15</inkml:trace>
  <inkml:trace contextRef="#ctx0" brushRef="#br0" timeOffset="46894">8338 14793 473 0,'9'0'2'0,"17"0"1"0,14 0 0 0,18 2 0 16,10 0-1-16,10 5-1 0,8 1-4 16,8 4-8-16,-6-9-19 15,-14 0-55-15,-3-1-5 16</inkml:trace>
  <inkml:trace contextRef="#ctx0" brushRef="#br0" timeOffset="47095">8852 14382 409 0,'-3'9'4'0,"-1"12"3"15,-1 13 1-15,-3 12 2 16,3 10-2-16,-2 12 2 0,1 9-1 16,2 10 0-16,4-2-6 15,1 0-8-15,3-10-9 16,11-13-46-16,4-3-28 0,3-13-5 15</inkml:trace>
  <inkml:trace contextRef="#ctx0" brushRef="#br0" timeOffset="47544">10030 14779 394 0,'0'0'3'15,"17"26"0"-15,3 2 1 16,3 9 0-16,4 9 0 0,1 9 1 16,3 8 2-16,-1 7 1 15,-7-2-2-15,-4-4 1 16,-13-9 1-16,-5-6 1 0,-6-9 0 15,-11-9-1 1,-10-13 0 0,-8-9-2-16,-10-9-1 0,-6-12-2 0,-10-12-4 15,-5-12-2-15,-1-10-7 16,-1-8-7-16,11-5-19 0,13-4-53 15,7-6-3-15</inkml:trace>
  <inkml:trace contextRef="#ctx0" brushRef="#br0" timeOffset="47704">10030 14209 443 0,'0'0'1'16,"0"0"-1"-16,0 0-4 15,-7 0-11-15,7 0-52 47,0 16-15-47</inkml:trace>
  <inkml:trace contextRef="#ctx0" brushRef="#br0" timeOffset="55496">7627 14265 415 0,'0'0'2'16,"-1"22"0"-16,0 11 0 0,1 19 1 15,-1 16 1-15,2 24 0 16,-1 17 0-16,-1 18 0 15,0 9-2-15,-3 1-4 0,-5-6-8 16,6-2-18-16,0-13-55 16,3-17-4-16</inkml:trace>
  <inkml:trace contextRef="#ctx0" brushRef="#br0" timeOffset="56676">10620 14476 137 0,'0'0'3'16,"0"0"3"-16,0-11 1 0,0 11 4 15,0-11 1-15,0 11 4 16,1-11 3-16,-1 11 0 16,0 0-3-16,7-9-1 15,-7 9-2-15,0 0 0 16,0 5-3-16,0-5-1 0,-2 20-1 15,-3-1 2-15,5 3-1 16,0 10 0-16,0 2 0 16,7 7-1-16,0-1 0 15,3 4-1-15,2-1-3 16,0-4-1-16,1-3 1 0,2-7-1 15,0-4 0-15,5-8 0 16,0-6 1-16,0-8 0 16,6-3 0-16,0-4 0 31,1-7-2-31,-2-3 0 0,-5 0-1 0,-3 1-3 0,1 4-1 15,-7 5 0-15,-1 4 0 0,-1 14 1 16,-1 11 0-16,2 10 1 16,4 5 0-16,3 3 2 15,7-3 0-15,3-8 1 16,5-15-1-16,4-17 1 15,-1-14 0-15,5-28 0 0,-4-14 2 16,-3-12-1 15,-7-5 0-31,-8-3 0 0,-6 5 0 0,-10 7-3 0,-3 5-2 16,-11 13-6-16,-6 3-8 15,-1 13-28-15,5 9-37 0,-6 11-6 16</inkml:trace>
  <inkml:trace contextRef="#ctx0" brushRef="#br0" timeOffset="57422">11642 14395 275 0,'0'0'4'0,"4"-2"1"15,15 0 3-15,11-3 4 16,13-7 0-16,21-1 2 15,15-8 0-15,17 0 0 0,11-2-2 16,5 2-6-16,-3-4-8 16,-2 7-14-16,-12 1-22 31,-13 4-38-31,-8 6-7 0</inkml:trace>
  <inkml:trace contextRef="#ctx0" brushRef="#br0" timeOffset="58008">12195 14393 204 0,'0'0'3'15,"0"0"2"-15,0 0 2 16,0 0 1-16,0 0 1 16,0-8 3-16,0 8 0 0,-4-9 2 15,4 9-2-15,-4-10 1 31,4 10-2-31,-7-14 1 0,7 14-2 0,-8-10-2 16,8 10 0-16,0 0-1 0,-12-10-2 16,12 10-3-16,-10 3-1 15,10-3-1 1,-19 12 0-1,19-12-1-15,-20 21 0 0,12-7 0 0,-3 5 0 0,3 2 2 16,-4 7 0-16,3 9 1 16,2 8 1-16,-5 4 1 15,4 7-1-15,-5 7 1 16,-1-1-2-16,0 5 3 0,-1-2-2 15,-2-3 2-15,1-5 1 16,4-5 0-16,3-8 0 31,6-5 1-31,7-10 1 0,16-14-1 16,15-7 0-16,17-8-4 0,12-9-5 0,11-1-9 15,3-5-17-15,4-7-49 16,-1 10-10-16</inkml:trace>
  <inkml:trace contextRef="#ctx0" brushRef="#br0" timeOffset="58656">13055 15063 343 0,'-2'8'3'15,"2"11"0"-15,0 12 1 16,-2 6 1-16,-2 10-1 0,1 11 1 15,-4 4 1-15,2 6-3 16,0-6-6-16,-1-4-12 16,0 2-48-16,2-18-15 15</inkml:trace>
  <inkml:trace contextRef="#ctx0" brushRef="#br0" timeOffset="59227">11694 12322 307 0,'0'0'4'16,"2"17"0"-16,6 8 1 16,0 11 1-16,1 12-1 0,1 10-6 31,1 14-18-31,6 8-48 0,-6-5-10 0</inkml:trace>
  <inkml:trace contextRef="#ctx0" brushRef="#br0" timeOffset="59876">16949 10626 308 0,'0'0'3'16,"32"-2"1"-16,1-1 1 0,20-1 1 15,12-2 0-15,13 2-1 32,9-2 0-32,8-1-2 0,-3 0-5 0,-10 0-3 15,-12-1-6-15,-7-1-12 0,-14 1-26 16,-17-1-31-16</inkml:trace>
  <inkml:trace contextRef="#ctx0" brushRef="#br0" timeOffset="60224">17370 10608 173 0,'0'0'3'16,"0"0"4"-16,0 0 5 15,6 0 1-15,-6 0 3 16,9 0 2-16,-9 0 4 16,13 12 0-16,-6 2-1 0,-2 7-3 46,-1 11-4-46,-1 11-3 0,-2 7-1 0,-1 6-3 0,0 5-1 0,-4 2-4 16,-2-2 1-16,-3-3 0 0,2-8 0 16,0-11 0-16,4-4 1 15,3-12 0-15,6-3-1 16,12-11 2-16,5-4-3 0,13-4-3 15,2-1-4-15,10 0-11 16,-4 0-21-16,4-4-40 31,5 2-9-31</inkml:trace>
  <inkml:trace contextRef="#ctx0" brushRef="#br0" timeOffset="60459">18258 11050 360 0,'0'0'1'16,"-1"21"1"-16,1-2 0 47,0 13 0-47,0 2 1 0,-1 10-2 0,1-1-3 0,0 7-9 0,-1-6-17 0,-3-10-45 15,7-7-8-15</inkml:trace>
  <inkml:trace contextRef="#ctx0" brushRef="#br0" timeOffset="60751">18774 10757 312 0,'0'0'3'16,"20"4"0"-16,4-1 2 15,12 0-1-15,4-1 0 0,16 0-2 16,6-2-3-16,7 0-6 15,-1 0-19 17,-8-6-44-32,2 2-9 0</inkml:trace>
  <inkml:trace contextRef="#ctx0" brushRef="#br0" timeOffset="60913">18903 10997 354 0,'0'0'3'15,"8"4"1"-15,11-1 0 16,10 1 1-1,11 1-1-15,9-1 0 0,12 2-4 16,7-4-8-16,11 2-27 16,8 2-43-16,-7-6-6 0</inkml:trace>
  <inkml:trace contextRef="#ctx0" brushRef="#br0" timeOffset="68111">20211 9980 190 0,'0'0'2'0,"2"10"1"16,-1 7-1-16,-1 7 5 0,-2 8 3 15,-6 6 3-15,-6 12 3 16,-4 6 1-16,-6 2 1 16,-1-2-1-16,-3 2 1 15,8-9-1-15,1-4-2 0,10-10-3 16,9-9 0-16,15-7-3 15,16-8 0-15,8-3-2 16,12-7-3-16,-1-1-4 16,3 2-6-16,-5-2-10 0,-2 3-17 15,-4-1-46-15,-15 3-6 16</inkml:trace>
  <inkml:trace contextRef="#ctx0" brushRef="#br0" timeOffset="68750">20867 10428 319 0,'0'0'3'0,"2"16"-2"16,3 1 1-16,-1 7 0 16,3 3-3-16,-1 3-7 15,2 0-4-15,-5-1-10 16,4-13-29-1,6 1-25-15</inkml:trace>
  <inkml:trace contextRef="#ctx0" brushRef="#br0" timeOffset="69045">21340 9720 267 0,'0'6'4'16,"0"13"3"-16,-4 18 1 16,0 18 1-16,-6 18 3 0,0 16 1 15,-7 21 2-15,-2 16 0 16,-4 6-2-16,-1 6-2 15,-3-4-1-15,-2-4-2 0,-3-2-1 47,1-10 0-47,1-3-3 0,0-9-4 0,6-2-12 16,-5-7-43-16,8-3-25 0</inkml:trace>
  <inkml:trace contextRef="#ctx0" brushRef="#br0" timeOffset="69420">21800 10645 300 0,'0'0'3'16,"0"23"0"-16,-5 10 1 15,-1 10 0-15,-4 20 1 16,-5 8 2-16,-2 15 1 16,-6 10 1-16,-2-3 0 0,-2-3-1 15,2-11 3-15,-2-8-3 16,5-14 1-16,0-10-2 15,10-10-8-15,0-11-12 16,10-11-36-16,3 2-29 31,-1-17-7-31</inkml:trace>
  <inkml:trace contextRef="#ctx0" brushRef="#br0" timeOffset="69900">21446 10822 261 0,'0'0'2'0,"0"0"-2"15,13-12 0-15,2 2 1 16,14-2-1-16,7-2 0 16,13-2 1-16,7-1 0 0,11 4 1 15,5 3 0 1,0 6-1-16,2 5 1 0,-10 9 0 15,-10 7-1-15,-6 8 2 16,-14 2-3-16,-6 6 0 16,-13-2 1-16,-11 1 0 31,-4-4 1-31,-13-3 0 0,-6-7 1 0,-8-2 1 0,-4-4-1 15,-8-7 1-15,3-2-1 0,-7-3 0 16,6 0 0-16,2 0 0 16,5 0 1-16,8 2 3 15,3 6 0-15,11 7 2 16,5 5 0-16,6 7 1 0,13 9 0 15,6-1 2-15,6 5-2 16,6 1-4 0,5-5-6-16,5 0-8 0,-2-6-20 15,3-6-39-15,7-2-16 0</inkml:trace>
  <inkml:trace contextRef="#ctx0" brushRef="#br0" timeOffset="70236">22719 11340 403 0,'0'0'3'0,"4"25"1"16,1 3 0-16,6 15 0 15,-1 10-4 16,7 19-12-31,-4 11-29 0,7 8-37 0,5 2-7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23T19:34:51.72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924 5651 233 0,'0'0'4'0,"0"0"3"16,-7-5 2-16,3-5 2 16,-1-2 0-16,-1-2 2 0,1-5 1 15,-2-3-1-15,0-4-3 16,5 0-2-16,2-7-4 15,0 2 0-15,6-2-2 16,5 0 1-16,5-3 0 0,6 5 2 16,4 2-1-16,4 2 0 15,3 9 1-15,1 5 1 16,-2 10-1-16,1 5 1 15,-3 15-2-15,-3 12-2 0,-3 9 2 16,-6 7 1-16,-2 6 2 16,-5 0-1-16,-1-3 1 15,-2-8 0-15,1-7 1 31,2-14 1-31,2-10-2 0,6-11-1 0,4-13-2 0,6-6-2 16,2-10-4-16,4-1-7 16,-5-9-15-16,2-4-48 15,2 3-16-15</inkml:trace>
  <inkml:trace contextRef="#ctx0" brushRef="#br0" timeOffset="797">2573 4953 189 0,'0'0'3'16,"-15"18"1"-16,0 2 3 0,-3 11 2 15,-4 6 2-15,-3 13 3 16,1 8 2-16,-4 20 1 16,9 4-1-16,1 9-1 15,9 4-2 16,7 2-1-31,1 2-3 0,10 3-3 0,9-3-1 0,3-8-2 0,8-7-2 16,9-7 0-16,6-10 0 16,6-5-1-16,9-7 0 15,3-13 1-15,7-7 1 0,6-9-1 16,5-6 1-16,1-7 1 15,6-9 1-15,-4-4-2 16,1-4 2-16,-1-12-1 31,-3-7 0-31,0-4-1 0,-4-10 2 0,-4-6 0 0,-4-6 0 16,5-11 0-16,-1-5 0 15,-2-9 2-15,0-3-1 0,-7-7-1 16,-2-5-1-16,-9-5 1 16,-4-4-3-16,-17-1-1 15,-13-7-1-15,-16-1-1 16,-10 0 0-16,-17-1 0 0,-15 2 0 15,-16 9-1-15,-10 5 1 32,-12 13 1-32,-8 11 0 0,-10 13 0 0,-9 15 0 15,-6 15 1-15,-9 11 1 16,-7 14-1-16,-7 10 1 31,0 15 0-31,-3 10 0 0,7 11 0 0,8 7-8 0,18 15-21 16,32 9-52-16,22 4-6 15</inkml:trace>
  <inkml:trace contextRef="#ctx0" brushRef="#br0" timeOffset="3437">3399 4574 134 0,'0'0'4'0,"0"0"-1"0,0 0 3 15,0-11 2-15,0 11 4 16,1-17 2-16,-2 6 2 16,-3-3 1-16,-1-5-1 15,1 0-1-15,-3-4 1 16,0-2-3-16,1-1-3 0,0-4-2 15,1-3-1-15,3-4-2 16,0-2-2-16,1-5-1 16,2 0-1-16,-1-1 0 15,1-4 0-15,3 3 0 16,-1-5 0-16,1-1 0 0,-1 1 1 15,-1 0 0-15,-2-6 1 16,3 2 0-16,-3-3 0 16,-3-3 0-1,-2 3 0-15,-2 1-1 0,-1 0 1 0,-1 2-1 16,0-1-1-16,-4 3-1 15,4 0 0-15,0 4 0 0,3-2 0 16,2 1 0-16,5 0 0 16,-1-1 1-16,3 4 0 15,6-2 0-15,-3 6 0 16,3-2 1-16,-5 5 0 15,1 2 1-15,-4 2-2 32,-1 4 0-32,1 4 0 0,-1 3 1 0,0 1-1 0,0 3 0 15,0 2-1-15,0 3 0 16,4 3-1-16,-1 0 1 0,1 5-1 15,1-3-1-15,-5 11 1 16,12-13 0-16,-2 10 0 16,0 1 0-16,1 1 0 15,2 1 1-15,4 0-1 0,0 3 1 16,5 2 0 15,4 0 0-31,4-2 0 0,5 2 1 0,8-4-1 0,5 1 1 16,12-2-1-16,10 1 0 0,5-6 0 62,8 1 0-62,13-3 0 0,2 1 0 0,9 3-1 0,3-1 1 0,1 3 0 0,2 0 0 0,5 1 1 16,-2 0-1-16,4 1 1 0,3 3 1 15,3-4 0-15,3 0 1 16,9 0-1-16,12-1 1 15,6-1 1-15,9 1-2 0,7 1 1 16,4-3-1-16,5 3-1 16,-1 0 0-16,-5 0 0 15,-11-1 0-15,-7-3-1 16,-12-7 1-16,-13-2 3 0,-14-1 1 15,-15-3 0-15,-10 1 1 16,-14-3-1 15,-11 0-1-31,-10 3 0 0,-10 3 0 0,-9 1-2 0,-11 1-1 16,-6 2 0-16,-6 4-2 0,-7-1-2 15,-9 6-8-15,12-11-37 16,-4 9-33-16,-8 2-8 16</inkml:trace>
  <inkml:trace contextRef="#ctx0" brushRef="#br0" timeOffset="5690">7978 2145 127 0,'0'0'7'0,"0"0"2"16,0 0 1-16,0 0-3 15,0 7 1-15,0-7 0 0,0 12 2 16,0-12 0-16,0 20-4 15,2 20 4 1,1 9 4 0,1 17 3-16,0 13 1 0,-4 11 2 15,1 9-3-15,-1 11-1 16,0-2 0-16,0-14-8 15,-1-11-3-15,1-11 0 0,-5-13 0 16,0-8 0 15,2-16 3-15,0-8 2-16,-1-9 0 0,-1-4-1 0,5-14 0 0,-15 14-1 0,15-14-1 0,-10 9-2 15,10-9-2 1,-9 5-2-16,9-5-2 0,0 0-1 16,0 0-3-16,-12 1-1 15,12-1-2-15,0 0 0 16,0 0-1-16,-10 0 0 0,10 0 2 47,-11 0 0-47,11 0 3 0,-16 5 1 0,7-1 1 0,-3 1 1 0,-4 0 0 15,-1 3 1-15,-1 0-1 0,-7 0 1 16,0 5 0-1,-4-2 0-15,0 3 1 0,-2-1-1 16,3-1 1-16,-2 2-1 16,5-2 0-16,6-1 1 0,7-2 1 15,12-9 0-15,0 14 2 16,15-8-2-16,17-2 2 15,10-2 0-15,11-2 0 0,10 3 1 16,1-2-3-16,4 2 0 16,-6 1-1-16,-5 0-1 15,-9 3 0 1,-10 0-1-1,-9 1 0-15,-7 1 0 0,-9-3 1 0,-13-6 0 0,10 17 0 16,-10-4 2-16,-12-3-1 16,-3 2 0-16,-8 5 0 15,-4-2 0-15,-5 3 0 16,-3 1-2-16,-3 1 0 0,-3-2 0 15,4 0 0-15,-4 1 0 16,0 1 0-16,0-2 0 31,4 2 0-31,2-1 0 0,2-1 1 0,4 0 0 16,2-1-1-16,6-2-1 0,7-1 1 15,4-3 0-15,4-1 2 16,6-2-1-16,7 0 1 16,10-3 2-16,12-1-1 0,12-3 0 15,5 3 1-15,5 1-1 16,7-1-1-16,-1-1 0 15,-4 2 0 17,-3 2-1-32,-13-2 0 0,-6 1 0 0,-9 0 0 0,-8-2 0 0,-14-4 1 15,10 11 0-15,-10-11 0 16,-10 11 0-16,-5-3 0 15,-10 1-1-15,-2 0 1 0,-8 0-2 16,-7 3 1-16,-5 2-1 16,-3 3 0-16,-5 0 0 15,3 1 0-15,0 2 0 31,4 0 0-31,6-3 0 0,7 1 0 0,8-3-1 0,6-4 0 16,11-2 1-16,10-9 0 16,-1 13 1-16,9-10 1 15,12-3 0-15,11 0 0 16,8-6 1-16,5 1 0 0,11-4 0 15,3 1 0-15,0-2-1 16,-4 5-1-16,-4 1 0 16,-10 3 0-1,-8 1-1 1,-10 0 2-16,-9 2 1 0,-7 6-1 0,-7 2 1 0,-4 7 0 15,-5 6 0-15,-2 9 1 16,-3 12 0-16,-1 14-1 16,-1 10 0 46,3 12 2-62,0 8 0 0,-1 8-1 0,3 2 1 0,2 0-1 16,1-5-1-16,4-9-1 0,5-5-2 0,-2-6-11 0,6-8-19 0,8-4-53 0,0-10-2 15</inkml:trace>
  <inkml:trace contextRef="#ctx0" brushRef="#br0" timeOffset="6295">7150 5623 310 0,'0'0'2'0,"-16"-1"0"16,0 1 0-16,6 0 0 0,-6 0 0 15,2 0 2 17,3 2 3-32,11-2 2 0,10 1 2 0,24-1 1 0,21 0 2 15,18-5 1-15,23-2 1 16,20-3-2-16,19-4-4 15,9-1-2-15,6 0-2 16,0-2-2-16,-6-1-1 0,-11-1-1 16,-13 1-3-16,-21 1-2 15,-15 0-6-15,-20 5-12 0,-18-3-29 16,-24 8-36 31,-7 0-7-47</inkml:trace>
  <inkml:trace contextRef="#ctx0" brushRef="#br0" timeOffset="6621">7121 5969 336 0,'0'0'2'0,"-3"9"1"15,3-9 4-15,18 12 3 16,15-9 3 0,15-1 4-16,24-4 0 0,25-5 1 15,27-12 1-15,23-3-3 16,17-5-3-16,6 3-2 0,-5 4-4 15,-5 0-5-15,-16 11-8 32,-23 1-12-32,-20-1-46 15,-28 14-26-15</inkml:trace>
  <inkml:trace contextRef="#ctx0" brushRef="#br0" timeOffset="7130">7829 6013 350 0,'0'0'3'15,"0"0"-1"-15,0 0 1 0,0 9 4 16,3 5 3-16,1 13 2 15,-1 6 1-15,-1 14 1 47,1 13-2-47,-2 12 1 0,-1 18-2 0,0 9-4 0,0 7-5 0,0 1-6 0,6 2-12 16,-2-5-33-16,5-5-38 15,2-11-5-15</inkml:trace>
  <inkml:trace contextRef="#ctx0" brushRef="#br0" timeOffset="8761">3088 6488 265 0,'0'0'1'0,"0"0"0"15,4-10 0-15,-4 10 1 16,10-14 4-16,-10 14 5 16,10-15 3-16,-6 5 1 15,-4 10 0-15,6-11-1 16,-6 11-1-16,0 0 1 0,13 14-5 15,-7 4-2-15,3 13-4 16,-3 7-1-16,6 8 1 16,-3 12 0-16,1 8 1 46,-4 6 0-46,2 9 1 0,-2 6-2 0,-4 6 2 0,1 7-2 0,-3 2 0 0,0 2-1 0,-1 0 0 16,-2-5-1 0,0-5-1-16,-2-7 1 0,-2-9 0 15,1-8 0-15,0-11 1 16,0-6 1-16,2-8-1 15,-2-6 0-15,2-3 1 0,-2-5-1 32,1-6 0-17,1-4 0-15,2-6-1 0,-1-2 1 0,3-13 0 0,-4 11 0 16,4-11-1-16,0 0 1 0,0 0 0 15,-4-4-1-15,4 4 0 16,-3-10 0-16,3 10-1 16,0 0 0-16,0-14 0 15,0 14-1-15,7-11 1 0,4 7-1 16,6-3 1 15,2 1-1-31,5 0 1 0,5-1 0 0,6 2-1 0,4 0 1 16,3 1 0-16,7 1 0 0,1-1 0 15,5 0 0-15,5-1 0 16,5-3 0-16,6 1 0 15,5-2 0-15,5 1 0 0,3-1 0 16,6-3 0-16,6 4 0 16,1 0 0-16,0 0 0 15,4 2 0 16,-1 2 1-31,2 0-1 0,-1-1 0 0,3 2 1 0,-4 3-1 0,2-5 0 16,3 3 0-16,-4-3 0 16,7 1 0-16,0-4-1 15,3-2 1-15,-1 1 0 16,2-1 0-16,1-3 0 0,-1 2-1 15,1-1 1-15,-6 0 0 16,-7 3 0 15,-2-2 1-31,-6 4-1 0,-7 0 0 0,-4 1 0 0,-6 0 0 0,-6 3 0 16,-2-2 0-16,-2 5 0 15,-4-3 0-15,0 0 1 16,-1 1-1-16,-2 1 0 16,-3-2 0-16,-2 0 0 0,-3 1 0 15,-4 0 0-15,0-1 0 16,-6 0 0-16,-3 1 0 15,-4-1 0 17,-5 0 1-32,-1 1-1 0,-6-1 0 0,-1-2 0 0,-3 2 0 0,-1-1 0 15,-3 1 1-15,0 1-1 16,-2-1 1-1,-3 0-1-15,-8 3 1 0,14-6-1 0,-14 6 1 16,8-5 0-16,-8 5-1 16,0 0 1-16,12-12-1 15,-12 12 1-15,12-10-1 16,-12 10 1-1,18-16-1-15,-6 3 0 16,2-4 1-16,2-5 1 0,4-4 0 0,-3-8 1 16,1-7 1-16,-5-11-1 15,-8-6 0-15,-4-9 1 0,-12-6-1 16,-10-1 0-16,-3-4-3 15,-4 13-8-15,-8 7-47 16,15 1-35-16,9 2-3 16</inkml:trace>
  <inkml:trace contextRef="#ctx0" brushRef="#br0" timeOffset="106027">748 7681 105 0,'0'0'6'0,"0"0"3"16,0 0 4-16,0 0 1 0,-12 0 3 16,2 0 0-16,10 0 0 15,-9-4 0-15,9 4-6 16,-5-17-2-16,4 2-3 15,1-2-3-15,1-7-2 0,10-4 1 16,-6-7 0-16,4-7 0 16,-3-5 0-16,6-5-1 15,0 2 0-15,2-1 0 16,3 4 1-16,1 2-1 0,0 4 0 15,6 7 0-15,1 8 1 16,-1 8-2-16,0 1 1 16,-2 9 1-16,0 5 1 0,-5 5 0 15,-2 13 1-15,-4 6 1 16,-3 10-1-16,-6 3 1 31,0 6 0-31,-3 3-1 0,1-1-2 0,0-5 0 16,-2-5-2-16,2-7 1 0,3-11-2 15,10-4 1-15,6-10-1 16,3-11 1-16,6-1 0 15,3-2 0-15,1 5 3 16,0 6 0-16,-2 3 0 0,-5 10 2 16,-4 13-1-16,-9 12 1 31,-2 1-1-31,-4 4-2 0,-5-8-7 0,-1-4-19 15,-7-12-39-15,7-16-16 0</inkml:trace>
  <inkml:trace contextRef="#ctx0" brushRef="#br0" timeOffset="106693">736 6699 100 0,'0'0'6'0,"1"-9"5"16,-1 9 4-16,21-8 6 0,-4 5 2 15,6 1 1-15,7-3 1 16,6 3 1-16,3 2-5 16,4 0-5-16,-1 0-4 31,4 0-5-31,-5 0 0 0,3 0-1 0,-6 0 0 0,-2 0-1 15,-5 1 0-15,-3 2 1 16,-5 0-1-16,-4-3 3 16,-3 2 2-16,-6-2 1 0,-10 0-1 15,0-11 0-15,-8-4-2 16,-16-14 1-16,-10-5-2 15,-11-7-2-15,-6-10-4 16,-6 2-2 15,0-1-4-31,4 6-8 0,1 4-22 0,7 5-48 0,15 5-4 0</inkml:trace>
  <inkml:trace contextRef="#ctx0" brushRef="#br0" timeOffset="108678">719 4928 31 0,'0'0'1'0,"0"0"1"15,-12 9 0-15,8 1 2 16,-4 4 1-16,6 6 4 15,-3 2 0-15,5 9 7 16,-2 5 2-16,4 3 2 0,13 4 2 16,-2 3 0-16,9-6 0 15,-3 3 0-15,9-4-1 16,0-8-2-16,7-5 1 15,-5-15-2-15,5-11-2 0,-1-13-2 16,0-9 0-16,-3-13-3 16,-2-3-3-16,0-5-8 15,-9-5-13-15,1 0-28 16,-2 8-36 15,-8-2-6-31</inkml:trace>
  <inkml:trace contextRef="#ctx0" brushRef="#br0" timeOffset="109227">939 4853 176 0,'0'0'5'0,"15"0"3"15,-2 0 3-15,6-12 3 16,2-6 2-16,3-9-1 0,-1-9 3 15,2-9-1 1,-7-11-5-16,-8-4-1 0,-8-1-4 16,-2 8-3-16,-10 9-1 15,-11 6-2-15,-4 14-2 16,-8 16 1-16,0 11-1 15,-2 18 1-15,-1 7-1 0,-1 10 2 16,3 4 0-16,5 4 1 16,7-3 1-16,3-2-1 0,7-6-1 15,6-3-1 1,6-10-6-1,2-5-2-15,10-11-13 0,3-6-29 0,9-6-28 16</inkml:trace>
  <inkml:trace contextRef="#ctx0" brushRef="#br0" timeOffset="109533">691 4262 175 0,'0'0'2'16,"0"0"5"-16,15 11 5 0,4-10 3 16,12-2 3-16,9-12 0 15,7-6 2-15,8-5 0 16,9-8-1-16,-6 1-6 15,-5-1-3-15,-5 8-1 0,-9 7-1 32,-10 16-1-32,-13 9 0 0,-7 21-1 0,-6 7 1 15,-7 7-1-15,-4 2-5 16,2 0-11-16,-2-3-21 0,-8-9-48 15,18-6-5-15</inkml:trace>
  <inkml:trace contextRef="#ctx0" brushRef="#br0" timeOffset="110459">734 3460 180 0,'0'0'3'0,"0"0"1"16,-12-4 1-16,12 4 5 0,0 0 3 15,12 1 4-15,0 1 2 16,8 1 0-16,10 1-1 15,1-2 0-15,12-2-2 16,-4-2-3-16,3-7-3 0,-3-9-1 16,-2-4-2-16,-6-8-1 15,-3-7 0-15,-9-9 0 16,-10 1 0-16,-5 0-2 15,-3 2-1-15,-10 7-1 0,-6 5 0 16,-2 4-1-16,-4 13-1 31,2 6-1-31,1 5-1 0,3 3 1 0,4 7-1 16,11 5 1-16,4 1 0 0,11-1 0 15,4 1 1-15,6-6 1 16,2-7 0-16,2-3 1 16,0-12 1-16,-7-9 0 15,-2-6 0-15,-6-2 2 16,-8-5 0-16,-6 0 0 0,-6 1-1 31,-13 7 1-31,-3-2-2 0,-10 9 1 0,-5 2-2 16,-1 4-3-16,-1 2-3 0,1 7-4 15,2-4-7-15,12 6-22 16,2 5-34-16,7 0-16 15</inkml:trace>
  <inkml:trace contextRef="#ctx0" brushRef="#br0" timeOffset="110901">993 2447 216 0,'0'0'6'15,"18"16"3"-15,1-5 3 47,8 1 2-47,3-2 3 0,6-1 2 0,3-4 3 0,1-3 0 0,-3-4-4 0,-4-13-2 16,-7-6-3-16,-5-6-4 15,-5 1-1-15,-5 1-6 16,-3-1-4-16,-1 2-7 16,-7-3-16-16,0 2-32 0,3 7-27 15</inkml:trace>
  <inkml:trace contextRef="#ctx0" brushRef="#br0" timeOffset="111073">884 2636 419 0,'0'0'0'0,"0"-7"1"16,4-13-1-16,9-13 0 0,10-13-1 16,9-14-6-16,6-14-8 15,13-8-29-15,13 0-38 16,-8-6-7-16</inkml:trace>
  <inkml:trace contextRef="#ctx0" brushRef="#br0" timeOffset="111605">880 1826 325 0,'0'0'0'16,"0"0"1"-16,7-13 1 0,4-8 1 15,-2 9-2-15,2-8 1 16,1-4 0-16,2 2 1 15,3-7-2-15,1 3-3 16,-3-3-9-16,3-2-29 16,0 3-35-16,-4-3-6 15</inkml:trace>
  <inkml:trace contextRef="#ctx0" brushRef="#br0" timeOffset="111806">720 1492 301 0,'0'0'3'0,"0"0"0"15,13 3 3-15,0 3 1 16,5 2 2 0,1-3 2-16,40 19 0 0,8-2 0 0,6 4 0 15,4 1-3-15,4-3-1 16,3 3-7-16,-19-8-7 15,-26-14-12-15,-8-1-33 0,-21-4-31 16</inkml:trace>
  <inkml:trace contextRef="#ctx0" brushRef="#br0" timeOffset="112207">762 1037 335 0,'0'0'0'16,"0"0"-1"-16,0 0 0 16,0 0-1-16,0 0 2 31,9 3 2-31,1 4 1 0,3 0 1 0,2-1 2 0,0 2 2 15,1-2 3-15,1-1 1 16,2-2 1-16,-1-3-3 16,2 0-1-16,-20 0 0 15,23-4-2-15,0-3-1 0,1-4-3 16,0 1-3-16,-24 10-4 15,27-25-6-15,0 1-12 16,-19-4-53 0,0 1-9-16</inkml:trace>
  <inkml:trace contextRef="#ctx0" brushRef="#br0" timeOffset="112437">753 652 289 0,'0'0'5'0,"0"0"3"0,0 0 2 0,0 0 3 16,4 6 0-16,3 5 1 15,37 27 0-15,16 1 4 16,-23-14-6-16,2 1-3 0,5 2-3 16,0 0-2-16,2 2 0 15,1 0 0 1,0 0-3-16,2 3-2 0,0-10-2 15,-4 5-5-15,-6-8-14 16,-5-1-57-16,-4-6-6 0</inkml:trace>
  <inkml:trace contextRef="#ctx0" brushRef="#br0" timeOffset="112821">1095 631 248 0,'0'0'3'16,"0"0"3"-16,0 0 6 15,0 0 2-15,0-10 3 16,0-1 2-16,3 2 2 15,24-14-1-15,-5 13 0 32,3 7-4-32,1 1-5 0,0 2-2 0,3 0-2 0,-2 2 0 15,3-2-3-15,-7 5 1 16,4 2-3-1,-4 8-3-15,0 1-11 0,-23-16-61 16,18 27-11-16</inkml:trace>
  <inkml:trace contextRef="#ctx0" brushRef="#br0" timeOffset="112963">968 463 414 0,'0'0'2'16,"0"0"1"-16,0 0 1 16,0-15-2-16,6 0-6 15,14-49-16 16,3-8-32-31,-23 72-22 0,20-32-9 0</inkml:trace>
  <inkml:trace contextRef="#ctx0" brushRef="#br0" timeOffset="113357">1068 23 242 0,'0'0'0'0,"0"0"1"16,0 0 1-16,0 0 5 15,0 0 6-15,0 12 6 16,0-2 2-16,1 1 2 15,2 5 0-15,8-16 2 16,-2-6-1-16,2 3-3 16,13-25-8-16,-10 8-7 0,-14 20-2 15,6-15-4-15,4 15-6 31,-10 0-12-31,0 0-55 0,0 0-10 0</inkml:trace>
  <inkml:trace contextRef="#ctx0" brushRef="#br0" timeOffset="114495">421 3234 244 0,'0'0'0'0,"0"0"-1"0,-3 10 0 16,2 8 5-16,7 5 5 15,10 11 4-15,10 4 3 16,14 9 1-16,15 0 1 15,15-5 3-15,15-5-1 0,17-17-3 16,8-14-5-16,9-20-12 16,4-23-19-16,-10-26-57 15,6-18-5-15</inkml:trace>
  <inkml:trace contextRef="#ctx0" brushRef="#br0" timeOffset="115163">623 0 191 0,'0'0'4'15,"0"0"3"-15,0 0 4 16,0 0 2-16,11 0 5 15,7 0-1-15,61 0 3 16,22 0-1-16,-33 0-3 16,9 0-2-16,2 0-2 0,6 0-4 15,5 0-2 1,0 0 0-16,3 0-2 0,-1 0-5 15,-1 0-15-15,-5 0-44 16,-4 20-17-16</inkml:trace>
  <inkml:trace contextRef="#ctx0" brushRef="#br0" timeOffset="116130">928 444 194 0,'0'0'1'15,"0"0"-1"-15,0 0 3 16,0 0 8-16,0 0 4 15,0 0 4-15,0 0 2 16,0 0-1-16,0 0-1 16,0 0 1-16,0 0-3 0,0 0-6 15,0 0-4-15,0 0-4 16,0 0-1-16,1 0 2 15,4-2 0-15,0 2-2 16,45-5-6-16,-28 8-7 16,-22-3-7-16,23 4-46 15,-3 1-13-15</inkml:trace>
  <inkml:trace contextRef="#ctx0" brushRef="#br0" timeOffset="116997">566 0 141 0,'0'0'9'0,"0"0"2"0,0 0 3 15,0 0 2-15,0 0-1 16,0 0 1-16,0 0-2 16,0 0-1-16,0 0-5 15,0 0-5-15,0 0-3 16,0 0 0-16,-2 0 0 0,0 0 0 15,0 0 1-15,-14 34 2 16,14-6-1-16,2-6 1 16,0 0 2-16,6 2 4 15,-1-1 2-15,3 0 4 16,-1-1 1-16,-7-22-1 15,0 0 2-15,11 10 0 16,0 1-2-16,-1-2-1 0,2 3-1 16,-1-22-3-16,1-5-1 15,19-44-1-15,-24 30-2 16,-7 3-1-16,2-1-1 15,-6 4-1-15,-6 0-3 16,10 23-2-16,-22-22-6 16,-2 16-8-16,24 6-17 0,-27 0-47 15,0 0-5 1</inkml:trace>
  <inkml:trace contextRef="#ctx0" brushRef="#br0" timeOffset="120751">1000 9484 164 0,'0'0'5'15,"7"22"7"-15,-3-1 2 16,1 2 2-16,-2 3 3 16,-1 0 2-16,1-1 4 15,2 1 2-15,-5-12-5 0,0-14-6 16,0 0-3-16,0-17-4 15,0-9-3-15,1-8-5 16,-1-7-6-16,-2-7-2 0,-3-6 1 16,-1-2-1-16,-2 1 2 15,-3 0 0-15,0 4 4 16,0 5 1-16,-1 6 1 31,2 5 0-31,5 8-1 0,0 5 0 0,5 5 1 0,0 3-1 16,7 6 0-16,4 1 0 15,6 3 0-15,4 1 0 16,6 3 0-16,5 0 0 15,7 0-3-15,-4 0-3 0,6 0-5 16,2 0-7-16,-5 0-12 16,-1 0-33-16,-4085 0-16 46</inkml:trace>
  <inkml:trace contextRef="#ctx0" brushRef="#br0" timeOffset="121011">563 9305 311 0,'0'0'1'0,"12"0"0"15,12 0 0-15,9-4 0 16,8-3 1-16,11-4 1 0,8 0 1 16,8-4-1-16,0 2-2 15,-2-3-4-15,-7 6-13 16,-10 2-36-16,-2 1-23 15</inkml:trace>
  <inkml:trace contextRef="#ctx0" brushRef="#br0" timeOffset="121435">1379 9264 340 0,'0'0'1'0,"11"0"1"16,10-5-1-16,6 2-1 15,7-4 0-15,4 4 0 16,4-6 0-16,4 4 0 15,-6-1-3-15,-1 2-7 0,-11 0-15 16,-7-1-37-16,-2 7-15 16</inkml:trace>
  <inkml:trace contextRef="#ctx0" brushRef="#br0" timeOffset="121608">1445 9520 337 0,'0'0'1'0,"27"0"0"15,0-2-1-15,13-3-1 0,5-2-5 16,7 1-15-16,5 6-41 16,7-6-15-16</inkml:trace>
  <inkml:trace contextRef="#ctx0" brushRef="#br0" timeOffset="123823">2041 8961 45 0,'0'0'4'16,"21"-8"3"-16,5-1 3 16,4 0 0-16,13-2 5 15,3 0 2-15,12-1 3 0,6 3 3 16,3 6-3-16,-4 4-3 15,-3 12-2-15,-6 10-1 16,-13 12-2-16,-7 4-2 16,-17 12-4-16,-8 7-2 0,-18 0 1 15,-17-2-2-15,-8-5 1 16,-11-6 0-16,-6-8-3 15,-3-8-1 17,-1-12-3-32,1-10-5 0,4-5-3 0,10-6-3 0,5-7-2 0,10-3-1 15,12-5 0-15,9-1 3 16,6-1 8-16,14-1 6 15,6 8 7-15,8 6 5 16,5 3 1-16,-1 5 2 16,5 8 1-16,-7 7-2 0,3 7-3 15,-5 9-3-15,-2-4-1 47,-8-1-6-47,-4 3-6 0,-5-5-9 0,-3-4-20 0,5 1-33 0,-6-6-7 0</inkml:trace>
  <inkml:trace contextRef="#ctx0" brushRef="#br0" timeOffset="124687">2891 9046 181 0,'0'0'5'16,"0"19"0"-16,1-2 4 0,1 2 2 15,0 8 1-15,-1-1 0 16,0 6 0-16,1-1 1 16,-3-8-3-16,1-2 0 15,0-8-3 16,0-1-1-31,0-12 1 0,0 9-3 0,0-9-1 0,0-12-3 0,2 3-3 16,-1-8-2-16,1 1-4 16,-1-8-1-16,-1 0-2 0,0-5 1 15,-3 1 1-15,-2 3 5 16,-1-4 4-16,1 5 1 15,-2 0 5-15,3 5 4 0,0 2 0 32,1 5 0-32,2 4 1 0,1 8-1 0,0 0 0 15,9-2-2-15,2 4 0 16,2 10-2-16,7 5 2 0,1 3-1 15,5 6 1 1,-2 0 0-16,3 4-2 0,-3-4 0 16,-4-1-1-16,-2-6 0 15,-3-3 1-15,-3-5-1 16,-12-11 0-16,13 9 1 0,-13-9-1 15,7-9-1-15,-3-2 1 16,-2-3-3-16,0-7 0 16,1 1-2-16,1-6-1 15,-1 2 0-15,0-1 0 0,0 2 0 31,1 3 0-31,0 2 0 0,0 2 0 0,2 6 0 16,-6 10 0-16,13-10 0 16,-3 10 0-16,-1 3 1 0,4 7 0 15,4 7 1 1,-1 4 1-16,5 4 1 0,-2 5 0 15,-1 0 1-15,-1 6-1 0,-1-2 2 16,-4-2-3-16,-5-1 1 31,-1-4 0-31,0-1 0 0,-2-9-1 0,0 0 0 16,0-7 0-16,-4-10-3 15,15 2-4-15,-3-6-8 0,0-6-10 16,0-2-20-16,-3-8-36 47,2 2-6-47</inkml:trace>
  <inkml:trace contextRef="#ctx0" brushRef="#br0" timeOffset="124940">3534 8728 171 0,'0'0'4'0,"0"8"7"16,2 7 3-16,2 8 5 15,2 7 2-15,3 6 2 0,-1 10 1 16,1 8 0-16,-1-4-3 15,0 3-6-15,-2-6-3 16,2-5-2-16,-3-5-4 16,-3-7-4-16,3-5-4 0,-1-6-4 15,-2-5-9-15,2-5-13 31,-1 3-39-31,-3-12-15 0</inkml:trace>
  <inkml:trace contextRef="#ctx0" brushRef="#br0" timeOffset="125099">3544 9051 290 0,'0'0'2'15,"7"-4"1"-15,8 1 2 16,7-2-1-16,5 0 1 16,8-5 1-16,0-2 1 15,7-1-3-15,-6-1-4 0,1-7-10 16,-12 0-14-16,-7-9-25 15,-8 3-20-15</inkml:trace>
  <inkml:trace contextRef="#ctx0" brushRef="#br0" timeOffset="125294">3733 8710 255 0,'0'0'5'15,"-4"16"2"-15,3 5 4 0,1 7 1 32,0 8 2-32,0 10 0 0,2 7 2 0,1 8 0 15,2-1-4-15,0-1-2 16,-1-4-3-16,-1-4 0 0,1-10-3 15,-3-8-3-15,1-8-2 16,0-8-9-16,-2-17-12 16,0 0-36-16,9-7-22 15</inkml:trace>
  <inkml:trace contextRef="#ctx0" brushRef="#br0" timeOffset="125670">3940 8807 165 0,'0'0'1'0,"16"-4"4"0,-2 1 5 16,7 2 5-16,4-1 3 0,4 2 1 15,3 0 1-15,0 5 0 16,-1 7-1-16,-7 6-2 15,-5 4-6-15,-6 6-3 16,-9 5-3-16,-4 2-1 16,-12 3 0-16,-7 5-1 31,-6-5 1-31,-3 2-2 0,-2-2 0 0,6-3-1 0,1 0 0 15,6-8-1-15,10-1 1 0,7-6-1 16,11-3 1-16,9-5 0 16,9-4 2-16,7-7-1 15,5-1-1-15,4-2-4 16,2-5-3-16,0 0-10 0,-9-3-18 15,-8 0-41-15,4-1-7 32</inkml:trace>
  <inkml:trace contextRef="#ctx0" brushRef="#br0" timeOffset="125818">4083 9090 350 0,'8'0'2'0,"16"0"0"15,11 0 0-15,12 0 1 16,11 0 1-1,9-1-2-15,5-3-4 0,6 1-10 0,-9 3-45 16,-12-4-20-16</inkml:trace>
  <inkml:trace contextRef="#ctx0" brushRef="#br0" timeOffset="130230">8433 3195 34 0,'0'0'1'0,"0"0"2"15,13-11 4-15,-1 3 2 16,7 0 3-16,6-3 2 16,7 0 3-16,6-1 3 15,6 3-3-15,3 6 0 0,5 1-3 16,-3 4-3-16,6 6 0 15,-6 6-2-15,-2 6-2 16,2 1-2-16,-12 8 3 16,-5 3-1-16,-11 3 1 15,-6-1 1-15,-15 7-1 0,-7-3-1 16,-20 6-1-16,-12 1 0 15,-9-7-2-15,-9 0-1 16,-6-8-3-16,-7-2-5 16,3-12-8-16,6-4-8 31,2-12-7-31,11-7-4 0,10-10-2 0,15-7 0 0,11 0 1 15,12-6 7-15,8 7 14 0,15-2 13 16,6 6 11-16,5 2 7 16,3 14 4-16,-2 3 3 15,3 7-2-15,-7 15 0 16,2 2-3-16,-7 9-5 15,-3 0-4-15,-5 8-3 0,-3-7 0 32,-2 1-1-32,1-7-1 0,-2-4 0 0,2-5-8 15,0-8-21-15,0-4-42 16,10-7-4-16</inkml:trace>
  <inkml:trace contextRef="#ctx0" brushRef="#br0" timeOffset="131229">9271 3696 62 0,'0'0'5'0,"14"0"6"16,-2 0 4-16,4-5 4 0,3-2 0 15,6-5 0-15,-4-3 0 16,8-4-1-16,-5-6-7 15,-4-4-9-15,-7-9-7 0,-3 3-2 16,-7-5-1-16,-3 2 1 16,-1-2 2-16,-8 0 6 15,-1 4 4-15,2 4 5 16,3 2 3-16,4-1 2 0,2 4-2 15,10-1-2-15,4 5-3 16,7 5-4-16,-1 6-1 16,4 6-5-16,-3 6 1 15,-1 6-2-15,-4 13 1 0,-8 8 2 16,-5 8 2-16,-3 6 1 15,-1 1 3-15,-2 1 3 16,2-2 3 0,2-1 5-16,17-5-1 0,6-3-1 15,19-11-1-15,9-6 0 16,13-5 0-16,4-5-4 0,3 0-6 15,-6-5-4-15,-7 0-4 47,-10-1-8-47,-12-3-11 0,-9 2-30 0,-7 4-27 0</inkml:trace>
  <inkml:trace contextRef="#ctx0" brushRef="#br0" timeOffset="134908">9367 5068 73 0,'0'0'2'0,"18"-5"2"15,0 3 1-15,1-1-2 16,8 3 2-16,0 0-2 0,9 5 0 15,4 4 3-15,-7 7-3 16,-2 7 1-16,-7 9 0 31,-2 3 2-31,-12 8 1 0,-5-5 2 0,-9 8 0 16,-16-1 2-16,-12 0-1 15,-6-4-1-15,-8-6 1 16,-6-3-2-16,-1-10-3 16,3-1-6-16,-1-8-6 15,8-10-11-15,17-3-14 0,1-8-9 16</inkml:trace>
  <inkml:trace contextRef="#ctx0" brushRef="#br0" timeOffset="135064">9367 5414 66 0,'0'0'3'0,"0"0"2"15,17 11 6-15,-4 7 3 0,-3 5 2 16,5 5 1-16,-3 6-1 15,6 3 2-15,-5 5-4 16,-1-9 0-16,-3-3-6 16,-2-5-4-16,-1-6-10 0,0-7-17 15,1 4-29 1,-7-16-10-16</inkml:trace>
  <inkml:trace contextRef="#ctx0" brushRef="#br0" timeOffset="135801">9314 5093 121 0,'0'0'7'0,"-11"-8"6"15,-3 1 3-15,-2-2 0 0,-4 1-1 16,-2-1 0-16,-3 1-9 15,-1-2-25-15,7 10-37 16,4 2-10-16</inkml:trace>
  <inkml:trace contextRef="#ctx0" brushRef="#br0" timeOffset="136282">9112 5479 173 0,'0'0'4'16,"0"0"0"-16,-13 7 1 16,13-7 0-16,-9 14 3 0,7-1 2 15,0 2 4-15,11-1 2 16,12 1-4-16,9-1-4 15,6 1-11-15,8-7-38 32,8 5-22-32</inkml:trace>
  <inkml:trace contextRef="#ctx0" brushRef="#br0" timeOffset="137006">9813 5203 0 0,'0'10'14'0,"2"0"8"15,5 9 3-15,5-2 2 16,7 7 2-16,1-3-2 0,6 7-2 15,0-4-5-15,5 5-5 16,-2-2-3 0,-5-3 2-16,-3 0 2 0,-10-8 1 15,-4 4 1-15,-7-8-1 16,-7 1 0-16,-8-7-1 15,-7-3-3-15,0 0-4 16,-3 1-3-16,2-4-4 0,3 1-6 16,1-1-9 15,7-6-42-31,12 6-21 0</inkml:trace>
  <inkml:trace contextRef="#ctx0" brushRef="#br0" timeOffset="137181">9843 5194 300 0,'0'0'1'15,"6"-12"-1"-15,8 2 1 0,7-4 1 47,7 0-1-47,4-2 0 0,3-1-2 0,5 2-5 0,-5 4-11 0,1 1-18 16,-8 10-29-16,-4 0-11 0</inkml:trace>
  <inkml:trace contextRef="#ctx0" brushRef="#br0" timeOffset="137607">10214 5259 95 0,'0'0'6'16,"2"19"3"-16,7 0 2 16,6-3 12-16,5 5 4 0,10-5 2 15,9 0 2-15,8-4-2 16,-2-12-2-16,12-3-1 15,-8-14-2-15,-4-4-7 0,-6-6-2 16,-12 0-4-16,-12-2 0 31,-15 0-3-31,-12 4-1 0,-17 3-1 0,-7 6-7 16,-11 2-6-16,-1 10-12 15,-6 4-29-15,-3 10-33 32,10 8-7-32</inkml:trace>
  <inkml:trace contextRef="#ctx0" brushRef="#br0" timeOffset="137957">9075 5854 200 0,'0'0'11'0,"25"3"4"15,16-3 6 1,20 0 2-16,25-8 2 0,26 0 2 15,28-5-1-15,15 1 1 16,10-1-8-16,-8 1-7 0,-9 3-9 16,-17 4-6-16,-24 5-11 31,-22 0-25-16,-31 0-36-15,-14 9-9 0</inkml:trace>
  <inkml:trace contextRef="#ctx0" brushRef="#br0" timeOffset="139801">9056 6111 119 0,'0'0'5'0,"0"0"4"15,0 0 4-15,0 0 0 16,0 0 5-16,0-10 1 16,0 10 1-16,2-13 0 15,-2 13-3-15,13-16-3 0,0 11-5 16,4-7-1-16,2 7-4 15,5-2 0-15,5 0-2 16,-1 4 1-16,5-2-3 16,0 1 1-16,1 1 0 0,-3 3 0 15,2 0 0-15,-6 0-1 16,0 7 0-16,-9 1-1 15,0 4 0 1,-7 7 1-16,-7-1 0 0,-4 5 1 0,-8-3 0 16,-8 4 1-16,-9-5 1 15,1 1 1-15,-1-6 0 16,2-3-2-16,3-5-1 15,5 1-1-15,15-7-1 0,0 0 0 16,11 9-1-16,10-5 0 16,11 3-1-16,3 3 1 15,3 3 1 1,-4 3-1-16,1 3 1 0,-10-1 1 0,-8 3 3 15,-8 0 1-15,-12 0 1 16,-11 0 1-16,-16-5 2 16,-4 0 0-16,-7-3 1 15,-2-3-3-15,-3 0-1 0,5-5-6 16,5 0-8-16,7-4-12 15,8 0-17-15,11 6-29 16,10-7-14-16</inkml:trace>
  <inkml:trace contextRef="#ctx0" brushRef="#br0" timeOffset="139999">9577 6442 393 0,'0'0'-1'15,"0"0"0"1,0 0-1-16,0 0 0 0,0 0 0 0,0 0 0 16,0 0-1-16,0 0-1 15,0 0-3-15,0 0-9 16,-5 10-19 15,5-10-40-31,0 0-7 0</inkml:trace>
  <inkml:trace contextRef="#ctx0" brushRef="#br0" timeOffset="140324">9827 6152 214 0,'0'0'5'16,"1"10"3"-16,-1 2 6 16,0 5 1-16,0 0 2 15,0 4 2-15,0 6 0 0,0 0 1 16,-2-1-5-16,0-2-3 15,0-7-4-15,-1 0-1 16,3-2-4-16,0-6 0 31,0-1-2-31,0-8-4 0,2 11-3 0,-2-11-7 0,6 8-6 16,-6-8-20-16,12 3-39 15,-12-3-5-15</inkml:trace>
  <inkml:trace contextRef="#ctx0" brushRef="#br0" timeOffset="140583">9969 6039 293 0,'0'0'-1'0,"0"14"-2"16,0 0 1-16,0 7 2 15,0 2 1-15,0 4 3 0,0-1 2 16,0 3 2-16,0-8 5 16,6-3 4-16,1-4-2 15,7-3 0-15,3-7 0 16,4-2-3-16,3-2-1 47,2-2-5-47,2-1-5 0,-4-6-7 0,3 0-9 0,-10-2-32 0,-4-5-32 15,3-8-6-15</inkml:trace>
  <inkml:trace contextRef="#ctx0" brushRef="#br0" timeOffset="141094">9608 6679 433 0,'0'0'3'15,"0"0"0"-15,0 0 0 16,0 0 0-16,0 0 0 16,0-11-1-16,0 11-3 15,0 0-6 32,0 0-21-47,22 0-55 0,-22 0-4 0</inkml:trace>
  <inkml:trace contextRef="#ctx0" brushRef="#br0" timeOffset="143395">11753 5753 207 0,'0'0'7'16,"0"0"5"-16,0 0 4 15,0 0 3-15,12 10 2 32,-12-10 2-32,0 0 0 0,10 5 0 0,-10-5-4 0,0 0-5 15,0 0-2-15,10 11-4 16,-10-11-1-16,3 16-2 15,-3-8 0 17,1 7 0-32,-1-1 0 0,1 4-2 0,0 2 1 0,0-1-2 0,-2 0 0 15,1-2 0-15,0-2 0 16,0-5 0-16,0 1 0 15,0-11 1-15,0 0-2 16,0 0 1-16,0 0-1 0,-2 9 1 16,2-9-2-16,0 0 1 15,0 0-1-15,0 0 0 16,0 0 1-16,0 0-1 15,0 0 1-15,0 0-1 0,0 0-1 16,0 0-9-16,0 0-22 16,0 0-51-16,-14 0-2 15</inkml:trace>
  <inkml:trace contextRef="#ctx0" brushRef="#br0" timeOffset="150652">10115 6010 212 0,'0'0'9'15,"0"0"4"-15,0 0 2 16,5 0 1-16,-5 0 1 16,8 9 2-16,-2 5 2 15,-1 3 0-15,1 8-6 16,-3 9-4-16,-2 6-2 0,2 8 2 15,-1 5-3-15,-3 4-4 16,2 0-4-16,-2-7-9 16,1-3-32-16,5-1-36 15,-1-14-7-15</inkml:trace>
  <inkml:trace contextRef="#ctx0" brushRef="#br0" timeOffset="154083">8898 5126 98 0,'0'0'3'0,"0"0"3"15,6-2 0-15,-6 2 0 0,10-4 0 16,-10 4 0-16,15-3 0 15,-15 3 0-15,18-3-3 16,0 1 1-16,-3 1 0 16,7-1 2-16,-2 0 1 0,6-1 2 15,-6-2 3-15,10-1-2 16,-9 1 1-16,-1 0 0 15,-4 1-4-15,-1 2 0 0,-4 0-1 16,2 0-2-16,-4 1 0 16,0 1 0-16,-1 0 0 15,4 0 0-15,0 0 1 31,2 0 0-15,1 1 0-16,0 1 0 0,3 1-1 0,0 0 1 0,2-1 1 0,-1 0 1 16,0 0 0-16,0-2 1 15,1 0 2-15,-2 0-1 16,3 0 1-16,-1 0-2 0,-3 0-2 15,0 0 0-15,-2 0-1 16,1 0-2-16,-2 0-2 16,-3 1 1-16,-1 2-2 31,-1 1 0-31,-9-4 0 0,15 9-1 0,-15-9 1 0,12 10-1 15,-12-10 1-15,9 13-1 16,-9-13 2-16,9 17-1 16,-8-6 1-16,2 2 1 0,0 0-1 15,2 2 0-15,-5 2 2 16,2-5-2-16,-2 5 0 15,-4-2 1 17,1 1-1-32,-3-1 0 0,1 1 1 0,-3 0-1 0,3 3 1 0,-2-3 0 15,-1 2-1-15,2 1 0 16,-4 1 2-16,1 1 0 15,-3-2 1-15,-2 0-1 0,-2 0 0 16,-2 0 0-16,-3 0 0 16,-2-1 2-16,0-5-4 15,-1 1 1-15,-1-3 0 16,2-1 0-16,-1-1 0 15,1-4-1 1,1 0 2-16,-1-1-3 0,4-4 2 0,-2 0 0 16,0 0-1-16,1-9 1 15,0 0-1-15,1-4 1 0,4-2-1 63,0-2 0-63,2-2-1 0,2-3 2 0,3 3-4 0,2-1 1 0,3 3-1 0,2 2-1 0,1 0 1 0,0 3-1 15,5 1-1-15,-5 11-1 16,11-9 3-16,-2 9 0 15,2 0 1-15,5 9 0 16,1 6 3-16,6 4 0 16,4 0 2-16,3 6 2 46,6-3-2-46,6 2 0 0,1-5 1 0,5-1 0 0,0-7-2 0,0-1-1 0,-1-2-2 0,-5-2-3 16,-5 1-5-16,-6-1-9 16,-1 5-27-16,2 2-41 15,-13-1-5-15</inkml:trace>
  <inkml:trace contextRef="#ctx0" brushRef="#br0" timeOffset="155944">11754 6004 89 0,'0'0'6'0,"0"0"9"16,0 0 9-16,0 0 8 15,0 0 2-15,2-7 1 16,-2 7 0-16,3-15-1 16,-1 6-5-16,-2-6-7 0,0-6-7 15,0-4-7-15,-4-1-1 16,0-6-2-16,-3 3-1 15,1-3 1-15,-1 5 0 16,0-1-2-16,3 7 0 0,-2-1-1 16,5 5-1-16,0 2 1 15,0 1 1-15,1 5-1 16,0-2 1-1,0 11-1-15,1-12 1 0,-1 12 0 0,2-13 0 16,-2 13-1-16,10-8 0 16,-10 8 0-16,16-10-1 15,-3 2 1-15,4 3-1 16,3 0 0 15,3-1 0-31,1 1 1 0,3-2-2 0,2 0 1 0,-2 2-1 0,2 2-2 16,-4-2-4-16,2 3-7 15,-6-1-10-15,-2 3-19 0,-4 0-26 16,-2 5-19-16</inkml:trace>
  <inkml:trace contextRef="#ctx0" brushRef="#br0" timeOffset="156147">11776 5777 254 0,'0'0'7'0,"0"0"5"15,13 5 1-15,4-5 1 0,10 0-1 16,8 0 1-16,6 0-1 15,9 0-6-15,-4-3-20 16,6-4-34 15,-2 5-28-31</inkml:trace>
  <inkml:trace contextRef="#ctx0" brushRef="#br0" timeOffset="157073">10762 5728 150 0,'0'0'1'0,"0"0"1"16,0 0 5-16,0 0 6 16,0 6 3-16,0-6 2 0,5 19 5 15,3-5 1-15,2 8 2 16,1 2-2-16,0 3-4 15,1 1-5-15,0-1-2 16,-1 1-2-16,0-5 0 16,-3 1-4-16,1-7 0 0,-3-5-1 15,-3 1 0-15,-3-13 0 47,4 13-1-47,-4-13-1 0,0 0 0 0,0 9-1 0,0-9 1 0,0 0-1 0,0 0 0 16,0 0 0-16,-1-6 0 15,-2-3-1-15,2-3 0 16,-1-4-1-16,2-3-1 15,0-2-1-15,0-1 0 0,3-2 0 16,6 3-1-16,1-2 0 16,7 2 0 15,5 0 0-31,6 3 0 0,1 3 0 0,4 5 1 0,-1 2 1 0,1 6-1 15,-1 3 2-15,-3 7-1 16,-3 10 2-16,-5 3 0 16,-4 7 0-16,-4-1 0 15,-3 3 1-15,-3-3-1 16,-2 0 0-16,-3-5-1 0,2-2-4 15,-1-8-6-15,6 0-15 32,-1 5-48-32,9-14-11 0</inkml:trace>
  <inkml:trace contextRef="#ctx0" brushRef="#br0" timeOffset="157651">10298 5170 167 0,'0'0'7'0,"0"0"5"16,0 0 4-16,0 0 2 15,0 0 1-15,-8-7-1 16,8 7 1-16,-16 0 2 15,1 0-7 17,-1 2-5-32,-5 1-2 0,-1 5-4 0,2 2-6 0,3 7-9 0,2 1-23 15,4 6-40-15,13 4-4 16</inkml:trace>
  <inkml:trace contextRef="#ctx0" brushRef="#br0" timeOffset="167002">10163 640 151 0,'0'0'4'15,"0"0"5"-15,0 0 4 16,0 0 5-16,0 0 1 15,0 0 3-15,2 7 2 16,27 53 1-16,-18-33-4 0,0 3-4 16,0 2-4-16,2 2-3 15,0 1-3-15,0 2-2 16,-1 1-1-16,0 0-1 15,2 6 1-15,-2-10-1 0,0 6-5 16,-2-12-7-16,-2 3-2 16,3-9-29 15,-8-2-38-31,7-11-6 0</inkml:trace>
  <inkml:trace contextRef="#ctx0" brushRef="#br0" timeOffset="167305">10105 546 235 0,'0'0'4'16,"0"0"2"-16,0 0 4 16,0 0 5-16,0 0 3 0,9-5 1 15,4-1 1 1,43-19 0-16,-24 14-2 0,7-3-3 15,43-13-6-15,-38 13-9 16,5-7-13-16,-5 6-24 16,4 1-37-16,3 0-7 15</inkml:trace>
  <inkml:trace contextRef="#ctx0" brushRef="#br0" timeOffset="167549">10258 685 279 0,'0'0'3'0,"0"0"4"0,0 0 3 15,0 0 0-15,11 1 3 16,2 1-1-16,39 1-1 15,-27-3 1-15,4 0-4 16,1 0-10-16,3-2-10 16,-1 1-15-1,4-2-30-15,-1 2-23 0</inkml:trace>
  <inkml:trace contextRef="#ctx0" brushRef="#br0" timeOffset="167815">11089 797 283 0,'0'0'4'0,"0"0"2"16,0 0 2 15,0 0 0-31,0 0 0 0,35 34 3 0,-25-19 0 0,2-1-1 16,-2 3-2-16,1 0 0 0,1-1-4 15,-1 1-6-15,3 1-6 31,-4-1-20-31,3-4-47 0,-13-13-6 0</inkml:trace>
  <inkml:trace contextRef="#ctx0" brushRef="#br0" timeOffset="167947">11094 455 427 0,'0'0'0'16,"0"0"-11"-1,0 0-28-15,0 0-39 0,0 0-6 16</inkml:trace>
  <inkml:trace contextRef="#ctx0" brushRef="#br0" timeOffset="168374">11528 835 332 0,'0'0'4'16,"0"0"1"-16,0 0 0 15,37 23 0-15,-21-6 1 16,-2 0 0-16,3 2 1 0,0 0 0 15,-2 2-4 17,3-2 3-32,-2 0-1 0,2 2 2 0,-2-3 0 0,0 0-2 15,0-4-1-15,0 0-3 0,-5-3-5 16,-11-11-3-16,0 0-1 15,0 0-2-15,0 0-2 16,10-8 1-16,-1-3 3 16,0-1 3-16,12-29 5 15,-12 13 4-15,-9 28 1 16,14-23 1-16,1-1 3 15,13 7 2-15,-12 17-2 0,-1 0 0 16,3 5-1-16,-3 9-2 16,0 8 0-16,-3-3-2 15,1 5-1-15,1-1-2 16,-2 4-2-16,0-6-4 0,1 5-7 15,-5-7-28-15,4 1-44 16,0-9-3-16</inkml:trace>
  <inkml:trace contextRef="#ctx0" brushRef="#br0" timeOffset="168808">12391 803 375 0,'0'0'2'16,"0"0"-1"-16,4 23 1 15,0-5 2-15,2 3-2 0,0 1 3 47,2 4 1-47,1-1 2 0,2-1 1 0,6-1 0 0,2-2 1 0,3-3-1 16,4-2 0-16,3-3-3 0,-29-13-4 15,28 3-10-15,2 1-10 16,-2-15-4-16,0-4 1 16,-12-21 2-16,12-41 5 15,-22 29 5-15,-5 2 4 16,-4-1 6-16,-9 6 12 31,12 41 4-31,-20-33 0 0,1-1-3 0,-6 19-3 0,0-2-3 16,-27 17 0-16,30 15 0 15,1 8 0-15,5 12-2 16,9 1 0-16,7 11-3 15,6 0-2-15,15 2-9 0,8-3-14 16,8 1-64-16,15-6-4 16</inkml:trace>
  <inkml:trace contextRef="#ctx0" brushRef="#br0" timeOffset="169419">13983 734 360 0,'0'0'1'15,"0"0"1"-15,0 0 1 0,0 0 3 16,9 44 0-16,-3-24 4 16,1 4-2-1,2 2 1-15,-1 3 0 0,3-1-1 16,0 2-1-16,-1 2-2 0,3-3-1 15,-2 2-1-15,1-2-1 16,2 0-3 15,1-5-5-31,1-4-34 0,1-11-44 0,-17-9-4 0</inkml:trace>
  <inkml:trace contextRef="#ctx0" brushRef="#br0" timeOffset="169548">14037 511 416 0,'0'0'2'15,"0"0"0"-15,0 0-6 16,0 0-11-16,0 0-26 47,0 0-36-47,0 0-8 0</inkml:trace>
  <inkml:trace contextRef="#ctx0" brushRef="#br0" timeOffset="169881">14670 439 300 0,'0'0'4'0,"0"0"2"15,-3 19 3-15,-5 4 2 16,3 6 1-16,-5 35 2 47,10-27 2-47,0 3 3 0,1 2-4 0,5 0-3 0,2 2-1 0,4 1-2 0,-1-1 0 15,5 1-3-15,0-2-3 16,4 2-4 0,3-15-6-1,3-1-13-15,3-11-53 0,0-8-14 0</inkml:trace>
  <inkml:trace contextRef="#ctx0" brushRef="#br0" timeOffset="170150">15041 517 387 0,'0'0'0'0,"0"0"1"0,0 0 0 0,0 0 0 16,0 0 2-16,2 8 2 15,4 5 0-15,17 38 1 16,4 6 0-1,-10-25 0-15,2 3 0 0,0 2 0 0,1 1-1 16,1 0-4-16,1 1-1 16,-1 2-5-16,1 2-5 15,0-8-17 16,-3-4-58-31,0-9-2 0</inkml:trace>
  <inkml:trace contextRef="#ctx0" brushRef="#br0" timeOffset="170305">14887 773 451 0,'0'0'-1'15,"0"0"-1"1,0 0 1-16,0 0 0 16,10 0-2 15,5 0-2-31,45 0-4 0,-30 0 1 0,4 0-3 0,1 0-19 0,3-4-52 0,3-2-5 15</inkml:trace>
  <inkml:trace contextRef="#ctx0" brushRef="#br0" timeOffset="170476">15567 450 372 0,'0'0'7'15,"0"0"1"-15,0 0 0 32,13 1 0-32,-2 4-1 0,46 26 1 0,-29-11 0 0,32 43 0 15,-31-24-6-15,-2 1-2 16,1 5-3-16,-6 0-8 15,6 4-24 1,2 2-49-16,-5-1-4 0</inkml:trace>
  <inkml:trace contextRef="#ctx0" brushRef="#br0" timeOffset="171396">15106 570 240 0,'0'0'3'16,"0"0"5"-16,0 0 6 16,0 0 2-16,0 0 2 15,0 0 0-15,8 2 2 16,6 3-1-16,41 12-2 15,-25-17-3-15,3 0-6 0,1 0-2 16,0 0-1-16,0 0-2 16,1 0 0-16,-1 0-2 15,-3-4 0-15,-1-1-1 16,-30 5 0-16,21-4-1 15,1 0-1 1,-22 4 0-16,-21 0 2 0,-3 3 0 16,-9 1-4-16,0 1-2 15,-4 0-5-15,-1 2-12 0,0-2-22 16,0 0-34-16,4 7-9 15</inkml:trace>
  <inkml:trace contextRef="#ctx0" brushRef="#br0" timeOffset="175337">13016 1586 209 0,'0'0'8'0,"0"0"2"0,0 0 5 16,0 0 0-16,0 0 1 16,0 0 0-16,0 0 0 15,0 0 2-15,0 0-7 16,7 8 0-16,3 6-1 15,4 4 0-15,4 6 0 0,3 6 1 16,2 9-1-16,4 9 0 16,-1 5-1-16,0-1-2 15,-3-1-3-15,-4-1 1 16,1-6-2-16,-4-3 1 0,-1-4-3 15,-2-8 2-15,-2-1 0 16,-1-6-1-16,-3 0 1 16,3-4-1-16,-4 0 2 15,-3-1-1-15,1 2 3 16,-1-4-1 15,0-3 0-31,-2-2 0 0,-1-10 0 0,2 14-1 0,-2-14 0 16,5 12 0-16,-5-12-3 15,0 0 0-15,0 0-1 16,0 0 2-16,0 0-1 15,0 0 1-15,0 0 0 0,0 0-1 16,0 0 3-16,7-8-4 16,-5-2-2-16,3-9 0 31,2-12 0-31,6-12 1 0,3-17-1 0,3-16-1 15,-7 32-1-15,3-6 2 0,-2-1 1 16,2-4 1-16,0 1-1 16,1-2 0-16,-4 1-1 15,3 0-1-15,-3 8-3 16,-2-1-5-16,4 5-9 0,-3 2-16 15,-2 7-53-15,6 8-5 16</inkml:trace>
  <inkml:trace contextRef="#ctx0" brushRef="#br0" timeOffset="176145">13704 2089 182 0,'0'0'2'0,"0"0"4"15,2 7 8-15,3 6 4 0,0 8 6 16,3 8 3-16,-2 22 8 31,2 6-1-31,-2-1-1 16,1 7-3-16,1-5-8 0,-7-4-4 15,1-8-5-15,-1-9-3 16,-1-21-8-16,0-16-5 16,0 11-8-16,0-11-21 31,-7-16-50-31,7 0-5 15</inkml:trace>
  <inkml:trace contextRef="#ctx0" brushRef="#br0" timeOffset="176829">13612 2190 260 0,'0'0'5'15,"0"0"1"-15,0 0 1 16,0-11-1-16,0 11 2 16,22-15 2-16,4 3 1 15,11-1 4-15,7 1-5 0,9-2-1 16,5 2 0-16,3 3 0 15,-4 4-1-15,-5 3-4 16,-10 2-1-16,-9 7 0 16,-10 3-2-16,-14 6 0 0,-7 1 0 46,-7 0 1-46,-11 2 0 0,-9 1 1 0,-6-5-2 0,-4-1 1 0,-2-2-1 16,-1-2-2-16,2-4 1 0,5 2-1 16,5-3 3-16,5 7 1 15,9 3 2 1,8 2 1-16,2 4 0 15,13 4 2-15,8 4-1 0,7-3 2 32,3 8-3-17,2-5-1-15,4-2 0 0,2-1-4 0,0-2-4 0,-2-3-8 16,1-3-14-16,6 2-56 0,-8-14-4 15</inkml:trace>
  <inkml:trace contextRef="#ctx0" brushRef="#br0" timeOffset="177242">14567 1622 197 0,'0'0'3'0,"0"0"6"16,-3 13 6-16,-1 8 5 0,-3 8 1 16,-3 11 2-16,-3 9 1 15,2 5 1-15,0 9-3 16,4-2-3-16,3-3-5 15,4-4-4-15,10-4-1 16,7-9-3 15,4-10 1-31,1-3-3 0,3-5 0 0,-1-6-3 0,-4-4-6 16,0-4-10-16,-8-7-47 0,3-2-22 15</inkml:trace>
  <inkml:trace contextRef="#ctx0" brushRef="#br0" timeOffset="177557">14979 1603 337 0,'0'0'-2'16,"0"0"0"-16,-2 7 1 15,-1 7 2-15,-3 7 2 0,-3 10 2 16,-3 7 1-16,-2 8 1 16,0 12 4-16,0-1 0 15,5 2 0-15,2-5-2 16,7-1-2-16,2-9 0 0,8-5-2 15,7-6 0-15,3-6-1 16,4-9 0-16,2-3 0 16,1-5-3 15,2-5-1-31,1-5-6 0,0 0-5 0,-3-12-14 0,-1 0-51 0,0-2-12 15</inkml:trace>
  <inkml:trace contextRef="#ctx0" brushRef="#br0" timeOffset="177802">14800 1824 416 0,'0'0'0'15,"0"0"1"-15,14-1-1 0,9-1 1 16,12-1 1-16,11-1 0 15,10 3 0-15,6-3 0 32,4-1 1-32,-2 1-2 0,-4 2-6 0,-14-2-8 0,-8 4-11 15,-19 0-25-15,-6 0-36 16,-13 0-5-16</inkml:trace>
  <inkml:trace contextRef="#ctx0" brushRef="#br0" timeOffset="177995">15664 1502 384 0,'0'0'1'0,"13"4"-1"0,7 13 2 31,7 11 0-31,3 7 1 0,-1 16-1 0,-5 17 0 15,-2 9 0-15,-3 15-7 16,-17-4-10-16,-21 5-62 16,-7-7-3-1</inkml:trace>
  <inkml:trace contextRef="#ctx0" brushRef="#br0" timeOffset="179219">17305 1521 230 0,'0'0'-1'0,"0"0"-1"15,0 0 5-15,5 7 1 0,2 11 7 16,4 6 4-16,-1 7 1 15,7 12 3-15,-1 5 1 16,1 12 2-16,0 7-4 16,0 0 0-16,-4-4-7 0,-3-2-3 15,0-5-2-15,1-6-1 16,0-3 1-16,1-12 0 31,-2-6 3 0,-1-12-3-31,0 1 2 0,-9-18-2 0,15 9 0 0,-8-14 1 16,0-16-4-16,-1-10 0 15,-1-13-2-15,4-13 1 0,3-11 0 16,-6 28-2-16,2-2 0 16,-1-3-1-16,4-1 1 15,-2 1 0-15,0-2-2 16,-1 5-3-16,2-4-5 31,-2 10-7-31,1-5-13 0,1 7-44 0,3 4-18 0</inkml:trace>
  <inkml:trace contextRef="#ctx0" brushRef="#br0" timeOffset="179606">18289 1828 302 0,'0'0'2'16,"0"0"-1"-16,0 0 2 16,-15 2 1-16,-3 13 4 0,-7 7 3 31,-6 9 0-31,-1 6 0 0,0 8 1 0,2 6 1 15,10 0 0-15,13 2-2 16,9-12-2-16,38-4-7 16,9-9-9-1,11-6-18-15,2-16-54 47,2-6-7-47</inkml:trace>
  <inkml:trace contextRef="#ctx0" brushRef="#br0" timeOffset="179991">19002 1444 227 0,'0'0'3'15,"-8"8"1"-15,0 7 2 16,0-2 3-16,-16 30 5 15,0 10-1-15,3 6 3 0,3 9 1 16,1 5 1-16,10 3-2 31,6-8-1-31,20-19-2 0,11-13-3 0,6-7-1 16,5-5-9-16,-3-11-12 15,6-4-31-15,0-2-37 0,-3-5-6 16</inkml:trace>
  <inkml:trace contextRef="#ctx0" brushRef="#br0" timeOffset="180308">19493 1504 253 0,'0'0'5'15,"3"10"4"-15,1 9 6 16,2 12 3-16,2 7 0 0,1 8 2 15,-1 7-1-15,1 9 2 16,-3 10-5-16,2-6-3 16,-5-11-6-1,-1-6-3-15,-2-8-3 47,0-7-1-47,0-8-3 0,-2-11-3 0,2-3-4 0,0-12-14 0,-11 0-58 0,11 0-5 0</inkml:trace>
  <inkml:trace contextRef="#ctx0" brushRef="#br0" timeOffset="180488">19364 1668 428 0,'0'0'-3'0,"0"0"0"0,8-2 0 0,4 0 0 0,6-1 1 0,5 3-3 15,2-2-5-15,1-1-5 16,0 0-7-16,4 2-20 0,2 1-41 16,-2 0-6-16</inkml:trace>
  <inkml:trace contextRef="#ctx0" brushRef="#br0" timeOffset="180687">20190 1436 366 0,'0'0'4'0,"18"12"-3"0,3 14 4 16,8 26 2-16,-9 23-2 15,-10 21 1 1,-14 22 1-16,-21 20 2 0,-15 18-12 15,-28 6-68-15,-27 2-9 0</inkml:trace>
  <inkml:trace contextRef="#ctx0" brushRef="#br0" timeOffset="183191">15130 627 236 0,'0'0'0'0,"0"0"0"15,0 0 3-15,0 0 2 16,0 0 4-16,0-11 2 15,0-2 3-15,0 2 2 16,6-24 4-16,-1 13 0 16,-5 22 0-16,6-27-2 15,1 2-2-15,-7 25-2 0,6-28-5 16,1 0-3-16,-7 28-2 15,5-20-1-15,0-1-2 16,-5 21 0-16,0 0-2 16,0 0 0-16,0 0 2 15,0 0-1-15,0 9 0 16,0 4 0-16,-1 35 0 15,-3-26 0-15,1 1 1 0,-1 0-1 16,1 2 0-16,-2 0 2 16,2 1 0-16,-1-2 2 15,2-3 0-15,-1-1-1 16,3-20 1 15,0 0-1-31,0 0 2 0,0 0-1 0,0 0 0 0,0 0-3 16,0 0 1-16,0-1-1 0,2-6 0 15,1 2-1 1,21-58-2-1,-15 34 0-15,-9 29-1 0,5-21 1 0,1-1 0 16,-6 22 0-16,0 0-1 16,0 0 2-16,1 10 1 0,3 62 0 15,-3-34 0-15,0 3 0 16,0 1 0-16,2 1 1 15,4 1 1-15,1 1 1 16,7-1 0 15,5-5 1-31,1-2 0 0,4-7 0 0,0-5-1 0,3-7-2 0,2-7-3 16,1-6-5-16,1 0-9 15,-32-5-23-15,54-3-48 16,-22-6-5-16</inkml:trace>
  <inkml:trace contextRef="#ctx0" brushRef="#br0" timeOffset="184091">15642 227 282 0,'0'0'4'0,"0"0"3"0,0 0 6 16,0 0 3-16,0 0-1 15,0 0 2 16,0 6 1-31,0 4 1 0,0 0-3 0,4 2-4 0,-4-12-4 16,0 0-3-16,1 9 1 16,0 2-1-16,0 1 0 0,1 1-1 15,-2-13 1-15,0 0-1 16,2 10 0-16,0 0 0 15,0 0-2-15,1 1 0 16,-3-11-2-16,0 0 1 16,0 0-1-1,0 0 0-15,0 0 0 0,0 0 0 16,0 0 2-16,0 0 0 0,0 0 1 15,0 0-1-15,0 0 1 16,0 0-1-16,0 0 1 16,0 0-1-16,0 0-1 15,0 0 1-15,0 0-2 16,0 0 0-16,0 0 0 15,0 0 0 17,0 0 1-32,0 0-1 0,0 0-1 0,0 0 1 0,0 0 0 0,0 0 0 15,0 0 0-15,0 0 0 16,-1 0-1 15,-3 0 0-31,-1-3 1 0,0 0-2 0,0 2 1 0,1-1 0 0,-2 0-1 16,-3-4 1-16,9 6-1 15,0 0 1 1,0 0 0-16,0 0 0 0,0 0 0 15,0 1 0-15,5 6 0 16,-1-1-1-16,45 61 0 16,-23-36 1-16,-3 0 0 0,-2 1 0 46,6 5 0-46,28 40 1 16,-27-36 0-16,-2-1 2 0,-5 4 0 0,-1 0 0 0,-4 0-1 0,-8-3 2 16,-5 3 0-16,3-5-2 0,-4 0 0 15,-3-7-3-15,1 0-2 16,-5-5-10-16,-4 0-40 15,2-9-36-15,0-2-6 16</inkml:trace>
  <inkml:trace contextRef="#ctx0" brushRef="#br0" timeOffset="190325">687 2314 119 0,'0'0'2'0,"0"0"4"31,-14-9 4-31,14 9 1 0,-6-8 7 0,6 8 3 15,-8-14 3-15,8 14 0 0,-3-12-1 16,3 12-1-16,0-10-7 16,0 10-1 15,0 0-3-31,0 0-4 0,0-10-1 0,0 10-2 0,0 0 1 0,0 0 0 15,0 0 3-15,9 3 0 16,-1 5 0-16,1 1 2 16,5 5-1-16,5-2 0 15,2 4-1-15,4 0 0 0,1 3-1 16,3-2 0-16,9-2 0 15,-1-3-2-15,3-3 0 16,0-4-1 0,1-2 0-16,-4-3-1 0,-2 0-3 0,-5 2-2 15,-11 1-7-15,-1 9-23 16,0 8-52-16,-16 0-4 15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23T19:39:53.33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4203 6549 100 0,'0'0'5'0,"0"0"4"15,0 0 8-15,0 8 4 16,-6 1 4-16,-10 3 2 15,-4 3 1-15,-6 2 1 16,-4-1-2-16,-1-1-4 0,-1-1-6 16,10-6-5-16,6-6-3 15,16-2-2-15,9-12-2 16,16-2-1-16,15-4 0 15,6 1-1-15,4-1-1 0,-2 3 0 16,-5 4 1-16,-10 4 2 16,-18 5-1-16,-15 2 0 15,-13 12-4-15,-23-4-23 16,-5 9-53-16,2-3-4 0</inkml:trace>
  <inkml:trace contextRef="#ctx0" brushRef="#br0" timeOffset="2083">166 7436 301 0,'0'0'1'0,"13"-16"-1"15,14-13-3-15,18-9-6 16,13-13-5-16,24-13-7 16,13-1-4-16,12-2-7 15,1 10-4-15,-9 17 2 16,-15 21 5-1,-24 22 11-15,-23 27 12 0,-37 27 19 0,-25 21 12 16,-33 12 10-16,-18 4 7 16,-23 1 3-16,-1-5 1 15,2-15-7-15,12-17-7 0,18-25-8 16,28-28-6-16,36-21-6 15,29-28-5-15,47-17-8 16,23-12-6-16,17-2-4 0,6 3-3 16,0 11 0 15,-17 15 3-31,-20 20 3 0,-27 21 2 0,-41 17 5 0,-24 22 5 15,-40 11 6-15,-15 5 3 0,-19-3 7 16,-2-5-4-16,2-10-5 16,11-16-2-16,27-23-4 15,25-25-4-15,33-20-4 16,33-16-2-16,26-3-4 15,11-1-1-15,9 5 1 0,0 10 0 16,-13 17 3-16,-14 17 6 47,-22 17 5-47,-27 12 1 0,-20 19 2 0,-26 9 2 0,-24 2 2 0,-8 2 2 0,-9-8-3 15,3-9-2-15,7-21-3 16,20-19-1-16,23-30-4 16,21-25-2-1,38-16-2-15,24-12-2 0,16-2-1 16,7 3 1-16,1 13 1 0,-10 18 2 15,-16 16 3 1,-11 17 2-16,-25 18 0 0,-25 19 0 16,-15 2 0-16,-26 17 1 0,-18 0 2 15,-6-2-1-15,0-5-2 16,0-9 0-16,11-11-1 15,16-25-1-15,23-25 0 16,22-17-2-16,27-14-2 0,12-6-1 16,3 3 1-16,5 5 1 15,-6 10 0-15,-11 18 2 16,-21 16 0-16,-17 18 1 15,-25 18 0-15,-24 13 1 0,-23 13 0 16,-18 5 0-16,-14 0-1 16,0-3 2-16,4-10-2 15,11-12 0-15,20-30-2 16,27-26-1-16,34-24-2 15,28-18 0-15,28-8 0 0,16-6-1 16,7 8 1-16,1 12 2 16,-4 17 3-16,-17 22 0 0,-24 21 1 15,-26 20 0-15,-27 16 1 16,-26 20-1-16,-18 7 1 15,-14 2 0-15,-1-3 0 16,4-6-1 0,12-19 0-16,22-22-2 31,31-34-2-31,27-31-3 0,38-23 0 0,28-18-1 0,18-12 0 0,7 1 1 15,1 7 1-15,-8 24 3 16,-24 17 3-16,-25 28 2 0,-33 24 0 16,-32 25 2-16,-36 17-1 15,-29 18 0-15,-14 3 1 16,-6-3-1-16,1-3-1 15,11-16-1-15,21-24 0 0,29-29-2 16,35-30-1-16,33-23 1 16,31-18-2-16,24-15-1 15,10-5 0-15,10 9 0 16,-7 17 1-16,-15 19 2 0,-16 18 0 15,-21 19-1 1,-26 18 1-16,-25 21 1 16,-23 9 0-16,-14 5 1 0,-11-6-1 15,-2-9 0-15,2-13 0 16,16-21-2-16,14-23 0 0,24-20-5 15,15-18 1-15,23-22-1 16,16-11 1-16,-18 73-2 16,1-8 2-16,4 3 1 0,-1-7 3 15,-6 12 2-15,-1-8 1 16,-7 6-1-1,-3-3 0-15,-10 3 1 0,-6-5 0 16,-3 3 0-16,-1-1-1 16,-8 1 0-16,4-8 0 0,-2 5 0 15,1-4 0-15,-1 0 1 16,-2 4 0-16,1 1 0 15,-1 8 0-15,1-1-1 16,3 9-4-16,2 5-8 31,5 6-24-31,-2 52-54 0,12-30-3 0</inkml:trace>
  <inkml:trace contextRef="#ctx0" brushRef="#br0" timeOffset="3805">887 9211 118 0,'0'0'6'0,"0"0"4"0,2 10 7 15,-2-10 3-15,0 0 4 16,2 11 2-16,-2-11 2 15,2 11 2 1,-2-11-5-16,0 0-3 0,0 0-4 16,0 0-4-16,0 0-2 0,0 0-2 15,-6 0-3-15,1-11-2 16,-1-3-2-16,0-4-2 15,-1-8 1-15,1-1-2 16,2-3 0-16,0 0 0 16,3-4 0-16,2 3 1 0,2-1 0 15,-1 3 0-15,7 0 0 16,-1 4 0-16,0 4 1 15,2 4-1-15,0 5 1 0,0 3-1 16,3 4 0-16,-2 5 0 16,0 0 0-16,-2 0 0 15,1 4 0 1,1 0 1-16,2-3 0 0,2 0 0 0,9-1 0 15,4-2-3-15,15-1-7 16,-5-2-13-16,10 0-52 31,4 3-11-31</inkml:trace>
  <inkml:trace contextRef="#ctx0" brushRef="#br0" timeOffset="6634">791 9318 284 0,'0'0'5'15,"-13"-8"1"-15,4 3 3 16,-1-4 0-16,-1-1 1 16,0-5-1-16,5-4 1 0,6-3-1 15,10-2-4-15,19 0-3 16,16-3 0-16,13 1-2 15,29 0 0-15,15 3-1 16,14-1 0-16,9 7-1 0,8 0 1 16,-3 2-2-1,-2 5 1-15,-11 3-1 0,-25 5 0 16,-23 2 1-16,-26 2 0 15,-37 13 0-15,-35 7 1 0,-33 7 0 16,-37 11 0-16,-27 3 1 16,-19 4 0-16,-14 2 0 15,-7-6 0-15,15-2 1 0,20-11 2 16,24-7-1-16,42-17 0 15,43-6 2-15,44-18 0 16,50-13 2 0,51-8 0-1,45-8 0-15,38-10 0 0,36-1 2 0,23 2-1 0,10 3 0 16,12 7-1-16,-2 10 0 15,-8 10-1-15,-19 16-1 16,-26 12-2-16,-32 10-1 16,-42 17-1-16,-42 8-1 0,-55 11 1 15,-60 10-2-15,-53 10 0 16,-59 4 0-16,-44 4 0 15,-33 1 2 1,-24 0 0-16,-11-4 1 0,8-13 0 0,30-10 1 16,33-15 1-16,45-13 0 15,52-18 1-15,53-8-1 16,52-20 1-16,55-7-1 15,46-9-1-15,36-6 0 0,34-4 0 16,20 4 0 0,9 0 0-16,-3 10 0 15,-15 7-1-15,-20 9 0 47,-37 13-1-47,-37 7 1 0,-50 10-1 0,-56 16 1 0,-60 16-1 0,-62 11 0 0,-60 12 0 0,-59 10 0 16,-51 9 0-16,-35 2 1 15,-23-2 0-15,1-12 1 0,21-14 0 16,39-16 1-16,55-24 0 15,68-22 1-15,78-32 0 16,74-25-1-16,119-24-1 16,43-17-1-1,74-13-2-15,79-13-4 0,31 1-9 0,37 2-28 16,28 10-44-16,49 12-5 15</inkml:trace>
  <inkml:trace contextRef="#ctx0" brushRef="#br0" timeOffset="9031">14366 1867 399 0,'0'0'-1'0,"0"0"0"16,0 0 1-16,0 0 0 15,0 0 2-15,127-12-1 0,-37 3 0 16,29-2 0-16,37 0 2 16,32-4-1-16,26 1-3 15,17 1-1-15,4 4-2 0,-9 1-1 16,-14 6 0 15,-24 2 0-31,-38 0-2 0,-35 0 4 0,-51 10 1 0,-50 6 3 16,-54 6 3-16,-50 9-1 15,-58 4 4-15,-45 6-1 0,-41 7 0 16,-28 3 1-16,-16 2 0 15,12-2-1-15,21-8 0 16,34 3 1 0,46-2 0-16,59-5-1 0,63-1 1 46,64-9-2-46,71-7 0 0,65-5-1 0,57-7-1 0,84-10-2 0,34-14-1 16,53-11-2-16,39-7-2 0,29-4 2 16,42-2-1-16,-18 1 0 15,-4-4 0-15,-37 2 1 16,-7 3 1-16,-43 0 1 15,-38-1 2-15,-63 4-1 0,-78 4 3 16,-35 0-2-16,-60 3 0 16,-71 4-1-16,-69 7 1 15,-81 10-1-15,-69 7-2 0,-64 16 0 16,-54 4-2-16,-52 10 2 15,-27 3-1-15,-2 2 1 16,21 0 1 15,42-7 2-15,53-6 0-16,61-12-1 0,76-7 1 0,82-10 0 0,77-12 1 0,82-14-1 0,64-6-1 15,62-7 0-15,77-5 0 16,24 0 0-16,20 3 0 16,12 5 0-16,-19 3-1 0,-33 11 2 15,-42 6 0-15,-173 12-4 63,-7-1 1-63,-56-2-1 0,-24-2 0 0,-38 2 0 0,-37-3 0 0,-58 0-1 0,-40-2 1 0,-60-1 2 0,-42 1 0 15,-49-1 1-15,-32 0 0 16,-38 0 0-16,-19 0 0 15,-25-3 1-15,-8-2 1 0,-5-1 0 16,5 0 0-16,18-2-2 16,29-2 1-16,39-4-1 15,49-6-1 16,52-4 1-31,63-3-2 0,56-1-1 0,58-5 0 0,49 1 0 16,34-4 0-16,41 0 2 0,24 1 0 16,13 1-1-16,2-2 1 15,-12 6 1-15,-18-2 2 16,-27 7 1-16,-46 43-2 15,-10-28 0-15,-91-14 1 16,-30 34-1 15,-46 8 1-31,-36 4-1 0,-24 5-1 0,-17 2 1 0,-6 2-1 0,0-2-2 16,11-5 0-16,29-1 1 15,28-7 0-15,64-7 0 16,30-10 1-16,98 19 0 16,-2-36 1-16,84-53 2 0,64 26 0 15,50-19-4-15,44-2 0 16,24-7 0-1,12 4 0-15,3 9 0 32,0 78 0-32,-10 0 0 0,-21 0 0 0,-31 0 0 0,-38 0-53 15,-60 0-40-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23T19:00:35.74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215 1965 213 0,'0'0'8'16,"-14"0"6"-16,1-1 6 15,-5 1 1-15,-2 1 5 16,2 0-1-16,0-1 0 16,18 0 1-16,0-12-6 0,28 2-6 15,28-4-4-15,27 1-2 16,21-2-3-16,20 4-1 15,19 1 0-15,5 15-1 0,-2 4-1 16,-13 6 0-16,-11 5-1 31,-22 4-1-31,-19 2 0 0,-22 1 1 0,-17 0 1 16,-20-1 0-16,-15 1 1 15,-13 0 0-15,-23 5 0 0,-15 1 2 16,-35 6 2 0,-15 2 0-16,-21-1-2 15,-16 2 0-15,-16-3 0 16,-15 4 0-16,-16-3 0 0,-9 6-3 15,-2 1-2 17,-17 4 0-32,-7 6 0 0,-18 2 0 0,-4 5 0 0,-3 4 0 15,2 1 0-15,7-4 0 0,20-2 0 16,25-1 0-16,25-5 0 15,35-1 0-15,33-3 0 16,33-2 0-16,36-4 0 16,32-2 0-16,39-5 0 0,39-3 0 15,34-8 0 16,33-5 0-31,29-4 0 0,21-11 0 0,14 1 0 0,7-7 0 0,2-3 0 16,-10 0 0-16,-10 0-19 16,-17 1-70-16,-18-5-3 15</inkml:trace>
  <inkml:trace contextRef="#ctx0" brushRef="#br0" timeOffset="874">14680 3863 354 0,'0'0'1'0,"-2"17"3"0,2 6 0 15,2 12 2-15,4 8-1 32,0 12 1-32,3 7 3 0,-2 8 1 0,7-5-1 15,-5-7 0-15,1-7 2 0,-4-15 1 16,-1-11 1-16,-5-25-2 15,19-5-1-15,-8-25-2 16,3-11-1-16,-2-13-2 16,-1-10-4-16,-6-11-1 0,-3 4-1 15,-3 0 0-15,-10 9 0 16,-5 7 1-16,-4 9-1 31,0 8 3-31,4 12-1 0,2 7 1 0,12 3-1 16,4 3 0-16,16-2 1 0,18 0-1 15,16-5 0-15,12-4 1 16,12-1-1-16,8 3-3 15,-1-6-6-15,3 6-17 0,-5 4-58 16,-20-4-4-16</inkml:trace>
  <inkml:trace contextRef="#ctx0" brushRef="#br0" timeOffset="989">14762 3892 495 0,'0'0'0'15,"5"0"0"16,18 0 1-31,11-7-2 0,21 0-7 0,13-5-22 0,21 0-55 16,11-3-3-16</inkml:trace>
  <inkml:trace contextRef="#ctx0" brushRef="#br0" timeOffset="1396">15640 3627 428 0,'0'0'3'0,"0"14"1"15,5 9 2-15,-2 15 0 16,2 13 1-16,0 10 0 16,-4 13 0-16,1 9-1 0,-3 3-1 15,-1-2-2 32,-5-8-2-47,0-9-1 0,2-12-1 0,-3-14-3 0,5-11-3 0,2-16-9 0,1-14-34 0,14-7-36 16,-5-14-4-16</inkml:trace>
  <inkml:trace contextRef="#ctx0" brushRef="#br0" timeOffset="1771">15305 3785 417 0,'0'0'0'0,"0"-9"-1"15,8-2 0-15,13-4 2 0,14-2 0 16,16-6 3-16,18 1 2 16,13-2 0-16,15 5 0 15,3 5 1-15,0 8 0 16,-9 6-2-16,-13 9-1 15,-17 10-4-15,-23 8-1 16,-23 7-1-16,-19 6-1 0,-24-2 0 16,-13 1 1-16,-16-6 1 15,-9 0 0-15,-9-6 1 0,3-3 2 16,6-9 0-16,9 1 2 15,12-2 0-15,15 7 2 16,14 3 1 0,16 4 1-16,19 2-2 15,19 1 0-15,16 5 0 0,13 2-1 16,11 2-2-16,2-4-3 0,7 3-5 15,-3-9-9-15,1 4-24 16,-9-6-51-16,-11-7-3 16</inkml:trace>
  <inkml:trace contextRef="#ctx0" brushRef="#br0" timeOffset="2087">16747 3714 463 0,'0'0'1'0,"0"11"0"16,0 9 1-16,0 9-1 15,-1 11 1-15,-3 13 1 16,-2 8 0-16,-2 7-1 0,-3 4 1 15,-2-1-1-15,0-4 0 16,2-10 0-16,0-7-2 16,2-15-2-16,2-7-5 15,1-18-18-15,6-10-61 16,4-18 0-16</inkml:trace>
  <inkml:trace contextRef="#ctx0" brushRef="#br0" timeOffset="2265">17144 3714 458 0,'0'0'1'32,"1"25"-1"-32,0 4 2 0,0 9 0 0,-2 13 1 15,1 8 1-15,-1 5 0 16,-3 6 0-1,-1 1 1-15,1-8-1 0,-1-6-1 0,1-13 0 16,2-9-3-16,-2-10-4 16,6-11-15-16,-2-14-65 0,10-17-3 15</inkml:trace>
  <inkml:trace contextRef="#ctx0" brushRef="#br0" timeOffset="2517">16924 3739 432 0,'0'0'3'0,"21"0"0"0,11 6 1 16,20 5 1-16,16 7 0 15,12 4 1 1,6 7 0-16,3 6 0 0,-5 5-2 16,-16 2 1 15,-15 4 0-31,-27-1 0 0,-24 2-1 0,-19-3 1 0,-22-5-1 0,-15-4 1 15,-10-7-1-15,-1-1-4 16,-3-10-5-16,6-2-6 0,3-12-32 16,19-3-46-16,20-11-2 15</inkml:trace>
  <inkml:trace contextRef="#ctx0" brushRef="#br0" timeOffset="2907">17835 4114 451 0,'0'9'1'0,"0"9"0"15,0 8 0-15,-1 6 0 16,-3 4 2-16,1 1 1 16,-6-1 4-16,7 1 1 15,-4-14-1-15,6-23 1 16,0 0-1-16,-3-31-1 0,4-18-7 15,6-15 0-15,6-14 0 16,-1-16 0-16,8-5 0 16,-1-1 0-16,5 7 0 31,-1 12 0-31,2 11 0 0,-2 14 0 0,-2 15 0 0,-5 17 0 15,3 9 0-15,-1 15 0 16,2 12 0-16,-3 12 0 16,1 17 0-16,-2 11 0 15,1 13 0-15,-2 7 0 0,1 6 0 16,-3 5 0-16,-1-4 0 15,-3-3 0-15,1-9 0 16,1-11 0 15,-2-8 0-31,-1-10 0 16,-1-11 0-16,-4-13-12 0,-3-14-37 0,0 0-41 0,-3-26-2 0</inkml:trace>
  <inkml:trace contextRef="#ctx0" brushRef="#br0" timeOffset="3043">17929 3957 472 0,'0'0'2'0,"0"0"0"15,15-7 1-15,5 3 0 16,12-4 0-16,13-1 1 15,14-2 0 1,10-1-2-16,9-2-5 0,3 2-11 0,-5 7-43 16,-4-8-31-16,-9-3-2 15</inkml:trace>
  <inkml:trace contextRef="#ctx0" brushRef="#br0" timeOffset="3547">18659 3355 325 0,'0'0'5'16,"-8"9"4"-1,0 11 4-15,-3 10 0 0,-1 8 3 16,4 10 2-16,3 6 0 0,6 4 3 16,16-6-3-16,11-9-3 15,15-14-2-15,14-16-1 16,13-13 0-16,9-21-9 0,0-11-3 15,-3-11 0 1,-5-7 0-16,-10-7 0 16,-15-1 0-16,-14-5 0 0,-18 4 0 15,-13 2 0-15,-15 5 0 16,-13 3 0-1,-4 14-26-15,-10 11-64 0,-2 14-4 0</inkml:trace>
  <inkml:trace contextRef="#ctx0" brushRef="#br0" timeOffset="3794">18981 3763 442 0,'0'0'4'15,"0"-11"1"-15,1 1 1 0,-1 10 0 16,2-17 0-16,-2 17 1 15,0 0 0-15,-3 7 1 16,-12 20-3-16,-3 16-2 16,-6 11-1-16,-6 14 0 46,2 7-1-46,-5 4 0 0,3 3-3 0,4-4-4 0,8-3-6 0,3-12-19 0,-2-7-57 16,13-13-2-16</inkml:trace>
  <inkml:trace contextRef="#ctx0" brushRef="#br0" timeOffset="4153">14253 4977 466 0,'0'0'0'16,"-13"6"0"15,14 4 0-31,23 3 1 0,32 6 1 0,80 1 1 0,11 3 3 0,52 1 1 16,102 1 2-16,28-1 0 15,50-2-1-15,48-1-8 0,48-1 0 16,-42 3 0-16,39 1 0 15,-15 0 0-15,-64 3 0 16,-1 3 0-16,-49 4 0 16,-54 2 0 15,-90 0-20-16,-46-2-71-15,-47-5-4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23T19:40:44.53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666 6745 136 0,'0'0'5'0,"0"0"7"15,0 0 4-15,6-15 4 16,-6 15 2-16,4-12 0 0,-4 12 2 15,2-10 0-15,-2 10-6 16,0 0-6-16,0 0-3 16,-8 5-2-16,8-5-2 0,-22 18-1 15,11-10 1-15,-1 5 1 16,0-6 2-16,0 3 2 15,3-5-1-15,0-2 1 16,9-3 0-16,0 0-2 16,-7-6-1-16,7-2-1 0,0-1-2 15,2-3-2-15,7 0-1 16,2-1 1-16,-1 4-2 15,2 0 1-15,0 4-1 16,-3 2 1-16,-9 3 0 16,10 4 1-16,-10 5 0 0,-7 4 0 15,-5 2 3-15,-3-2-2 16,-2-1 1-16,-2-3 1 15,2-4-1-15,1-5 1 0,6-3-1 16,3-6 0-16,6-7-1 16,3-2-1-16,10 1-1 15,8-3-1-15,3 0 0 16,2 5-3-16,0 4-6 0,-4-3-21 15,-1 12-55-15,-4 2-3 16</inkml:trace>
  <inkml:trace contextRef="#ctx0" brushRef="#br0" timeOffset="2674">10856 7720 227 0,'0'0'6'15,"0"0"2"-15,8 0 0 16,-8 0 4-16,0 0 2 0,2 15 1 16,-1-1 2-16,-1 5 1 15,-1 6-5-15,-3 3-2 16,0 4 1-16,3 5-2 15,1 1-2-15,1 1 1 0,1-4-2 16,0-1-1-16,1-5 0 16,-1-4-2-16,1-3 1 15,-3-4-2-15,1-5 0 16,0-3 0-16,-1-10 1 0,3 8-1 15,-3-8 0-15,0 0 1 16,0-10-1-16,0-8-1 16,2-1 0-16,0-5-1 0,2-5-1 46,-1-3-1-46,5-3-1 0,3 3 1 0,1-1 0 0,2 3-1 0,1 3 1 16,1 1 0-16,2 4 1 16,3 2-2-16,-1 3 1 0,1 1 0 15,1 5 0-15,1 3 1 16,2 5-1-16,-4 0 0 15,2 6 0-15,2 5 1 16,-2 4 0-16,-3 9 0 31,4 0 1-31,-3 6 0 0,-3 3 0 0,1 4 1 0,-4 7 2 16,-2-1 0-1,-3 3 0-15,-2-1 0 0,-5-2 1 16,-1 1-1-16,-2-5-1 16,0-6 1-16,-4-7-2 15,2-3 0 1,1-4-2-16,-1-4-1 0,2-4-2 0,0-8-2 47,0 9-4-47,0-9-5 0,7 3-13 0,2-10-49 0,2 2-12 0</inkml:trace>
  <inkml:trace contextRef="#ctx0" brushRef="#br0" timeOffset="3333">11676 7662 223 0,'0'0'4'15,"0"0"5"1,4 9 6-16,0 3 1 0,-1 4 5 15,3 5 1-15,-3 5 3 0,4 7-1 16,-4 4 1 15,1 3-6-31,0 7-4 0,-3-1-2 0,0-2-2 16,2-5-3-16,0-5 0 0,-2-5-2 15,2-5 0-15,-3-8-1 16,0-16-1-16,5 12 0 16,-5-12-1-16,0 0 0 0,0 0 0 15,0 0-1 1,7-9 0-16,-4 0-1 0,0-3-1 15,-1-5 1 32,3-4-1-47,-2-3-1 0,2-6-1 0,-1-5-1 0,-3-1 1 0,0-5-1 0,-2-4 1 0,-4-2-1 16,-1 3 1-16,-1 0 1 15,-1 4 0-15,1 5 0 0,0 5 1 16,4 6 0-16,3 5 0 16,0 4-1-16,3 2 1 15,5 2 0-15,4 1-1 16,7 2 1-16,4-1 0 15,4-3 0-15,7 4 0 0,3-1 0 16,1 0-3-16,6 3-4 16,-6-1-6-16,4 5-8 15,-4 2-35-15,-8 0-31 16,3 0-6-16</inkml:trace>
  <inkml:trace contextRef="#ctx0" brushRef="#br0" timeOffset="3563">11709 7778 347 0,'0'0'6'16,"0"0"3"-16,14 12 4 15,4-7 0-15,13-5 1 32,13 3-1-32,12-3 1 0,11 1-4 0,1-3-11 0,5 0-28 15,5-3-54-15,-16-1-6 16</inkml:trace>
  <inkml:trace contextRef="#ctx0" brushRef="#br0" timeOffset="4665">10864 7783 195 0,'0'0'5'0,"0"0"3"15,0 0 3-15,0 0 2 16,-6-9 3-16,6 9 4 15,0 0 1-15,0 0 2 16,6-6-2-16,-6 6-2 16,0 0 1-16,0 0-3 15,0 0-3-15,0 0-3 0,0 0-1 16,0 0-3-16,0 0-2 15,0 0-2-15,0 0-2 16,0 0 0-16,0 0 0 0,-5 6-1 16,3 7 0-16,-2 4 1 15,-1 8 1-15,-1 2 0 16,0 9 1-16,-2 8 1 15,2 0 0 1,2 1 0 31,-1-2 0-47,3-3-1 0,1-2 1 0,1-5-1 0,0-4 1 0,3-11-2 0,2-1 0 0,-2-3 0 15,-1-4-1-15,-2-10 1 16,5 13 1 0,-5-13-1-1,0 0 1-15,0 0-1 0,0 0 0 0,0 0 0 16,0 0 0-16,0 0-1 0,0 0-1 15,0 0 0-15,0 0-1 16,0 0 0-16,0 0 0 0,0 0 1 16,0 0-1-16,0 0 1 15,0 0 0-15,0 11 0 16,0-11 1 15,0 0 1-31,0 0-1 0,0 0 0 0,0 0 0 0,-3-13-1 0,3-4-1 16,0-4-3-16,0-5-4 15,4-3-8-15,-3 4-46 16,5-15-30-16,6-2-3 15</inkml:trace>
  <inkml:trace contextRef="#ctx0" brushRef="#br0" timeOffset="14976">8147 8231 206 0,'0'0'7'0,"0"0"5"15,0 0 4-15,10 0 1 0,6 0 1 16,10-2 3-16,6-1-1 16,6-1 1-16,5-2-6 15,2 4-5-15,0-5-3 16,-1 3-3-16,-7 0-4 0,-6 2-9 15,-7 0-9-15,-5 2-22 16,0 0-31 0,-8 0-11-16</inkml:trace>
  <inkml:trace contextRef="#ctx0" brushRef="#br0" timeOffset="15108">8189 8427 297 0,'0'0'7'16,"3"4"2"-16,13-2 3 15,5 1-1-15,13-3 1 16,9 0 0-16,12 0 1 16,6 0-8-16,5-3-32 0,10 2-45 15,-12-4-9-15</inkml:trace>
  <inkml:trace contextRef="#ctx0" brushRef="#br0" timeOffset="16151">8558 7667 151 0,'0'0'6'0,"0"0"3"15,9-9 4-15,0 4 2 16,4-3 2-16,5-3 2 0,4 1 0 16,5-1 3-16,2 1-6 15,1 2-2-15,3 2-2 16,-2 6-1-16,3 3-2 15,-4 8-1-15,-3 6-1 0,-4 6-2 16,-2 4 1-16,-5 6-2 16,-6 3 2-16,-6 2-3 15,-4-1 1-15,-6-2-1 16,-10 1 1-16,-2-6-2 15,-6-7 0-15,-5-7-2 0,-2-1-3 16,0-12-3 15,0-3-1-31,1-2-4 0,5-8-2 0,6-5 1 0,3 1-1 16,9-3 1-16,8-2 3 0,4 2 5 15,10 0 1-15,6 5 6 16,6 2 3 0,1 4 1-16,3 5 1 0,-2 1 2 0,2 8-1 15,-6 8 0-15,-1 4-2 16,-7 4 0-1,3 9-1 1,-5 1 0-16,-2-1-6 0,-2-2-5 16,-1-4-13-16,4 5-45 15,-4-15-16 1</inkml:trace>
  <inkml:trace contextRef="#ctx0" brushRef="#br0" timeOffset="16854">9163 7720 182 0,'0'0'6'16,"0"0"4"-16,9 9 1 15,0-1 3-15,6 1 3 0,3 6 0 16,1-2 1-16,2 3 4 15,1 2-5-15,-4-1-2 16,-6 1-1 0,-5 4-2-16,-7-4-1 0,-6 3 1 31,-7-1-2-31,-10-4-2 0,-2 4-2 0,-6-6 0 15,2 0-1-15,1-3-1 16,4-4-3-16,4-4-4 0,6-1-9 16,5-2-29-16,1-7-39 15,11-4-7-15</inkml:trace>
  <inkml:trace contextRef="#ctx0" brushRef="#br0" timeOffset="17002">9142 7715 334 0,'0'0'5'15,"0"0"3"-15,14-9 2 16,3 2 3-16,5-2-2 16,14-2 2-16,3-2-1 0,6-1-2 15,1 0-8-15,2 5-10 0,-8 0-14 16,-4 0-41 15,-1 6-20-31</inkml:trace>
  <inkml:trace contextRef="#ctx0" brushRef="#br0" timeOffset="23900">9551 7953 141 0,'0'0'6'0,"-7"11"2"0,7 7 12 31,13-4 3-31,8-3 3 16,1-7 2-16,6-4 1 15,2-3 0-15,4-8-3 0,-3-16-3 16,-8-12-7-16,-15 0-3 15,-8 1-4-15,-8 8-1 16,-13 1-2-16,-6 8-1 16,-5 5-3-16,-1 10-3 0,-2 3-7 15,9 8-12-15,2 12-38 16,18 7-26-16</inkml:trace>
  <inkml:trace contextRef="#ctx0" brushRef="#br0" timeOffset="24505">9568 7856 207 0,'0'0'5'0,"0"0"4"15,-3-10 3-15,3 10 2 0,0 0 2 16,-4-8-3-16,4 8 3 16,0 0-2-16,0 0-2 15,-2 10-2-15,-1 1-4 16,-2 4-2-16,-1 1 0 0,1 2 1 31,-1-2-1-31,-2 3-3 0,5-6-4 0,3 3-16 16,4 6-50-16,21-9-9 15</inkml:trace>
  <inkml:trace contextRef="#ctx0" brushRef="#br0" timeOffset="25427">8784 8309 159 0,'0'0'7'15,"0"0"4"-15,-11 4 3 16,11-4 2-16,-11 8 2 0,11-8 2 15,-12 10 0-15,12-10 1 16,-11 9-4-16,11-9-6 16,0 0-2-16,0 0-2 15,-7 10-2-15,7-10-1 0,0 0-2 31,0 0-1-31,0 0 0 0,0 0 0 0,5 11 0 16,-5-11 1-16,0 0 0 16,10 5 1-1,-10-5 0-15,14 2 1 0,0-2 2 0,1 0-1 16,5-2 0-16,7-3 1 15,5 0 2-15,9-2-1 47,10 0 1-47,7 1-1 0,9-3 0 0,7 2-1 0,9 0-1 0,4 1-1 0,-2 0-1 16,-4 2-1-16,-6-2 0 15,-10 1-1 1,-10 2 0-16,-10 0-1 0,-10-1 0 0,-8 2-3 16,-7-2-4-16,-3 4-6 15,-3 0-16-15,-14 0-53 16,12 4-3-16</inkml:trace>
  <inkml:trace contextRef="#ctx0" brushRef="#br0" timeOffset="25942">9145 8575 208 0,'0'0'6'0,"0"0"3"0,0 0 3 16,9 0 6-16,-9 0 0 16,9 18 3-16,-2 2 2 15,-1 3 1-15,-2 10-2 16,0-2-2-16,-2 5-4 0,1-2-4 15,-2-3-2 1,-2-6-2-16,1-3-1 0,1-5-3 16,-1-7-4-16,0-10-3 15,1 9-5-15,-1-9-11 31,9-2-26-31,-8-8-37 0,7-5-7 0</inkml:trace>
  <inkml:trace contextRef="#ctx0" brushRef="#br0" timeOffset="26183">9322 8535 302 0,'0'0'4'16,"0"0"3"-16,4 12 4 0,-1 5-1 0,0 5 1 15,2 3 3-15,0 4 1 16,3 5 1-16,-1 3-5 15,1-5-3-15,-2-1-1 16,0-6-2-16,0-5-1 16,-2-4-2-16,0-5-3 15,-4-11-4-15,2 9-4 16,-2-9-9-16,0 0-16 0,0-11-27 15,0 11-24-15</inkml:trace>
  <inkml:trace contextRef="#ctx0" brushRef="#br0" timeOffset="26350">8879 8627 369 0,'0'0'3'0,"0"0"1"16,0 0 4-16,19-7 0 15,7 0 1-15,19 0 0 16,14-6 0-1,17-3 1-15,15-4-6 0,11 3-10 0,5 5-72 16,0-9-4-16</inkml:trace>
  <inkml:trace contextRef="#ctx0" brushRef="#br0" timeOffset="44983">4849 1719 68 0,'0'0'5'15,"0"0"-2"-15,0 0 5 16,0 0 2-16,14-3 6 15,-1 1 0-15,7 1 1 0,2 1 1 16,10-1-2-16,4 1 1 16,10 0-2-16,8 1 0 15,3-1-3-15,5 1 0 16,3-1 0-16,3 0 0 15,0-2-1-15,0-3-1 0,-7 0-2 16,-7-1-2 15,-4 1 0-31,-10-1-2 0,-6 1-2 0,-10 1-2 0,-4 2-4 16,-11 1-3-16,-9 1-4 0,0 0-11 15,0 0-13-15,0 0-26 16,0 0-18-16</inkml:trace>
  <inkml:trace contextRef="#ctx0" brushRef="#br0" timeOffset="45339">5614 1422 85 0,'0'0'0'15,"0"0"2"-15,0 0 5 31,0 0 11-31,0 0 4 0,15 0 4 0,-4 3 1 0,9 3 0 16,3-1-1-16,5 4-3 16,2 1-4-16,2 2-9 0,3 1-5 15,-21-6-3-15,58 27 0 16,0 4 0-1,-4 1 1-15,-8 1 1 0,-20 2 0 16,-28-5 1-16,-14-2 2 16,-18-7-6 15,-3-2-5-31,0 1-15 0,1 0-26 0,-2-6-31 0</inkml:trace>
  <inkml:trace contextRef="#ctx0" brushRef="#br0" timeOffset="45863">6545 1506 99 0,'0'0'11'0,"0"0"4"16,-4 13 6-16,4-5 6 16,0 15 0-1,1 2 3-15,6 3-1 0,6 3 0 0,1-2-7 16,3 0-4-16,5-2-6 15,4-17-5-15,1-8-5 16,1-2-8-16,-4-2-17 16,-2-10-50-16,1-3-6 0</inkml:trace>
  <inkml:trace contextRef="#ctx0" brushRef="#br0" timeOffset="46021">6616 1173 355 0,'0'0'0'15,"0"0"-5"-15,0 0-4 0,0 0-5 32,0 0-14-32,0 7-11 0,0-7-17 0,2 14-17 15</inkml:trace>
  <inkml:trace contextRef="#ctx0" brushRef="#br0" timeOffset="46413">6863 1339 153 0,'0'0'6'15,"0"0"3"-15,-6 17 5 16,5-7 4-16,1 0 4 15,0 4 1-15,3-1 1 0,4 3 1 16,2-1-5-16,3-1-2 16,2 2-5-16,2-2-4 15,3 2-6 1,3-1-7-16,-3-1-8 0,6 1-16 15,0-5-33 32,3-5-22-47</inkml:trace>
  <inkml:trace contextRef="#ctx0" brushRef="#br0" timeOffset="46657">7322 1174 171 0,'0'0'0'0,"0"0"-2"0,0 0 4 15,1 8 3-15,-1-8 6 16,2 18 5-16,1-7 2 16,0 4 3-16,1 3 1 15,0 0 0-15,5 1-2 16,-2 4-2-16,2 0-6 0,1 1-4 15,3 1-3-15,-1 1-1 16,2 0-1-16,1-2-2 16,1-1-5-16,1-2-11 0,-1-1-33 15,1-3-30-15</inkml:trace>
  <inkml:trace contextRef="#ctx0" brushRef="#br0" timeOffset="46878">7156 1321 334 0,'0'0'1'0,"6"-1"-1"16,7 1 1-16,0 0 1 0,8 0-1 15,2-1 1-15,4 0-2 16,1-1-2-16,0-1-9 15,6 0-25-15,4-2-40 0,-3-2-4 32</inkml:trace>
  <inkml:trace contextRef="#ctx0" brushRef="#br0" timeOffset="47027">7795 1031 267 0,'0'0'2'0,"12"0"1"0,-3 3-1 15,4 7 2-15,3 1-1 16,0 5 1-16,2 5 0 15,-1 6 1-15,-2 5-4 0,-9 1-14 16,25 60-55-16,-12 12-5 16</inkml:trace>
  <inkml:trace contextRef="#ctx0" brushRef="#br0" timeOffset="49792">14749 8177 67 0,'0'0'3'0,"0"0"5"15,0 0 5-15,13 5 9 16,-7 8 5-16,3 3 5 16,-3 9 1-16,3 9 4 15,-3 5-1-15,-1 9-4 0,-1 2-5 16,-1 4-8-16,-2 0-3 15,-1-4-4-15,0-5-3 16,0-6-3-16,0-7-3 16,-1-8-4-16,1-7-3 0,2-7-12 15,-2-10-31-15,9 4-32 16,3-12-8-16</inkml:trace>
  <inkml:trace contextRef="#ctx0" brushRef="#br0" timeOffset="50089">14198 8208 264 0,'0'0'2'0,"0"0"1"15,0 0 4-15,0 0 5 0,21 0 2 16,13 0 1-16,19 0 3 16,26-3 0-16,23-3 0 15,26-1 0-15,21-3-4 16,15 0-3-16,11-2-3 0,-3 2-2 15,-11-1-2-15,-16 1-4 32,-17 3-5-32,-25 2-8 0,-23 0-18 0,-23-4-39 15,-21 6-17-15</inkml:trace>
  <inkml:trace contextRef="#ctx0" brushRef="#br0" timeOffset="50374">14416 8849 322 0,'0'0'6'0,"27"0"3"16,17-3 1-16,18-3 2 0,21-6 3 15,26-2 1 1,24-4 0-16,19-3 0 0,9 3-8 15,-2 1-4-15,-6 3-11 0,-13 0-21 16,-25 9-54-16,-12 2-4 16</inkml:trace>
  <inkml:trace contextRef="#ctx0" brushRef="#br0" timeOffset="50816">14394 8864 274 0,'0'0'4'15,"-8"19"0"-15,1-2 4 16,-7 6 3-16,-5 3 0 15,-5 4 1-15,-4 3 0 0,-2 4 0 16,1-4-8-16,5-11-15 16,4-5-55-1,9-2-10-15</inkml:trace>
  <inkml:trace contextRef="#ctx0" brushRef="#br0" timeOffset="51119">14325 8117 245 0,'0'0'2'0,"0"0"4"16,-4 3 4-16,-5 7 2 15,-5 3 3 1,-3 4 1-16,-6 8 0 0,-3 4 0 16,-2 5-2-16,-1-1-13 0,5 1-32 15,8 3-42-15,4-8-5 16</inkml:trace>
  <inkml:trace contextRef="#ctx0" brushRef="#br0" timeOffset="51419">15876 7865 336 0,'0'0'0'15,"-10"7"0"-15,-1 4 1 16,-3 10 0-16,-13 18 1 15,3 8-4 1,-6 5-12-16,2 4-28 47,8 7-31-47,-2-2-5 0</inkml:trace>
  <inkml:trace contextRef="#ctx0" brushRef="#br0" timeOffset="51679">15905 8564 358 0,'-3'10'0'0,"-4"5"1"0,-5 9 0 16,-5 3 0 0,-5 8 0-16,-3 5-1 0,-5 10-9 15,-7 16-46-15,-1-17-21 16</inkml:trace>
  <inkml:trace contextRef="#ctx0" brushRef="#br0" timeOffset="52178">16774 8570 311 0,'0'0'2'15,"17"0"0"-15,7-1 1 0,15 0 1 47,8-3 0-47,18 2 0 0,8 0 1 0,8 0-3 0,2 1-9 0,-3 0-22 16,-3 1-42-1,-9 0-6-15</inkml:trace>
  <inkml:trace contextRef="#ctx0" brushRef="#br0" timeOffset="52385">16922 8799 375 0,'0'0'2'0,"24"8"1"15,9-1 1-15,23-2 0 16,14-1-1-16,17 1 1 0,9-1-3 15,18 4-11-15,-8 6-42 16,4-11-27-16</inkml:trace>
  <inkml:trace contextRef="#ctx0" brushRef="#br0" timeOffset="54623">18629 7787 182 0,'0'0'8'15,"0"0"2"-15,0 0 4 16,0 0 1-16,0 0-1 15,11-4 1-15,-11 4 5 0,13 10 0 16,-4 4-4-16,1 9-2 16,1 7-1-16,5 24 3 31,2 6 2-31,1 5-2 0,-2 3-2 15,0 2-2-15,3 2-2 16,1-6 1-16,0 0-3 47,-3-18-3-47,1-5-1 0,-1-4 0 0,-1-7-1 0,-1 0-2 0,-2-4 0 0,-3-5-1 15,-1-4 0-15,-3-3-1 16,-3-8 1-16,-1 1 0 16,-3-9 0-16,2 10 2 0,-2-10 0 15,0 0 0-15,-3-9 0 16,1-4 2-1,0-8-2-15,4-11 1 0,10-16-2 32,4-11-1-32,12-15 0 15,9-9-1-15,9-8-2 0,8 1 0 0,1-3 0 0,-2 7 0 16,-4 8 1-16,-7 13 1 15,-8 14-1-15,-8 8 2 0,-7 11-1 16,-10 2 0-16,0 11-3 16,-4 4-3-16,-5 15-5 15,10-11-8-15,-1 11-14 31,-3 9-44-15,-6-9-13-16</inkml:trace>
  <inkml:trace contextRef="#ctx0" brushRef="#br0" timeOffset="54857">19271 7713 305 0,'0'0'4'0,"0"0"1"16,18-6 3-16,7 3-1 0,13-2 0 15,11 1 1-15,13-1-3 16,4-2-7-16,8 2-23 15,3 1-50-15,-13-1-4 32</inkml:trace>
  <inkml:trace contextRef="#ctx0" brushRef="#br0" timeOffset="55197">18421 7856 306 0,'0'0'4'16,"16"-7"1"-1,14 1 3-15,10-1-1 0,16-2 0 16,14-1 1-16,4 0-6 0,9 5-13 31,-3 6-49-31,-6-1-17 0</inkml:trace>
  <inkml:trace contextRef="#ctx0" brushRef="#br0" timeOffset="56791">19717 8446 289 0,'-14'27'8'0,"-22"22"0"15,-11 23 4-15,-17 22 3 16,-16 22-1-16,-10 15 1 0,-12 14 3 15,-11 10 0-15,7-17-6 16,13-16-2-16,11-21-3 16,10-15-2-16,16-24-1 15,10-14-5-15,15-12-8 0,11-18-15 16,7-7-59-16,13-11-2 15</inkml:trace>
  <inkml:trace contextRef="#ctx0" brushRef="#br0" timeOffset="57523">19696 8918 169 0,'0'0'4'0,"0"0"7"16,0 0 7-16,0 0 1 0,9 1 3 15,16-1 2-15,12 0-1 16,9 0 1-16,18-4-1 15,11 2-8-15,8-3-4 16,1 4-3-16,4 0-2 16,-9 1-2-16,-9 1 1 0,-8 2-3 15,-11 2-1-15,-15 1 0 16,-8 2-1-16,-12-2 0 31,-7 6 1-31,-6 2 0 0,-3 1 0 0,-11 3 0 0,-4 3 1 16,-10 3-1-16,-7 4 1 15,-10 2-1-15,-8 1 1 16,-6 5-2-16,-6 3 0 15,-4 2-1-15,-5 1 1 16,-2 3 0-16,3 3-1 0,4-1 1 16,4-1 0-16,9-5 2 15,10-5 0-15,10-2 1 16,15-4 1-1,16-4 1-15,12-7 0 0,18-6 0 0,13-2-1 16,15 0 1-16,10-5-1 16,5-3-1-16,4-1 0 0,-2-2-2 15,-6 0 1-15,-5 0-2 16,-9-3-2-1,-12 1-2-15,-11-3-3 0,-9 2-8 16,-8-6-12 0,-8-3-36-16,-5 3-23 0</inkml:trace>
  <inkml:trace contextRef="#ctx0" brushRef="#br0" timeOffset="57696">19754 9367 345 0,'0'0'1'0,"12"-6"-1"16,11 5 2-16,13-1-1 15,12 0 1-15,13-1 0 16,11 3-1-16,15 0-5 0,3 0-14 16,-8-5-44-16,-7 5-16 15</inkml:trace>
  <inkml:trace contextRef="#ctx0" brushRef="#br0" timeOffset="58604">20604 9511 273 0,'0'0'3'0,"0"0"5"0,6 0 2 15,9-1 4-15,6-1 2 16,9-3 0-16,7 0 1 15,7-2 1-15,7-6-2 16,3 3-6 0,2-3-3-16,-3-3-2 0,-3-2-3 0,-9 0-1 15,-4 0-1-15,-12 2-1 16,-7 0-1-16,-9-1 0 15,-9 5-1-15,-9 2 1 47,-14 3 0-47,-7 4 0 0,-11 3 0 0,-6 0 1 0,-6 6 0 0,-6 8 2 0,-4 1 1 16,-2 4 0-16,5 5 2 15,7 0 0-15,6 5 0 0,10 1 1 16,9 0 0-16,15-1 0 16,10-1-2-16,13-2 2 15,16-7-4-15,11-1 2 47,10-6-1-47,9-2 0 0,2-3-3 0,9 0-3 0,-1-5-3 0,2 1-9 0,-1-3-8 16,-4 0-17-16,0-3-10 0,-6-6-11 15,-2 0-2 1,-8-7 6-16,-6 2 9 0,-7-5 18 15,-7 1 19-15,-12-1 23 16,-6 0 20-16,-9 0 14 16,-4 4 2-16,-11 1-1 31,0 4-6-31,-10 4-6 0,3 4-7 15,-7 1-4-15,3 7-4 0,2 6-3 0,5 3-1 16,8 3-1-16,9 0-4 0,6-1-2 16,14-4-1 15,11-4-1-31,5-2-2 0,4-7 0 0,5-8-2 0,-6-6 1 15,-3-2-3-15,-8-3 0 0,-9-2 0 47,-7 2 0-47,-8 1 0 0,-3 2-2 0,-10 7 4 0,-2 4-2 0,-3 5 1 16,3 10 1-16,1 9 2 0,3 10 1 15,3 10 1-15,4 9 0 16,2 5 0-16,6 4 0 16,5 4-1-16,2 2-2 15,-3-2 0-15,1 2-2 16,-1 0-2-16,-1 9-6 0,-5-3-21 15,0 17-61 17,1 2 0-32</inkml:trace>
  <inkml:trace contextRef="#ctx0" brushRef="#br0" timeOffset="69351">13373 7468 195 0,'0'0'2'0,"0"0"1"0,0 0 3 15,-16 0 4-15,1 2 4 16,-7 5 1-16,-7 0 3 15,-4 4 1-15,-4 1-2 0,6 5-2 16,-1 0-1-16,11 1-4 16,6 0-3-16,13 0-1 15,13 0-2-15,16 0-1 16,10-4-1-16,6 3 1 0,5 0-1 15,1-1 0-15,-4 0-2 16,-8 1 2-16,-13 0-1 16,-15 2-1-16,-15 0 1 15,-16 0 0-15,-18 0 1 16,-6-2 0-16,-6-1 0 0,-4-2 0 15,2-3 1 1,7-4-2-16,11-1-4 0,10-3-2 16,14-1-9-16,12-2-20 31,7-10-36-31,18 6-14 0</inkml:trace>
  <inkml:trace contextRef="#ctx0" brushRef="#br0" timeOffset="69592">13740 7543 275 0,'0'0'5'0,"0"13"2"0,0 1 3 16,-1 2 2-16,-1 9 2 15,-1 2-1-15,-1 6 1 0,-2 5 1 16,1-1-3 0,0-2-3-16,1-3-4 0,0-6-5 15,2-2-6-15,2-10-16 16,0-14-49-16,-1 12-12 0</inkml:trace>
  <inkml:trace contextRef="#ctx0" brushRef="#br0" timeOffset="69716">13558 7778 311 0,'0'0'1'0,"25"0"0"0,2-3 1 0,9-1-1 16,6-2-5-16,3-1-11 15,7-5-33-15,3 2-26 16</inkml:trace>
  <inkml:trace contextRef="#ctx0" brushRef="#br0" timeOffset="70082">14020 7696 287 0,'0'0'5'0,"14"2"0"15,3-2 3-15,4 0 1 16,8-8 2-16,4-1-1 15,3-5 1 1,4 0-1-16,-2-6-3 0,-10 1-5 16,-9-3-4-16,-8 3-2 0,-11-1-1 15,-6 5 0-15,-12 1-1 16,-9 6 1-16,-5 2 2 15,-7 6 5-15,-3 6 2 16,3 10 2-16,1 5 1 16,7 8 2-16,5 5 1 0,6 4 0 15,11-1 0-15,9 0-2 16,14-7-1-16,10-3-2 0,8-6 0 15,4-7-4 1,4-9-7-16,2-2-20 0,5-3-55 16,-9-6-4-16</inkml:trace>
  <inkml:trace contextRef="#ctx0" brushRef="#br0" timeOffset="70505">14463 7665 322 0,'0'0'2'0,"4"13"2"0,2 0 2 15,0 4 3-15,2 3 1 16,-2 4 2-16,1-2 1 16,0 1 0-16,-4-3 0 0,1-6-3 15,-4-5-1 1,0-9-3-16,-6 0-1 0,-1-9-1 15,-4-10-4-15,-3-6 0 16,1-5-3-16,-1-7-2 0,2-3-1 16,8 0-1-1,4 2 0-15,8 1 0 0,14 8 2 16,9 5 1-16,10 7 3 15,9 6 1-15,3 8 2 0,-4 3 0 16,-3 7 1-16,-13 4 2 16,-12 4 0-1,-20 4 0-15,-12 1-2 0,-23-3 1 16,-9 1 0-16,-7-7-1 15,-1-2 0-15,3-3-3 0,4-6-2 16,11-3-3-16,11-9-3 16,14 0-10-16,6-1-28 15,4-1-38-15,17 0-5 16</inkml:trace>
  <inkml:trace contextRef="#ctx0" brushRef="#br0" timeOffset="70674">14932 7279 379 0,'0'0'2'0,"10"12"2"0,-3 1 1 16,4 10 0-16,-2 7 0 16,1 9 0-16,0 11-1 0,5 11-9 15,-7 18-55-15,17-8-21 31</inkml:trace>
  <inkml:trace contextRef="#ctx0" brushRef="#br0" timeOffset="71675">13098 9820 3 0,'-24'0'17'0,"-11"10"11"16,-9-1 5-16,-12 9 7 15,-7 6 3-15,-8 5 0 16,0 5-3-16,9-1-8 0,8 5-6 15,14-4-7-15,14 3-5 16,18-8-4-16,15-3-2 16,25-5-2-16,15-2 1 0,20-3-1 15,9 0-1-15,6 0-1 47,1 0-1-47,-7 3-2 0,-9-2 0 0,-13 4 0 0,-18 3-1 0,-21-2 0 0,-15 2 1 16,-17-4 0-16,-16 1 0 15,-11-4 1-15,-5 0 0 16,-6 0-1-16,3-7 1 15,5-1-2-15,8-6-3 16,13-2-5-16,12-4-15 0,14-13-46 16,17 5-15 30</inkml:trace>
  <inkml:trace contextRef="#ctx0" brushRef="#br0" timeOffset="71890">13363 10112 302 0,'0'0'5'0,"-2"19"4"16,2-1 2-16,-1 7 1 15,0 6 1-15,1 1 0 16,-2 6 2-16,2 5 0 0,-1-6-6 15,1-2-4 17,0-5-5-32,0-3-11 0,0-10-25 0,-6-3-43 0,6-3-8 0</inkml:trace>
  <inkml:trace contextRef="#ctx0" brushRef="#br0" timeOffset="72066">13178 10292 351 0,'0'0'1'0,"26"-7"1"31,5 0 0-31,13-2 1 0,7 1 0 0,5-2 1 16,5 1-1-16,3 1-5 0,-4 3-9 15,-12 5-30 1,-16 0-37-16,-3 0-5 0</inkml:trace>
  <inkml:trace contextRef="#ctx0" brushRef="#br0" timeOffset="72407">13714 10226 310 0,'0'0'2'0,"0"0"1"0,15 0 2 15,0-2 2-15,10-4 1 16,2-2 0-16,6-5 1 15,0-1 0-15,2-2-3 0,-8-4-1 16,-3 1-4 0,-12 1-3-16,-9 1-3 0,-6 3 2 15,-15 4 0-15,-9 8 0 16,-8 2 4-16,0 10 3 0,-7 11 4 15,5 5 1-15,1 11 2 16,9 5-1-16,8 4 0 16,11 1-1-16,9-4-2 15,14-5-1-15,12-5-2 16,8-13-2-16,7-4-4 0,2-15-8 31,8-1-23-31,1-7-51 16,-8-15-3-16</inkml:trace>
  <inkml:trace contextRef="#ctx0" brushRef="#br0" timeOffset="72748">14034 10296 389 0,'0'0'2'0,"0"23"0"16,7 0 2-16,2 6 0 0,1 6 3 31,0 5 1-31,1 3 1 0,1 2 0 0,-1-7-1 15,-2-8-1-15,0-6 0 16,-3-7-1-16,-6-17-2 0,14 4-2 16,-11-13-3-16,2-15-1 15,-5-10-3-15,0-9 1 16,-1-9-2-16,-3-6 1 15,4-2 0-15,4 4 0 0,8 6 3 16,9 6 2-16,11 11 2 31,5 10 1-31,4 13-1 0,2 8 1 0,-6 7 1 16,-8 8 1-16,-11 9-2 0,-15 4 1 15,-12 4-2-15,-20 0 1 16,-9-1-2-16,-3-2-3 16,-8-6-9-16,7-10-60 15,-2 2-16-15</inkml:trace>
  <inkml:trace contextRef="#ctx0" brushRef="#br0" timeOffset="73716">14805 9782 84 0,'0'0'7'0,"0"0"7"15,0 0 4-15,-10 0 2 0,10 0 2 16,0 0-1-16,0 0 2 16,0 0 2-16,0-6-4 15,13 2-3-15,9 1-2 16,4 3 1-16,8 0 0 0,6 0 1 15,7 8-2-15,-1 4 0 16,3 5-3-16,-5 4-3 16,-2 6-3-16,-7 4-2 0,-8 1-1 15,-5 2 0-15,-11 0 0 16,-7 2 0-16,-4-2 0 15,-11-3-1-15,-7-2 1 16,-8-4-1-16,-7-3 0 16,-5-3 0-16,-3-5-2 31,-7-2-1-31,1-5-1 0,1-7-1 0,6-3-1 0,3-9 0 15,8-2-2-15,10-4 0 16,11-2 0-16,8 1 1 16,8 3 0-16,12 3 1 0,9 6 2 15,6 6 1-15,3 2 3 16,0 10 0-16,0 5 2 15,1 3-1-15,-6 5 2 0,-2 1-1 47,-3 1-1-47,-1-2 0 0,-1-2-2 16,5-6 0-16,3-4-3 0,3-5-4 0,3 1-12 0,-1 2-48 0,4-10-20 15</inkml:trace>
  <inkml:trace contextRef="#ctx0" brushRef="#br0" timeOffset="75207">14070 11564 186 0,'0'0'8'0,"-6"5"4"16,-3 10 5-16,-1 2 5 15,-1 9 3-15,-6 7 2 16,4 6 1-16,-2 5 0 0,5-1-4 15,3 2-4-15,7-4-5 16,7-3-4-16,7-6-3 16,8-10-1-16,4-4-3 0,3-7-1 15,0-3-3-15,-2-6-4 16,1-2-6-16,-4-6-19 15,-18-8-54-15,8-5-4 16</inkml:trace>
  <inkml:trace contextRef="#ctx0" brushRef="#br0" timeOffset="75371">14015 11260 370 0,'0'0'0'16,"0"0"0"-16,0 0 1 46,4-3-1-46,-4 3-1 0,18 0-4 0,-4 4-10 0,3 0-36 0,4 12-26 0</inkml:trace>
  <inkml:trace contextRef="#ctx0" brushRef="#br0" timeOffset="76095">14562 11306 213 0,'0'0'8'0,"-7"12"3"16,-2 7 5-16,-4 8 5 15,-3 10 2-15,0 10 2 16,-1 11 2-16,0 4 0 0,5 6-6 16,9 0-4-16,5-7-4 15,11-5-4-15,10-10-2 16,8-8-3 15,5-8 0-31,1-9-2 0,4-8-3 0,-5-6-4 0,-2-3-9 0,-6-2-34 16,-4-4-35-16,-6-9-7 15</inkml:trace>
  <inkml:trace contextRef="#ctx0" brushRef="#br0" timeOffset="76411">14901 11404 136 0,'0'0'10'0,"0"10"6"31,-4 7 10-31,-1 6 3 0,-1 10 3 0,-1 6 1 0,0 10 1 15,1 4 0-15,1 1-7 16,2 0-6-16,5-3-7 16,6-6-4-16,7-8-2 0,0-2-2 15,8-9-1-15,1-6-1 16,0-8-2-16,0-5-1 15,2-4-6-15,-4-3-8 16,-1-3-23 15,2-4-47-31,-13-7-5 0</inkml:trace>
  <inkml:trace contextRef="#ctx0" brushRef="#br0" timeOffset="76574">14806 11647 367 0,'0'0'2'0,"6"0"0"16,8 0 0-16,8 0 0 15,3 0 2 1,9 0 0-16,5 0-4 0,-1 0-7 0,7-5-36 16,-5 2-33-16,-4-3-6 15</inkml:trace>
  <inkml:trace contextRef="#ctx0" brushRef="#br0" timeOffset="76776">15395 11389 322 0,'0'0'3'0,"19"14"0"0,-5 2 2 16,1 7 1-16,1 8 0 16,-1 4 1 30,-2 8 0-46,-4 2 1 0,-9 1-1 0,-5-3-3 0,-8 1-3 0,-2-5-7 0,2-7-29 0,3-1-42 16,-1-7-4-16</inkml:trace>
  <inkml:trace contextRef="#ctx0" brushRef="#br0" timeOffset="77130">15973 11561 332 0,'0'0'3'0,"9"0"0"16,5 0 3-16,8-1 0 15,7-4 1-15,3 2 1 0,6-2-2 16,3-2-3-16,2 2-12 16,-8 2-31-16,-2-1-37 31,-5-1-5-31</inkml:trace>
  <inkml:trace contextRef="#ctx0" brushRef="#br0" timeOffset="77278">16000 11705 390 0,'0'0'2'0,"15"2"1"0,11-2 0 15,6 0 0-15,11-3 0 16,10-4 0-16,7 0 0 31,7 0-3-31,6 3-13 0,-10 5-62 0,-4-1-7 0</inkml:trace>
  <inkml:trace contextRef="#ctx0" brushRef="#br0" timeOffset="77863">16989 11001 347 0,'0'0'1'15,"2"12"2"-15,-2 7 1 16,1 10 2-16,-2 11 4 15,1 7 2-15,0 13-2 16,0 4 2-16,-4 6-1 0,-1-4-2 16,-3-2-1-16,0-8-2 15,1-9-4-15,1-11-4 16,0-8-8-16,-5-10-27 15,8-8-46 1,3-10-3-16</inkml:trace>
  <inkml:trace contextRef="#ctx0" brushRef="#br0" timeOffset="78330">16769 11134 280 0,'0'0'4'0,"0"0"4"16,4-15 3-16,7 6 2 16,11-3 3-16,10-4 1 46,11 1 1-46,12-2 2 0,14 4-5 0,8 2-3 0,1 7-3 0,-1 4-3 0,-6 8-1 16,-9 6-3-16,-15 7 0 16,-18 7-2-16,-17 4 0 0,-13 0 0 15,-20 1 0-15,-12-4 0 16,-12-1-2-16,-5-6 1 15,-7-4 0-15,-1-4 1 16,2-8-2-16,5-3 2 31,8-2-1-31,9 0 0 0,10 0 1 0,12 4 0 0,12 3 3 16,10 8-1-16,16 3 2 15,9 7 0-15,5 4 0 0,6 6 1 16,0 0 0-16,2 3-1 16,-5-3-2-16,-2 1-1 15,-5-8-3-15,-3 0-6 16,-3-12-13-16,-8-4-61 0,4 2-4 15</inkml:trace>
  <inkml:trace contextRef="#ctx0" brushRef="#br0" timeOffset="78663">17653 11532 415 0,'0'0'1'15,"17"0"1"16,2 0 0-31,13-3 2 0,7-8-1 0,5-5 2 0,5-4-1 16,2-4 0-16,-4-5-2 16,-9-3-2-16,-10-3-2 15,-17 3-2-15,-12 3-1 0,-16 5 1 16,-16 5-1-16,-8 9 2 15,-10 10 3-15,-6 12 2 16,-3 13 4-16,5 11 2 0,5 12 1 31,9 8 1-31,16 4 0 0,19 1-1 0,10-3 0 16,26-7-2-16,15-6-2 15,18-12-2-15,10-7-3 0,11-5-8 16,3-12-19 15,-9-4-60-31,13-5-3 0</inkml:trace>
  <inkml:trace contextRef="#ctx0" brushRef="#br0" timeOffset="79526">19160 11214 244 0,'0'0'7'0,"-4"7"5"16,4 5 5-16,-3 8 3 15,3 7 3-15,-1 8 1 16,1 6 2-16,-1 7 1 16,2 2-6-16,6 2-6 15,-2-3-3-15,1-4-4 0,-1-6-3 16,2-9-1-16,-4-3-3 15,2-11-2-15,-3-6-4 16,-2-10-8-16,0 0-17 16,-1-8-55-16,1-10-3 15</inkml:trace>
  <inkml:trace contextRef="#ctx0" brushRef="#br0" timeOffset="79750">18793 11267 392 0,'0'0'2'0,"5"0"0"15,13 0 3 1,16-5 2-16,20-4 1 0,17-4 1 0,24-1-1 16,16-2 1-16,13-3-2 15,5 3-3-15,-6-1-4 16,-5 2-4-16,-14 4-7 47,-20 1-12-47,-19 3-39 0,-20 7-24 0</inkml:trace>
  <inkml:trace contextRef="#ctx0" brushRef="#br0" timeOffset="79959">18910 11727 402 0,'0'0'4'0,"9"5"1"15,16-1 2-15,12-1 0 16,17-3 1-16,12 0 0 16,22-2 1-1,14-3-1-15,8-5-2 0,0-2-5 0,-4 2-8 16,-15-5-13-16,-16 2-64 15,-11 5-2-15</inkml:trace>
  <inkml:trace contextRef="#ctx0" brushRef="#br0" timeOffset="80342">18853 11661 279 0,'0'0'5'15,"-9"15"5"-15,1 2 4 0,-4 1 2 16,-8 6 0-16,-1 4 0 15,0 3 2-15,-3 1-2 16,3-3-10-16,5-6-14 16,16-23-51-16,-4 18-22 15</inkml:trace>
  <inkml:trace contextRef="#ctx0" brushRef="#br0" timeOffset="80679">18981 11188 298 0,'0'0'5'0,"0"0"3"16,-13 5 3-16,2 3 1 31,-7 3 1-31,-2 3 0 0,-5 3 1 0,0 0 1 0,0 5-11 16,2-6-9-16,6 7-23 15,14-7-48-15,2-3-8 16</inkml:trace>
  <inkml:trace contextRef="#ctx0" brushRef="#br0" timeOffset="80874">20048 11086 330 0,'0'0'2'16,"0"0"1"-16,-11 10 1 15,-5 4 2-15,-4 7 1 16,-5 5 1-16,-3 3-1 16,-2 8-2-16,-1 3-10 15,2 1-28-15,9 5-42 0,1-6-4 16</inkml:trace>
  <inkml:trace contextRef="#ctx0" brushRef="#br0" timeOffset="81203">19916 11639 365 0,'0'0'4'0,"-4"16"0"16,-5 4 2-16,-4 7 1 15,-4 7-2-15,-1 5 1 16,-7 5 0-16,0 6-5 16,-4-3-14-16,3-6-64 0,10-2-5 15</inkml:trace>
  <inkml:trace contextRef="#ctx0" brushRef="#br0" timeOffset="81875">20393 11526 342 0,'0'0'3'0,"0"0"1"16,12 11 1-16,3-8 1 16,9 0 1-16,10-3 2 0,4 0 1 15,7-3-1-15,1-6-1 16,0-5-3-16,-2-6 0 15,-4-1-3-15,-7 0-2 16,-14-2-5-16,-6 2-2 0,-9 3-2 16,-8-3 0-16,-11 7-1 31,-12 3 0-31,-8 6 2 0,-7 5 4 0,-6 5 5 15,-3 12 5-15,-3 9 3 0,3 10 2 16,7 6 3-16,5 9 0 16,11 5 0-16,17 2-1 15,10-2-1-15,22-6-3 16,16-4-1-16,14-12-3 0,13-5 0 15,8-10-2-15,8-10-3 16,4-5-3 15,-8-4-6-31,-2-7-18 0,9-6-59 0,-25-7-1 0</inkml:trace>
  <inkml:trace contextRef="#ctx0" brushRef="#br0" timeOffset="82292">21263 10943 299 0,'0'0'2'0,"9"0"1"15,1 0 1-15,4 11 1 0,3 4 1 16,3 6 3-16,1 12 0 16,5 8 3-16,-2 7 0 15,-5 5 1-15,-3 3 1 0,-6-2-1 16,-5-7 1-16,-5-4-1 15,-11-8-1-15,-9-13-2 16,-9-5-2 15,-6-9-2-31,-4-8 0 0,-3-4-3 0,0-7-4 0,1-7-6 0,8 0-13 16,4-3-62-16,6-14-6 15</inkml:trace>
  <inkml:trace contextRef="#ctx0" brushRef="#br0" timeOffset="82412">21178 10728 409 0,'0'0'1'15,"0"0"-1"1,12-10-4-16,-2 7-9 0,-2 1-25 16,-8 2-42-16,18-2-5 0</inkml:trace>
  <inkml:trace contextRef="#ctx0" brushRef="#br0" timeOffset="82873">21576 10924 294 0,'0'0'5'0,"0"8"0"0,0 3 4 15,2 3 2-15,1 4 2 16,6 4 1-16,1 3 0 15,5 0 4-15,2-4-6 0,9-5-1 16,1-7-3-16,5-4-2 16,1-5-2-16,-2-8-1 31,-2-4-1-31,-4-4-1 0,-8 1-1 0,-4 1-1 0,-10 4 0 15,-3 10 0-15,0 0-1 16,-6-1 1-16,-1 9 0 16,5 9 1-16,2 0 1 15,12-2 0-15,6-1 1 0,9-5 1 16,5-6 0-16,2-4 0 15,2-13 0-15,-6-5 0 32,-8-5 0-32,-9-5-1 0,-13 3 0 0,-3-5-1 0,-13 4-2 15,-6-1-3-15,0 7-3 16,-3-1-13-16,5 8-19 15,7 8-45 17,3 3-5-32</inkml:trace>
  <inkml:trace contextRef="#ctx0" brushRef="#br0" timeOffset="83132">22501 10715 273 0,'0'0'5'0,"-1"17"3"15,-6 0 5-15,-2 10 2 16,-3 4 4-16,3 8 0 15,0 4 2-15,6 6 1 16,3-3-5-16,7-5-3 0,12-5-4 16,8-7-3-16,9-5-3 15,1-8-4-15,3-3-6 16,-5-13-10 15,1-6-44-31,-3 2-23 0</inkml:trace>
  <inkml:trace contextRef="#ctx0" brushRef="#br0" timeOffset="83297">22351 10851 395 0,'0'0'2'0,"0"0"0"16,11 3 0-16,10 3 1 31,9-1-1-31,11 1 1 0,10-1 0 0,9 1-4 0,4-5-9 15,5 2-35-15,0-1-35 16,-6-2-7-16</inkml:trace>
  <inkml:trace contextRef="#ctx0" brushRef="#br0" timeOffset="83788">22874 10235 377 0,'0'0'0'0,"0"0"0"16,12 0 0-16,7 7 1 15,11 9 2-15,12 9 2 16,13 15 1-16,9 18 0 16,8 22 0-16,3 20 0 15,-7 25 1 16,-10 21 0-31,-15 19-1 0,-23 14-2 0,-22 10 0 0,-25 1-2 0,-22-2 0 16,-26-10-2-16,-16-9-4 16,-19-17-13-16,-21-11-66 0,0-13-2 15</inkml:trace>
  <inkml:trace contextRef="#ctx0" brushRef="#br0" timeOffset="84415">18455 10556 261 0,'-16'19'11'0,"-17"21"4"15,-14 22 4-15,-7 23 2 16,-5 26 3-16,0 25 2 0,10 26 1 15,12 20-1 17,35 2-9-32,34-3-5 0,45-3-7 0,32-13-8 0,44-28-74 15,26 4-10-15</inkml:trace>
  <inkml:trace contextRef="#ctx0" brushRef="#br0" timeOffset="87346">2478 11509 205 0,'0'0'3'16,"0"0"2"-16,0 0 4 0,2 8 3 15,3 1 3-15,6 8 4 16,2 5 2-16,6 9 2 16,3 6-3-16,1 10-1 0,4 7-1 15,-3 2-3-15,1 4-3 16,-4 3-2-16,0 0-2 15,-2-2-1-15,-5-4-1 16,-1-2 0-16,0-4-1 16,-3-4 0-16,0-3-1 0,-2-7-2 15,-2-5 1-15,-1-9-1 16,2-4 1-16,-1-7 0 15,-6-12-1-15,18 0 0 0,-6-16 1 16,4-11-1-16,4-12 0 16,6-13-1-16,5-12 0 15,3-19 1-15,7-9-1 16,6-12-1-16,2-2 1 15,2 0-1 1,-3 7 0-16,-3 10 0 0,-5 14 0 0,-6 14-3 16,-10 15-1-16,-5 14-5 15,-8 12-5-15,-2 10-9 31,-9 10-24-15,0 0-40-16,9-3-5 0</inkml:trace>
  <inkml:trace contextRef="#ctx0" brushRef="#br0" timeOffset="87593">3035 11333 396 0,'0'0'1'0,"6"-1"1"16,12-3 1-16,9-1 0 0,16-3 0 15,10-3 1-15,15-4-1 16,9-5 0-16,7 6-5 15,-5-7-11-15,0 1-37 32,-10 8-33-32,-17 0-5 0</inkml:trace>
  <inkml:trace contextRef="#ctx0" brushRef="#br0" timeOffset="87945">2122 11669 339 0,'0'0'3'0,"0"0"1"15,6 0 2-15,11-1 1 0,11-5 0 16,12-5 2-16,15-3 0 16,8-2-2-16,14-1-8 15,2-3-20-15,0 1-55 16,-5 6-4-16</inkml:trace>
  <inkml:trace contextRef="#ctx0" brushRef="#br0" timeOffset="88396">3544 11701 349 0,'0'0'3'15,"0"0"2"-15,0 0 0 0,0 0 4 16,0 0-1-16,0 0 2 16,15 0 0-16,6 0-1 31,8 0-2-31,7-2-2 0,6-1-1 0,5-3-1 0,4 0-4 15,-1 2-3-15,-5-4-6 16,-2 5-14-16,-6 3-49 16,-8 0-10-16</inkml:trace>
  <inkml:trace contextRef="#ctx0" brushRef="#br0" timeOffset="88575">3481 11953 361 0,'0'0'4'0,"21"1"2"0,9-1-1 15,12-1 2-15,14-6 0 16,14-4 1 15,12-3 0-31,9-2 0 0,2-5-3 0,-3 5-9 0,-7-3-27 0,-7 8-48 16,1 2-5-16</inkml:trace>
  <inkml:trace contextRef="#ctx0" brushRef="#br0" timeOffset="93410">4688 11087 223 0,'0'0'6'0,"-9"0"4"0,9 0 2 16,-16 6 3-16,6-6 1 15,1 3 2-15,9-3-1 16,-13 0 1-16,13 0-5 16,18-20-4-16,12 8-3 0,13-5-2 15,16 0-1-15,11-1-2 16,12 2 0-16,7 6 0 15,-1 7 0-15,-2 5-1 0,-13 12 1 16,-12 9-1-16,-16 9 1 16,-20 7 1-16,-26 7 1 15,-15 2 1 1,-17-5-2 15,-10-1 2-31,-3-8-2 0,1-3 1 16,3-4 0-16,13-4-3 0,23-3 1 0,7 5-1 0,16 4 0 15,9 7 1-15,6 6 0 16,-3 5 1-16,-4 6-1 0,-15 1 2 15,-10 1-1-15,-18-2-1 16,-16-5 2-16,-17-6-2 16,-12-5-1-1,-4-5-9-15,-7-6-32 16,4-8-38-16,5-9-5 0</inkml:trace>
  <inkml:trace contextRef="#ctx0" brushRef="#br0" timeOffset="95017">5864 11468 203 0,'0'0'8'0,"0"0"4"15,11 12 2-15,7-7 4 16,7-4 0-16,10 0 2 0,9-1 1 15,8-8 1-15,9-9-7 16,2-6-3-16,2-5-1 16,-1-4-4-16,-7 0 0 0,-6-5-2 15,-12 2-1-15,-10 0-4 16,-13 5-1-16,-9 0 0 15,-10 3-2-15,-15 2 0 16,-8 4-2-16,-8 4-1 0,-7 8-1 31,-7 7 1-31,-5 7 2 0,-4 11-1 0,-5 15 2 16,0 11 1-16,-1 11 2 0,4 14 2 15,2 13 4-15,8 9 0 16,11 6 3-16,10 5 1 16,18-3-1-16,13-5 1 15,18-12 0-15,17-10-1 16,18-20-2-16,16-13 2 0,11-17-4 15,10-12 0 1,5-8-2 0,0-14-5-16,0 2-12 0,-11 6-48 0,-7-13-23 15</inkml:trace>
  <inkml:trace contextRef="#ctx0" brushRef="#br0" timeOffset="97252">6830 10263 158 0,'0'0'2'16,"0"0"0"-16,0 0 3 15,0 0 3-15,0 0 6 0,0 5 2 16,2 5 1-16,5 6 2 15,1 5-1-15,4 8 3 16,1 7-1-16,0 6-4 16,1 3-2-16,-1 2-1 0,-2 0-2 15,-3-3 0-15,-2-2 0 16,-4-5 0-16,-4-6-3 15,1-5 0-15,-8-5-1 0,-9-3-1 16,-4-5-1-16,-3-4 0 31,-4-4-1-31,-5-5-1 0,-1 0 0 0,-2-5-1 16,2-7 0-16,2-2-1 0,7-3 0 15,5-4-2-15,5-2-2 16,9 0-11-16,4-2-25 16,4-9-46-16,15-2-4 15</inkml:trace>
  <inkml:trace contextRef="#ctx0" brushRef="#br0" timeOffset="97350">6744 9847 330 0,'0'0'-4'15,"0"0"-13"-15,10-5-34 32,4 5-23-32</inkml:trace>
  <inkml:trace contextRef="#ctx0" brushRef="#br0" timeOffset="98379">6673 9887 160 0,'0'0'4'0,"0"0"0"16,0 0 3-16,0 0 2 15,0 0 5-15,0 0 4 0,0 0 1 16,0 0 2-16,0 0-4 15,-10 0-1-15,10 0-4 16,0 0-5-16,0 0-11 16,0 8-22-16,0-8-46 15,8 12-4-15</inkml:trace>
  <inkml:trace contextRef="#ctx0" brushRef="#br0" timeOffset="99013">7178 10057 111 0,'0'0'7'0,"0"5"5"16,0 7 4 15,0 5 4-31,-3 7 3 0,-3 7 3 0,-6 6 1 0,0 4 2 16,-2 0-7-16,-2-2-3 0,-1-3-3 15,7-5-4-15,2-7-2 16,6-4-2-16,2-7-1 15,0-13 1-15,19 8-2 0,6-8 0 16,3-1-1-16,2-4-1 16,1-3 0 15,3-1-2-31,-2-3-2 0,-1 0-3 0,-5-1-4 0,-1 1-8 0,-8-5-16 15,-4-4-41-15,1 1-12 16</inkml:trace>
  <inkml:trace contextRef="#ctx0" brushRef="#br0" timeOffset="99214">7329 10087 212 0,'0'0'10'15,"-7"23"3"-15,-1 2 7 0,-2 6 1 16,-3 13 2-16,-4 6 2 31,-2 11-1-31,-1 4 2 0,0-2-8 0,1-4-5 16,4-6-5-16,2-8-2 15,3-11-1-15,3-7-3 0,3-8-3 16,1-7-3-16,3-12-4 15,0 8-9-15,0-8-25 16,24-2-38-16,-11-8-8 16</inkml:trace>
  <inkml:trace contextRef="#ctx0" brushRef="#br0" timeOffset="99993">7508 10215 203 0,'0'0'6'0,"0"0"5"16,-11 9 0-16,11-9 2 16,-8 18 1-16,8-7 2 31,4 4 2-31,7 0-1 0,10-1-4 0,8 1-3 0,11-1-2 15,3-3 0-15,-1 2-1 16,-1-1-1-16,-8 2 0 16,-8 1 1-16,-14 5-1 15,-11-1 1-15,-20 3 0 0,-13 2-2 16,-9-2 1-16,-8-1-1 15,-5-1-2-15,5-3 0 16,2-5-1 0,10-3-1-16,10-6-3 0,8-3-6 0,20 0-10 15,0 0-35-15,5-15-30 16,17-2-6-16</inkml:trace>
  <inkml:trace contextRef="#ctx0" brushRef="#br0" timeOffset="100143">7459 10200 315 0,'0'0'3'0,"6"-10"5"16,9 1 0-16,11-10 2 16,8 0 0-16,9-5 1 15,8-2 1-15,7-1-2 16,0 1-6 15,-3 5-10-31,-7 4-18 0,-10 5-30 0,-2 7-28 0</inkml:trace>
  <inkml:trace contextRef="#ctx0" brushRef="#br0" timeOffset="100679">8089 9965 207 0,'0'0'7'0,"-7"12"4"16,6-2 1-16,-1 4 4 16,2 3 2-16,3 1 3 15,13-4 0-15,5 1 1 16,9-8-5 15,5-7-4-31,5-3 0 0,1-9-3 0,-5-6-2 0,-5-5-3 0,-13-2-1 16,-15-1 0-16,-11 0-1 15,-14 3 0-15,-8 3-3 0,-6 5-6 16,1 8-17-16,1 7-56 15,3 2-5-15</inkml:trace>
  <inkml:trace contextRef="#ctx0" brushRef="#br0" timeOffset="101838">6675 9887 160 0,'0'0'4'0,"0"0"3"16,-15 7 1-16,15-7 3 15,-16 16 4-15,8-9 4 0,8-7 3 16,-14 14 0-16,14-14-3 16,0 0-3-16,0 0-2 15,17 0-8-15,-3-9-24 16,-1 4-51-16,10-2-7 15</inkml:trace>
  <inkml:trace contextRef="#ctx0" brushRef="#br0" timeOffset="102979">3298 13341 198 0,'0'0'8'0,"0"0"3"0,0 0 2 15,-9 5 0-15,9-5 3 16,0 0 3-16,4 6 0 15,11-5 1-15,10-1-5 0,7 0-3 16,11-2 0-16,7 0-2 16,4-1-1-16,5 0-3 15,-2 1 0-15,0 1-3 16,-1 1 0-16,-5 0-5 0,-4 0-4 15,-5 0-7-15,-5 0-14 16,-6 0-26-16,0 0-30 16</inkml:trace>
  <inkml:trace contextRef="#ctx0" brushRef="#br0" timeOffset="103203">3421 13689 310 0,'0'0'4'16,"16"0"2"-16,6 0 1 0,12-2 0 15,9-1 0-15,12-2 1 16,9-2-1-16,12 5-8 15,1-5-27-15,-10 2-47 32,13 2-6-17</inkml:trace>
  <inkml:trace contextRef="#ctx0" brushRef="#br0" timeOffset="104156">4437 13009 244 0,'0'0'7'0,"0"0"1"15,7 0 3-15,-7 0 2 31,26-7 3-31,-1 0-1 0,10-4 3 0,11-2 0 16,6-4-6-16,11 3-1 16,5-1-1-16,5 6-3 0,-3 3-3 15,-5 6-1-15,-5 2-1 16,-8 8-1-16,-9 7-1 15,-12 2 0-15,-9 7 1 0,-12 4 0 16,-10 2 0-16,-8 0 0 31,-11 1 1-15,-5-1 0-16,-3-4-1 0,3-1 1 0,3-4-2 0,8-2 0 0,12 0 0 15,7 1 0-15,20 0-1 16,8 2 1-16,7 5 0 31,2 2 0-31,0 1 0 16,-3 2 0-16,-14 0 0 0,-14 0 1 0,-20 2 0 0,-19-2 1 15,-23 0 0-15,-30-1 0 32,-10-1-1-32,-7-1-5 0,-3-9-13 0,1-2-62 15,12-6-5-15</inkml:trace>
  <inkml:trace contextRef="#ctx0" brushRef="#br0" timeOffset="105206">5820 13349 205 0,'0'0'4'16,"0"0"6"-16,-3 9 2 0,3-9 4 16,1 17 5-16,8-5 1 15,7 0 1-15,12-2 3 16,7-3-5-16,12-7 0 15,6-4-4-15,8-11-4 0,0-9-2 16,0-3-3-16,-3-7 0 16,-10-2-5-16,-8-1 0 15,-14 0-4-15,-14 2-2 16,-12 3-1-16,-12 1-1 0,-17 9-1 15,-13 6 0-15,-13 8 0 16,-9 10 1-16,-7 16 1 16,-2 13 4-16,0 12 0 15,5 13 2-15,12 11 1 0,14 8 2 16,19 2 0-16,22-1 1 31,68-6 2-31,25-12-1 16,22-14-1-16,21-13 0 0,17-16-3 15,6-13-4-15,6-2-12 16,-6-7-44-16,-49-23-30 15</inkml:trace>
  <inkml:trace contextRef="#ctx0" brushRef="#br0" timeOffset="107120">7126 12523 208 0,'0'0'5'0,"0"0"1"15,0 0-1-15,0 0 2 16,0 0-1-16,0 0 4 0,0 0 3 15,11 5 1-15,-6 5-2 16,1 6 0-16,3 5 0 16,2 2 1-16,-1 4-1 15,2 3-3-15,2 0-2 0,-4 1-2 16,0 1 0-16,-1-2 0 15,-3 0 2-15,-3-3 0 16,-3-3 2-16,-4 1-1 16,-5-4 1-16,-4-1 1 0,-5-4-1 15,-3-3 0-15,-3-6 0 31,-1 0-2-31,-1-7-1 0,2 0-1 0,0-9-1 16,2-3-1-16,5-5-3 16,0-5-5-16,10 0-14 31,-5 5-51-31,10-12-17 0</inkml:trace>
  <inkml:trace contextRef="#ctx0" brushRef="#br0" timeOffset="107352">7056 12222 389 0,'0'0'4'0,"-15"-6"1"15,7 0 0-15,-2 1 0 16,-3 1 0-16,0 0 0 0,1 2-2 15,-4-1-3 1,16 3-13 15,-11 11-30-15,10-1-37-16,11 1-6 0</inkml:trace>
  <inkml:trace contextRef="#ctx0" brushRef="#br0" timeOffset="112856">7707 11981 239 0,'0'0'5'0,"0"0"2"16,0 0 0-16,0 0 4 16,0 0 2-16,0 0 2 15,10 7 2-15,-6 3 2 16,4 5-4-16,-2 3 0 0,3 2-1 15,-3 3 0-15,0 0-4 16,-3 2-2-16,0-4-2 16,-2 1-1-16,-1-4-2 15,0-3 0-15,0 0-2 0,0-6-2 16,0 1-4-16,0-10-5 15,1 11-8-15,-1-11-21 16,0 0-40-16,2-6-8 16</inkml:trace>
  <inkml:trace contextRef="#ctx0" brushRef="#br0" timeOffset="113010">7840 11971 241 0,'0'0'7'16,"4"5"4"-16,-1 7 4 15,1 3 3 17,2 4 0-32,1 3 1 0,-2 5-1 0,3 2 2 0,-2-1-6 0,1-1-4 15,0-6-4-15,-1-1-3 31,0-7-4-31,0-1-8 0,-6-12-21 0,0 0-46 0,0 0-6 16</inkml:trace>
  <inkml:trace contextRef="#ctx0" brushRef="#br0" timeOffset="113220">7389 12041 346 0,'0'0'2'0,"0"0"3"0,0 0 2 0,17-2 4 0,10-1-1 15,20-5 2-15,17-3 0 16,18-7 1 0,18-3-2-16,19-4-2 0,6 0-6 15,0 1-5-15,-10 2-14 16,-16 0-63-16,-15 13-5 15</inkml:trace>
  <inkml:trace contextRef="#ctx0" brushRef="#br0" timeOffset="113719">7296 12530 313 0,'0'0'6'0,"0"0"3"15,0 0 1-15,0 0 2 16,6 0 1 0,28-4 2-16,19-8 1 0,30-6-1 15,25-8-5-15,32-6-3 0,21-5-2 16,13 4-10-16,-7 4-43 15,-4-2-33-15,-14 3-5 16</inkml:trace>
  <inkml:trace contextRef="#ctx0" brushRef="#br0" timeOffset="117142">7718 12656 225 0,'0'0'6'0,"0"0"0"16,0 0 2-16,0 0 4 0,1 8 3 15,-1-8 2-15,-2 19 1 16,-6-6 2-16,-2 3-4 16,1 2 0-16,-2 2 0 15,1 0-3-15,1-3-3 16,2-1-1-16,0-3-2 0,5-3 1 15,2-10-2-15,12 9-1 16,4-9 0-16,4 0 0 16,5-2-1-16,6-7-1 0,4 1 0 15,1-2-1-15,-1 2-1 16,-2-1-2-16,-3 2-1 15,-4 2-4-15,-5 0-3 16,-4 3-4 15,-7-5-9-31,-10 7-20 0,16-6-38 0,-16-5-9 0</inkml:trace>
  <inkml:trace contextRef="#ctx0" brushRef="#br0" timeOffset="117317">7900 12569 351 0,'0'0'5'15,"0"12"4"-15,3 7 1 16,-1 8 3 15,-2 10 0-31,-1 8 1 0,-2 9 0 0,-3 8 0 0,-5 2-4 0,3-2-3 16,-3-1-4-16,5-3-6 15,-2-7-17-15,-3-6-65 16,10-8-1-16</inkml:trace>
  <inkml:trace contextRef="#ctx0" brushRef="#br0" timeOffset="128323">2743 15153 217 0,'0'0'5'0,"0"0"0"15,0 0 3-15,0 0 4 16,0 0 6-16,0 0 1 0,18-2 2 15,14-8 2-15,14-1-4 16,17-6-1-16,14-1-2 16,14-2-2-16,9 0-6 0,3 1-2 15,0 3-2-15,-5 3-2 16,-9 4 0-16,-14 4 0 15,-8 3-2-15,-10 2 0 16,-11 5 0-16,-10 4-1 16,-10 1 0-16,-5 2-1 0,-5 2 1 15,-9 2 0-15,-6 1 0 16,-4 1 0-16,-9 5 1 15,-10 0 0-15,-5 3 1 16,-7 2-1 15,-5 4 1-31,-6 1-1 0,-3 4 0 0,-4 0 0 0,0 2 0 0,1 2-1 16,-1 1 1-16,0 0 0 15,5 3 0-15,3-3 1 0,6-1 0 16,7-5 1-16,11-2 1 16,12-3 2-16,10-3 0 15,21-7 2-15,16-7-1 16,17-1 1-16,12-6 0 15,10-2-1 17,8-4-2-32,-1 2-1 0,0-3-1 0,-5 4-2 0,-11 0-4 0,-5 3-4 15,-15 0-9-15,-5 3-23 16,5-1-48-16,-23-4-3 0</inkml:trace>
  <inkml:trace contextRef="#ctx0" brushRef="#br0" timeOffset="128591">3126 15727 432 0,'0'0'2'0,"12"0"0"16,20 0 1 15,16-1 0-31,21-8 1 0,18-4 0 0,20-4-1 0,9-1 0 0,11-1-6 16,-10-6-12-16,-3-6-49 15,-16 12-23-15</inkml:trace>
  <inkml:trace contextRef="#ctx0" brushRef="#br0" timeOffset="128958">2828 15015 319 0,'0'0'3'0,"0"0"-2"0,11 0 4 15,-11 0 2-15,14 19 3 16,-8 4 2-16,-4 11 2 16,-1 10 0-16,-4 9-1 15,-9 7-1-15,-7 3-3 0,-3 3-7 16,-7-9-14-16,3-15-54 15,4 3-18-15</inkml:trace>
  <inkml:trace contextRef="#ctx0" brushRef="#br0" timeOffset="129419">4146 15981 395 0,'0'0'2'0,"0"0"0"0,0 0 2 15,0 0 1-15,0 10 1 16,-6 5 0-16,-3 6 1 16,-6 6-1-16,-5 6 0 15,-1 3-3-15,-4 6-4 0,0-2-12 16,5-8-61-16,3 6-11 15</inkml:trace>
  <inkml:trace contextRef="#ctx0" brushRef="#br0" timeOffset="139425">5028 15145 237 0,'0'0'5'15,"-10"0"0"-15,10 0 2 16,-12 5 0-16,12-5 3 0,-7 11 2 16,7-11 2-16,9 14 1 15,12-10-1-15,13-1-3 16,13-3 0 15,8 0 0-31,11-3 0 0,4-4-4 0,4 1-1 0,-3 1-2 0,-2-2-1 16,-5 2-1-16,-7 2-1 15,-5 2-1 1,-8 1-3-16,-3 0-3 0,-5 1-8 0,-5 5-9 15,-1 0-19-15,-11-3-29 16,1 3-15-16</inkml:trace>
  <inkml:trace contextRef="#ctx0" brushRef="#br0" timeOffset="139663">5250 15462 344 0,'0'0'3'0,"9"3"2"16,9 0 3 15,13-1 2-31,12-2 1 0,16 6 1 0,12-1-1 0,13 5 1 0,8 0-3 16,4 2-4-16,2 2-3 31,1 4-10-31,-8-9-21 0,-9 7-54 0,9-2-4 16</inkml:trace>
  <inkml:trace contextRef="#ctx0" brushRef="#br0" timeOffset="146820">6924 14918 208 0,'0'0'5'16,"0"0"3"-16,-10-7-3 0,10 7 3 15,0 0 2-15,-1 10 1 16,1 8 2-16,4 8 1 15,10 12-4-15,1 6 0 0,5 14 1 16,-2 3 1-16,2 6-1 16,-6 0-1-16,0-4 0 15,-9 0 0-15,0-9-1 16,-6-6 0-16,-8-9-1 47,0-8-3-47,-5-9-4 0,6-8-9 0,-6-12-17 0,4-9-36 0,6-4-20 0</inkml:trace>
  <inkml:trace contextRef="#ctx0" brushRef="#br0" timeOffset="147336">6725 14870 269 0,'0'0'3'0,"0"0"1"0,5-12 3 16,7 4 2-16,6-2 4 15,11-3 0-15,7 1 2 16,10 1-2-16,4 4-2 16,5 5-1 15,0 2-2-31,-3 8-3 0,-5 6-2 0,-8 7-2 0,-10 4 0 0,-14 6 0 15,-10 0 0-15,-5 2 0 32,-15 0 0-32,-10-2-1 0,-7-1 1 0,-8-4-1 0,-5-4 0 15,1-7 0-15,0-5 0 16,5-3-1-16,5-5 0 47,9 0 2-47,6 2 0 0,19-4 3 0,-1 15 1 0,13-4 0 0,18 6 1 0,9 4 0 15,10 4 1-15,1 4-1 16,5-1-1-16,-2 3-1 15,-6-1-3-15,-4 0 0 0,-9-1 0 16,-6-3-3-16,-8-3-3 16,-1-1-8-16,-8-8-8 15,3-1-27-15,5-1-35 16,-2-7-7 15</inkml:trace>
  <inkml:trace contextRef="#ctx0" brushRef="#br0" timeOffset="147673">7689 15112 327 0,'0'0'7'0,"10"0"3"16,9 1 3-16,11-1 2 16,8 0 0-16,10 0 0 0,5 0 0 15,10-2 1-15,1-2-8 16,-4-3-5-16,-2-3-7 15,-11-3-11 17,-4-5-35-32,-9 0-33 0,-12-6-6 0</inkml:trace>
  <inkml:trace contextRef="#ctx0" brushRef="#br0" timeOffset="147856">7926 14848 337 0,'0'0'4'0,"1"20"2"15,6 2 2-15,-3 8 0 31,5 8 3-31,2 6 0 0,1 8 0 0,2 6 0 0,-1-2-2 16,-2-3-3-16,-1-4-2 16,2-3-5-16,-6-8-14 15,1-2-64 1,0-7-5-16</inkml:trace>
  <inkml:trace contextRef="#ctx0" brushRef="#br0" timeOffset="148551">9436 14047 318 0,'0'0'4'16,"0"0"-1"-16,0 0 2 16,0 7 3-16,3 6 2 0,3 5 1 15,-1 7 4-15,1 6-1 16,1 10-3-16,1 1-1 15,3 2-2-15,-4-1-4 0,1-2-4 16,-1-6-6-16,-1-2-12 16,-6-4-22-16,0-10-38 15,-2 1-9-15</inkml:trace>
  <inkml:trace contextRef="#ctx0" brushRef="#br0" timeOffset="148762">9082 14768 388 0,'0'0'4'0,"14"3"1"16,13-1 1-16,16-2 2 16,22-5 1-16,18-6 0 15,20-6 1-15,20-1 0 16,5-4-4-16,2 1-4 0,-3-3-4 15,-7 3-9-15,-17 2-16 16,-26 8-58-16,-8 6-3 16</inkml:trace>
  <inkml:trace contextRef="#ctx0" brushRef="#br0" timeOffset="149389">9296 15294 267 0,'0'0'2'16,"0"0"0"-16,1 14 5 0,6 1 1 15,1 3 3-15,5 7 1 16,3 4 4-16,3 6-1 16,1 1 0-16,3 5 2 31,-1 0-3-31,-1-1-2 0,-4 0-2 0,-3-5 0 0,-4-3-2 15,-4-5 0-15,-4-5 0 16,-2-5-1-16,-8-8-1 16,-9-6 0-16,-3-3-1 31,-11-8-1-31,-3-5 0 0,-7-4-2 0,1-6-1 0,-2-3-1 15,0-5-3-15,8 1-7 16,2-8-14 0,4-9-60-16,18 7-5 0</inkml:trace>
  <inkml:trace contextRef="#ctx0" brushRef="#br0" timeOffset="149517">9297 15007 389 0,'0'0'1'15,"0"0"0"-15,-4-4-5 16,4 4-14-16,-7-10-43 15,7 10-18-15</inkml:trace>
  <inkml:trace contextRef="#ctx0" brushRef="#br0" timeOffset="150354">9849 15025 290 0,'0'0'2'16,"0"0"-2"-16,-15 0 0 15,3 0 0-15,-3 4 2 0,-6 3 4 16,-2-1 1-16,-3 6 2 15,-3 0 2-15,3 4 1 16,-1 2-1-16,-1 3 1 16,5 3 0-16,2 1-2 0,6 2-3 15,3-3-1-15,7 5-2 16,5-5 1-16,2-2 1 15,10-3 0 17,1-3-1-32,7-6 0 0,1-1 0 0,6-5 0 0,-3-1-1 0,-1-2-1 15,2 0-1-15,-5 0-1 16,0-1 0-16,-3 1 0 15,-4-1-1-15,-3 0 1 16,-10 0 0-16,11 1 1 0,-11-1-1 16,0 0 1-16,0 0-1 15,0 0 1-15,0 0 0 16,0 0-1-16,-11-5 1 0,11 5-1 15,-11-8 0-15,11 8-1 16,-12-11 1-16,12 11 0 16,-8-11 0-16,8 11-1 15,-5-10 0-15,5 10 1 16,0 0-1-16,0-9 1 0,0 9-1 15,0 0 1-15,0 0-1 16,0 0-1-16,0 0 2 16,0 0-2 15,0 0 1-31,5 12 0 0,1 0 0 0,2 3-1 0,2-2 2 0,2 2-1 15,2-2 0-15,2-1 1 16,0-4 1-16,6-4 0 16,-4-4 0-16,2-1 0 0,1-8 2 15,-4-3-1-15,-1-3 0 16,-3-5-1-16,-7-3 1 15,-3-1-1-15,-3-4-2 0,-6 0 0 32,1 1-4-32,-5-1-3 0,3 3-10 0,-1 3-15 15,-2 1-57-15,10 7-3 16</inkml:trace>
  <inkml:trace contextRef="#ctx0" brushRef="#br0" timeOffset="150706">10328 15076 361 0,'0'0'4'15,"-13"1"3"-15,-1 6 2 0,-5 4 2 16,-4 6 2-16,1 6 0 15,-1 3 1-15,3 4 1 16,11 0-3-16,9-1-2 16,15-3-2-16,18-4-1 15,12-6-3 16,8-7 0-31,12-5-2 0,-1-4-5 0,3-2-6 0,-10-11-17 0,-10 6-63 16,3-3 0 0</inkml:trace>
  <inkml:trace contextRef="#ctx0" brushRef="#br0" timeOffset="151394">11205 14714 274 0,'0'0'6'0,"0"0"1"0,-11 3 1 16,11-3 5-16,0 0 2 15,0 13 1-15,11-7 0 16,11-1 3-16,9 0-5 15,15 0-3-15,5-1-2 0,8 0-2 16,5-1-4-16,-1-1-4 16,-1-2-3-16,-3 0-10 15,-6 0-15-15,-8-7-48 0,1 5-8 16</inkml:trace>
  <inkml:trace contextRef="#ctx0" brushRef="#br0" timeOffset="151573">11272 15055 375 0,'0'0'4'16,"0"0"2"-16,12 4 0 31,10-4 1-31,9 0 1 0,9 0 0 0,14-4 0 0,10-1 0 15,11-1-5-15,1-5-7 16,9 5-14-16,-12 6-40 16,2-2-24-16</inkml:trace>
  <inkml:trace contextRef="#ctx0" brushRef="#br0" timeOffset="152496">12269 14567 183 0,'0'0'7'0,"0"0"3"0,-2-9 4 16,2 9 4-16,0-15 2 16,0 15 2-16,7-19 2 15,5 7 1-15,7-3-4 16,5 1-3-16,11-1-1 15,7-2-1-15,11 3-4 0,7 2-1 32,8 4-2-32,1 5-2 0,3 4-2 15,-4 11 0-15,-4 7-2 0,-8 10-1 16,-10 5 0-16,-9 5-1 0,-11 3 0 15,-13 2 0-15,-14 2 0 16,-8-1 1-16,-20-2-1 16,-12-2 0-16,-11-5 0 15,-10-1 0-15,-10-10 0 0,-2-4 0 16,-1-9 0-16,7-7-1 31,5-5-1-31,10-10 1 0,17-5-1 0,11-1 0 16,21 0-1-16,12 2 1 15,22 5 1-15,17 5 0 31,13 4 1-31,10 8 0 0,5 7 0 0,-2 7 1 0,-3 4-1 16,-4 1 0-16,-12 3 0 16,-6 1 0-16,-7-2-1 0,-7-2-1 31,-1-4-1-31,-5-5-1 0,1-4-6 0,-5-9-10 15,7-3-40-15,3-2-27 0,-7 0-6 16</inkml:trace>
  <inkml:trace contextRef="#ctx0" brushRef="#br0" timeOffset="153861">13538 14786 278 0,'0'0'5'15,"0"0"4"-15,0 0 4 16,12 6 1-16,5-3 1 0,9-3 1 15,7 0 0-15,11 0 4 16,10 0-6-16,3-5-5 16,3 1-2-16,-3-2-3 15,-8 2 0-15,-6-1-4 16,-9 2-2-16,-11 1-5 0,-9 2-2 15,-14 0-4-15,0 0-3 16,0 0-4-16,-14-1-5 16,-3 0-9-16,0-2-18 15,2 3-20-15,-1-2-10 0</inkml:trace>
  <inkml:trace contextRef="#ctx0" brushRef="#br0" timeOffset="154071">13771 14593 316 0,'0'0'7'16,"0"17"2"-16,5 2 1 0,0 7 3 15,4 7 1-15,-2 7 0 16,3 8 0-16,0 5 0 15,2-1-7-15,-4-3-8 32,6-3-14-32,-7 0-62 0,5-14-7 0</inkml:trace>
  <inkml:trace contextRef="#ctx0" brushRef="#br0" timeOffset="155122">16615 13450 289 0,'0'12'3'15,"3"7"0"-15,0 13 3 0,1 6 0 16,-4 13 0-16,5 9 0 15,-1 8 2-15,3 3-1 16,-4-4-2-16,-2-9-4 16,1-4-8-16,-3-9-16 0,-4-8-50 15,4-8-4-15</inkml:trace>
  <inkml:trace contextRef="#ctx0" brushRef="#br0" timeOffset="155573">15200 14266 216 0,'0'0'3'0,"-10"-4"0"16,10 4 4-16,0 0 6 0,0 0 3 15,9 0 5-15,25 0 2 47,19 0 2-47,28 5-1 0,23-3 3 0,34 1-3 0,25-3-5 0,30 0-4 16,22 0-3-1,17-2-3-15,18-2-2 0,9-4-4 0,5 0-4 16,-3-2-3-16,2-1-7 16,-12-4-10-16,-12-4-32 0,-9 4-34 15,-32-3-5-15</inkml:trace>
  <inkml:trace contextRef="#ctx0" brushRef="#br0" timeOffset="156370">15642 14851 280 0,'0'0'1'0,"0"0"1"16,0 0 0-16,0 7 1 0,0 2 3 16,4 2 4-16,3 10 0 15,1 5 3-15,7 4-2 16,-1 6 1-16,3 9-1 0,-1 3 0 15,3 2-3-15,-2 3 0 16,-5-7-2-16,-2-3 2 16,-7-3 0-16,-2-5 0 15,-3-8 2-15,-7-5 0 0,-7-7 0 16,-4-6-1-16,-6-6-2 15,-3-3 0 17,-1-1-3-32,-2-6 0 0,4-3-2 0,0-4-2 0,7-1-5 15,-2-7-9-15,14 0-26 0,6-5-48 16,3-6-3-16</inkml:trace>
  <inkml:trace contextRef="#ctx0" brushRef="#br0" timeOffset="156583">15589 14638 416 0,'0'0'4'0,"0"0"2"16,0-12 2-16,0 12 0 15,0-12 1-15,0 12-1 0,0-13-1 16,0 13-4-16,0 0-17 16,0 0-69-1,11-7-6-15</inkml:trace>
  <inkml:trace contextRef="#ctx0" brushRef="#br0" timeOffset="161354">16127 14782 197 0,'0'0'7'0,"0"0"5"15,0 0 3-15,0 0 0 0,0 0 2 16,3-11 1-16,-3 11 1 16,18-14 1-16,-1 4-1 15,8-1-4-15,6-3 0 16,7 0 0-16,3 2-1 0,8 3-2 15,-1 1-1-15,2 5-3 16,0 3-2-16,-5 6-3 16,-3 3-1-16,-7 8 0 15,-7 4-1-15,-7 4 0 16,-9 4 0-16,-11 0 0 0,-7 4-1 15,-16 4-1-15,-11-3-1 16,-9 0-2-16,-8-1-1 16,-8-5-2-16,-2-5-1 31,-1-7-1-31,1-7 0 15,7-5-1-15,8-4 2 0,12-6 0 0,10-7 3 0,15-2 4 16,8-1 2-16,14 2 5 16,14 3 3-16,8 5 0 0,5 4 0 15,2 2 2-15,1 11-2 16,-3 6-2-16,-4 7-1 15,-5 1-3-15,-5 4-1 16,-6-3-1-16,-4 0-1 31,-2-3-4-31,-5-6-8 0,1-5-24 0,4-5-46 0,-4-7-5 16</inkml:trace>
  <inkml:trace contextRef="#ctx0" brushRef="#br0" timeOffset="161929">16921 14718 305 0,'0'0'6'15,"0"0"3"-15,0 0 4 16,14 13 2-16,-6 0 3 15,3 5 2-15,-1 6 0 0,2 5 2 16,1 7-5 15,-6 3-4-31,2-1-2 0,-4-1-3 0,0-3-2 0,-1-4 0 16,-2-5-3-16,1-5 0 15,-1-7-2-15,-2-13 0 0,9 13-1 16,-9-13-2-16,12-3-3 16,-7-6-4-16,3 0-7 15,-4-9-9-15,4-2-16 16,-5-1-31-16,1-8-13 15</inkml:trace>
  <inkml:trace contextRef="#ctx0" brushRef="#br0" timeOffset="162111">17137 14693 386 0,'0'0'4'16,"0"0"3"-16,10 11 3 0,0 3 2 15,2 7 0-15,0 5 2 16,4 6 0-16,3 7 1 16,-1 2-3-16,0 2-4 15,-3-1-1-15,2-3-3 31,-1-6-1-31,0-4 0 0,-4-8-3 0,2-5-2 0,-4-8-3 16,-1-5-8-16,-7-8-16 16,-5-18-58-16,-3 3-6 0</inkml:trace>
  <inkml:trace contextRef="#ctx0" brushRef="#br0" timeOffset="162321">16645 14795 442 0,'0'0'2'0,"0"0"3"0,10 2 0 16,13-2 2-16,13 0 0 15,18-5 1-15,18-8 0 16,17-4 0-16,15-4-1 16,8-3-4-16,-1-2-3 0,-7 2-3 15,-14 0-9-15,-11 6-28 16,-16 5-50-16,-28 5-3 15</inkml:trace>
  <inkml:trace contextRef="#ctx0" brushRef="#br0" timeOffset="165273">17867 14698 188 0,'0'0'6'16,"0"0"4"-16,0 0 3 15,0 0 3-15,0 0 3 0,0 0 0 16,0-11 2-16,0 11-1 16,7-8-1-16,4 1-5 15,1 0-2-15,5-1 0 16,2-2-1-16,7 0 0 0,5 1 0 15,3-1 0-15,6 4-1 16,0 4-1-16,2 2-1 16,-1 5-2-16,-2 6 0 15,-3 8-2-15,-6 2-1 16,-3 4 0-16,-9 2-1 0,-6 1 0 15,-7-1 0 1,-5 0 0-16,-7-2-1 0,-10-2 0 16,-6-4 0-16,-10 0-1 15,-2-8 0-15,-7-1-1 0,-2-7-1 16,-1-3-1-16,4-3 0 15,1-7-1 17,9-1 0-32,10-3 0 0,6 0 1 0,12 1 1 0,5 2 1 15,15 4 1-15,7 5 1 0,10 2 2 16,6 1 0-16,6 7 0 15,2 3 1-15,2 5 0 0,-5 0 0 16,-3 1-2-16,-3 1 0 16,-7 0-1-16,-9-1-2 15,-5-5-4 16,-2 3-9-31,-7-10-20 0,-9-5-50 0,17 9-6 0</inkml:trace>
  <inkml:trace contextRef="#ctx0" brushRef="#br0" timeOffset="165998">18663 14682 307 0,'0'0'5'0,"0"0"2"0,0 0 3 15,0 0 4-15,9 8 3 16,-4 3 3-16,3 5 1 16,0 4 0-16,3 6-4 15,0 4-1-15,-1 3-1 0,2 2-5 16,-4 1-2-16,0-4-1 15,-3-3-2-15,-4-5-1 16,0-6 0-16,-1-4-1 16,0-6-3-16,0-8 0 15,0 0 0-15,-7 6 0 0,7-6 0 16,-6-10-6-16,3-3-7 15,2 1-11-15,-2-7-33 16,-3-1-34-16,6-1-4 16</inkml:trace>
  <inkml:trace contextRef="#ctx0" brushRef="#br0" timeOffset="166349">18854 14770 371 0,'0'0'5'0,"3"17"4"16,1-2 1-1,4 5 2-15,3 6 2 0,5 1 0 0,5 0 1 16,4 1 1-16,4-8-5 16,2-5-2-16,2-11-3 31,4-4-2-31,-2-10-1 0,-3-9-1 0,-6-5-1 0,-7-6 0 15,-7-2-1-15,-10-5 0 16,-5 4-1-16,-17 1 0 47,-10 9 0-47,-4 5 0 0,-7 8 1 0,-5 7-1 0,1 3 1 0,0 11 0 0,5 5 0 15,8 5-1-15,8-3-1 16,7-2-4 15,17 4-9-31,3-12-30 0,15-2-43 0,14-5-5 0</inkml:trace>
  <inkml:trace contextRef="#ctx0" brushRef="#br0" timeOffset="166992">19310 14364 304 0,'0'0'4'0,"0"0"3"15,-10 1 6-15,10-1 1 16,-15 22 3 31,5-1 3-47,2 5 1 0,1 6 0 0,2 8-3 0,5 0-3 0,5 3-4 0,10-6-3 0,8-4-2 15,7-8-1-15,3-8-2 16,5-11 0-16,2-8-2 16,-3-12 1-16,-1-3-2 0,-7-7 1 15,-9-3-1-15,-9-2 0 16,-11 3 0-16,-7 6 0 15,-13 1-1 17,-9 9 1-32,-4 6-1 0,-4 4 1 0,5 9-1 0,1 7-1 0,9 6-5 15,7-2-8-15,14-2-46 16,5 5-29-16,13-7-3 31</inkml:trace>
  <inkml:trace contextRef="#ctx0" brushRef="#br0" timeOffset="167774">18290 14229 203 0,'0'0'8'0,"0"0"3"16,0 0 2-16,0 5 4 16,0-5 1-16,0 0 4 15,0 9 1-15,0-9 2 0,0 0-7 16,0 0-2-16,0 0-1 15,8 4-2-15,6-4-1 16,14 0-3-16,12-6 0 16,19-2-1-16,23-8 1 15,22-1 0-15,23-8-1 0,20-1 0 16,19-3-2-16,4-1-1 15,4 1 0-15,-10 3-3 16,-14 4 0 31,-18 2-4-47,-22 7-2 0,-20-1-5 0,-22 6-8 0,-20 1-17 0,-16 0-54 0,-2 4-4 0</inkml:trace>
  <inkml:trace contextRef="#ctx0" brushRef="#br0" timeOffset="173783">19958 14246 165 0,'0'0'9'15,"0"0"6"-15,0 0 4 16,0 0 3-16,-7 7 1 16,7-7-1-16,0 0 2 15,0 0 0-15,0 0-7 0,7-3-3 16,5-4-2-16,7 3 1 15,6-4-1-15,5 1 1 16,5 1-1-16,2 3 0 16,3 2-2-16,2 1-1 0,-2 5-2 15,-4 7-1 1,-3 5-3-16,-5 3 0 0,-4 1-2 15,-6 3 0-15,-7-2 0 16,-5 2 0-16,-6-4-1 16,-7 2 1-16,-8-4-1 0,-7-1-1 62,-9-4 2-62,-1-3-1 0,-3-4-1 0,-3-5 0 0,2-1-2 0,3-5 0 0,3-6 0 0,8 0 0 0,8-3 0 16,8 2 0-16,6 3 1 15,8 3 1-15,14 3 2 16,6 3 0-16,7 6 2 0,3 4 1 15,3 4-1-15,-1 3 1 16,-3 3 0 15,-6 0-1-31,-4-2-1 0,-8-3 0 0,-3-1-2 0,-8-4-2 0,0-1-5 16,-8-9-8-16,9 7-28 15,1-4-41-15,-10-3-7 16</inkml:trace>
  <inkml:trace contextRef="#ctx0" brushRef="#br0" timeOffset="174321">20563 14287 301 0,'0'0'3'16,"0"0"2"-16,0 0 2 0,0 0 5 15,0 0 1-15,6 0 2 16,5 2 3-16,7 5 1 16,4 8-3-16,5-1-2 15,3 3-1-15,-1 3-3 0,-4 0-1 16,-3 1-1-16,-4 1-2 15,-9-4 0 17,-8 0 0-32,-4-3 0 0,-10-1-2 0,-5-4 0 0,-1-2-1 0,1-4-2 15,-3-4-3-15,3 0-6 16,2-4-14-16,1-17-56 15,6 9-13-15</inkml:trace>
  <inkml:trace contextRef="#ctx0" brushRef="#br0" timeOffset="174536">20563 14287 439 0,'13'2'2'0,"-13"-2"1"16,0 0 1-16,0 0 2 0,0 0 0 15,0 0-1-15,157-45 1 16,-111 33-1-16,-1 1-3 15,-7-1-5-15,1 5-6 0,-12-2-8 16,-3 8-12-16,-9-2-20 16,-15 3-28-16,20-1-14 31</inkml:trace>
  <inkml:trace contextRef="#ctx0" brushRef="#br0" timeOffset="174821">21054 14197 371 0,'0'0'6'0,"-8"12"3"16,4 3 1-16,2 1 2 15,2 6-1-15,3 2 1 16,14-1 0-16,6-2 0 0,11-7-5 15,9-8-1-15,6-6-3 16,3-10 0-16,-1-9-1 16,-9-5 1-16,-10-4-1 15,-14-1 0-15,-13 1-1 0,-10 3-1 47,-16 4 0-47,-13 5-1 0,-8 6-3 0,-5 4-7 0,-2 6-19 0,8 12-57 16,-6 3-1-16</inkml:trace>
  <inkml:trace contextRef="#ctx0" brushRef="#br0" timeOffset="175275">20056 14698 430 0,'0'0'2'0,"-17"5"0"0,4-1 2 32,3 0 1-32,10-4 1 0,0 0 2 0,23 9 0 15,22-7 1-15,30-2 0 16,25-7-1-16,25-1 0 0,20-4-2 15,5 4-2 1,0-3-2-16,-9 4-2 0,-16 2 0 16,-18 3 0-16,-23 1-5 15,-20 1-8-15,-28 0-12 0,-11-2-53 16,-12 2-14-16</inkml:trace>
  <inkml:trace contextRef="#ctx0" brushRef="#br0" timeOffset="175752">20556 14990 352 0,'0'0'5'0,"-1"15"4"16,1 0 3-16,0 2 3 0,0 6 0 15,-1 3 1 1,-3 4 0-16,3 0 1 16,0 1-5-16,-2-7-2 0,2 0-4 15,0-7-3-15,-2-3 0 0,3-4-3 16,0-10-3-16,0 0-6 15,6 6-17-15,-6-6-44 16,15-9-21-16</inkml:trace>
  <inkml:trace contextRef="#ctx0" brushRef="#br0" timeOffset="175945">20767 15020 411 0,'0'0'2'0,"4"13"2"15,1 1 3 16,0 5 1-31,2 3 1 0,-2 6 1 0,4 4 1 0,-1 1 0 0,-1-2-2 16,0-4-2-16,-1-4-3 16,0-3-2-1,0-7-3-15,-1-4-5 0,-5-9-14 0,0-8-54 16,0 0-16-16</inkml:trace>
  <inkml:trace contextRef="#ctx0" brushRef="#br0" timeOffset="176144">20282 15091 457 0,'0'0'2'0,"13"0"1"0,12-1 1 16,10-3 2-16,14-3 0 15,14-6 1-15,15-3 1 16,17-2-1-16,4-2-2 15,-6-1-4 17,-1 5-8-32,-14-9-19 0,-21 11-61 0,-4 4-7 0</inkml:trace>
  <inkml:trace contextRef="#ctx0" brushRef="#br0" timeOffset="176950">21851 14543 340 0,'0'0'6'15,"3"12"3"-15,-2 0 3 16,2 4 4-16,-2 5 0 16,-2 4 2-16,1 5 0 0,-3 4 2 15,-4 1-6-15,1-1-3 16,-3-1-3-16,1-3-2 15,-2-1-1-15,4-8-2 16,-1 1-1-16,0-7 0 16,3-2-2-16,3-2 0 0,1-11-2 15,-1 9-2-15,1-9-4 16,16 0-10-16,-8-8-30 15,-1-3-41-15,9-4-4 16</inkml:trace>
  <inkml:trace contextRef="#ctx0" brushRef="#br0" timeOffset="177310">21993 14662 397 0,'0'0'4'16,"5"24"2"-16,3-5 2 15,3 8 3-15,3 2-1 0,6 2 2 16,6 2 1 31,8-1 0-47,4-11-3 0,6-11-2 0,-2-6-2 0,0-9-2 0,-1-10-1 0,-7-7-2 15,-9-9-1-15,-14-1 0 0,-11-5-1 16,-11 1-1-16,-18 4 1 16,-12 3 0-16,-3 8 0 15,-9 7 1-15,-3 8-1 16,4 6 2-16,2 11-1 0,10 7 0 31,10 3-1-15,11 4-3-16,11-5-6 0,12 2-21 0,17-2-57 0,2-11-2 15</inkml:trace>
  <inkml:trace contextRef="#ctx0" brushRef="#br0" timeOffset="177586">22286 14416 470 0,'0'0'1'0,"11"-2"-1"15,6-1 1-15,6 0-1 16,7-2 0-16,3-2-3 15,0 2-5-15,8 1-11 0,-7 4-49 16,-4-1-20-16</inkml:trace>
  <inkml:trace contextRef="#ctx0" brushRef="#br0" timeOffset="178150">22846 14192 343 0,'0'0'3'16,"-10"0"2"-16,10 0 3 16,-18 12 2-16,7-4 1 0,0 4 2 15,0 2 0-15,4 3 0 16,5 0-2-16,3 0-2 15,11-5-3-15,6 3-1 16,3-6-2-16,3-4 0 0,0-2-1 47,-2-3 0-47,-4-4-1 0,-5-3 0 0,-6-1 0 0,-4-2-1 0,-3 0 1 15,-4 0 0-15,-2 1-1 0,6 9 1 16,-14-13 0-16,14 13 1 16,0 0 0-16,-10 0 2 15,10 0 1-15,2 15 0 16,7 2-1-16,2 5 1 15,1 3 0-15,3 5-1 0,-1 0 0 16,2 3-2 0,-3 1-2-16,-2-5 0 0,1 3-4 15,0-4-4-15,2 2-16 16,-4-2-63-16,3-9-6 0</inkml:trace>
  <inkml:trace contextRef="#ctx0" brushRef="#br0" timeOffset="180127">19747 14052 183 0,'0'0'6'16,"0"0"3"-16,0 0 1 0,-18-5 3 16,18 5-1-16,-12-2 0 15,12 2 1-15,-12-2 0 16,12 2-3-16,0 0-3 15,0 0 2-15,0 0-2 0,0 0 0 16,16 2 1-16,-4 0 2 16,7 1-2-16,-1 2 0 15,8-1-2-15,-3-1-1 16,2-1-2-16,6-2 0 0,0 0 0 15,1 0-2-15,4 0 2 16,-1-3-2-16,3-1 0 16,0-1 0-16,-4 3 0 15,3-1 0-15,-3 2 1 0,0 0-1 16,1 0 1-16,-2 0 0 15,-1 0 0-15,2-2 0 16,1 0-1-16,0-3-1 0,5 2 1 16,-3-1 0-16,-2 0-1 15,0 0 1-15,-4 0 0 16,1 0-1-16,-4 4 0 15,0-2 1-15,-3 0-1 16,0-1 0 0,0 1 0-1,2-1 2-15,1 0-1 0,4 0 1 0,-3-2 0 0,5-1 1 16,0 3 0-16,-1-1 0 15,2-2 1 1,-2 2-2-16,1 0 1 0,0 1-1 0,-3 1 0 16,2 0 0-16,-2-1 1 15,-2 1 0-15,3 1-1 16,-1-1 2-16,0 1 0 0,1-1 0 15,2-1 0-15,0 1-1 16,4-3 0-16,0 0 0 16,-2-1-1-16,-1 4-1 15,-4 1 0-15,-5-1-1 16,-1 3 1-16,-3 0-1 0,-4 0-1 15,-2 0 0-15,-1 0-1 16,0 0 1-16,5 1 0 16,-2-1-1-16,2 0 0 0,3 0 1 31,-4 0 0-31,2-1 1 0,-1-1-1 15,4 1 1-15,-4 0-1 0,3 1 0 16,2 0 0-16,-2-3 0 16,2 3 0-1,3-2 1-15,-1 0-1 0,3-1 0 0,2-2 2 16,-1 0-1-16,2 0 1 15,4 0 0-15,1 1 1 0,3-1-1 16,1 0 1-16,-2 0 0 16,1 2-1-16,0 0 1 15,-1 0-1-15,0 0 0 16,-4 1 0-16,2-1 0 15,-4 3 0-15,0-4 0 16,-2 3 0-16,1-1-1 16,-1 1 0-16,0 0 1 0,-1-1-1 15,0 2 1-15,2 0-1 16,1 0 0-16,5 0 0 0,-3 0 0 15,-3 0 1 17,4 0-1-32,-1 0 0 0,1 0 1 0,-1 0-1 0,2 0 0 0,-2 0 1 15,2 0-1-15,7 0 1 31,1 0 0-31,8 2 0 0,3-2 2 0,7 1-1 16,5 2 0-16,10 0 0 16,4-1-2-16,4 1-3 0,6 5-13 15,-4 3-65-15,4-9-8 16</inkml:trace>
  <inkml:trace contextRef="#ctx0" brushRef="#br0" timeOffset="183669">4374 16090 118 0,'0'0'9'16,"0"0"7"-16,0 0 1 16,0 0 2-16,0 8 2 15,0-8 3-15,8 8 0 16,-8-8 1-16,22 10-9 15,3-7-4-15,3-3-3 0,11 0-1 16,-2-7-2-16,7-3-1 16,-5-5-2-16,1 0 1 15,-11-6-1-15,-7 3-1 16,-10-3 0-16,-8 7-1 0,-8-3 0 15,-12 2 0-15,-8 4-1 32,-6 3 0-32,-8 5 0 0,-8 3 0 0,-1 5 0 0,-1 7 1 15,3 6 0-15,2 4 1 16,7 9 1-16,7 3 0 15,7 4 2 17,14 3 1-32,7 0 3 0,12 0-1 0,11-4-1 0,7-1 0 0,6-9-1 15,6-4-1-15,3-5-2 16,1-10-5-16,1-3-8 15,-4-5-11-15,1-6-29 16,5-3-32-16,-12-5-8 0</inkml:trace>
  <inkml:trace contextRef="#ctx0" brushRef="#br0" timeOffset="184040">4831 16008 257 0,'0'0'1'0,"0"0"1"16,-13 4 4-16,13-4 2 15,-14 19 2-15,5-4 1 0,2 1 2 16,1 7 1-16,3 0-1 16,2 0-2-16,5-4-1 15,8-2-1 1,3-5-2-16,3-9-2 0,1-3 1 0,2-6-3 15,-3-10-1-15,2-6-1 16,-8-4 0 0,-2 1-1-16,-4-4 0 0,-5 7 1 15,-1 1 0-15,0 6 1 16,0 15 1-16,-8 0 1 0,4 17 0 15,-1 14 1-15,2 13 0 47,1 12-1-47,-1 7 1 0,2 9-1 0,-1 1-1 0,1 1-4 0,1-6-7 0,3 0-19 16,12-10-56-16,-10-9-4 15</inkml:trace>
  <inkml:trace contextRef="#ctx0" brushRef="#br0" timeOffset="185127">10912 16632 309 0,'0'0'3'16,"0"0"1"-16,6 5 3 16,7-2 1-16,6 1-1 15,12-2 2-15,7-1-1 16,12 1 0-16,4-2 0 0,7 0-5 15,-4 0-2-15,5 0-2 16,-4-3-1-16,-5 1-4 16,-5-1-1-16,-6 2-3 15,-2-2-4-15,-6-2-5 16,-1 2-12-16,-8-2-32 0,-4 3-16 15</inkml:trace>
  <inkml:trace contextRef="#ctx0" brushRef="#br0" timeOffset="185337">11067 16824 327 0,'0'0'2'0,"0"0"2"15,0 11 2-15,8-4 3 0,8 5-1 16,9 2 1-16,9-3 1 15,16 2 1-15,10-7-2 16,14 3-8-16,2-8-11 0,5 3-25 31,7-4-42-31,-6-7-8 0</inkml:trace>
  <inkml:trace contextRef="#ctx0" brushRef="#br0" timeOffset="186867">12035 16458 92 0,'0'0'5'15,"0"0"-1"-15,0 0 6 16,0 0 2-16,-9-10 3 16,9 10 4-16,-11-10-1 0,11 10 1 15,-11-15-4-15,11 4-1 16,1 1-2-16,10-2-1 15,9 0-2-15,8-3 0 16,5-1 1-16,7-2 2 0,6 1 0 16,9-1 1-16,-1 2 1 15,8 4-3-15,-3 5 1 16,-3 7-4-16,6 2-1 15,-4 11 0-15,-2 7-2 16,-9 9-2-16,-9 6-1 0,-8 6-1 16,-10 4 1-16,-8 2-2 15,-14 2 1 16,-16-1-1-31,-10-2 1 0,-7-2 0 0,-11-3 0 16,-8-6 1-16,-7-5-1 0,-3-6 0 0,3-5 0 16,3-6-1-16,3-2 0 15,6-8-3-15,6-3-1 16,11-12-2-16,8-5 0 0,10-6-1 15,12-5 0-15,4-1 0 16,16 0 3 15,8 3 4-31,12 2 3 0,10 8 2 0,3 10 2 0,3 6 1 0,1 9 0 16,-6 11 1-16,-5 6-1 15,-6 5-3-15,-9 7-2 16,-5 2 0-16,-4-3 0 16,-2-4-1-16,2-3-2 0,5-7-2 15,4-4-7-15,1-8-11 16,8-9-21-16,8-2-41 47,-3-9-5-47</inkml:trace>
  <inkml:trace contextRef="#ctx0" brushRef="#br0" timeOffset="187409">13117 16436 304 0,'0'0'1'0,"0"0"2"0,0 0 4 15,8 0 2-15,7 2 0 16,11 1 2-16,11-3 1 15,12 0 1 1,8 0-1-16,7-3-2 0,1-2-4 16,-3-1-2-16,-4 2-2 0,-9-3-6 15,-12 5-5-15,-13 0-5 16,-7 1-4 15,-8 1-5-31,-9 0-23 0,9 0-34 0,-9 0-6 0</inkml:trace>
  <inkml:trace contextRef="#ctx0" brushRef="#br0" timeOffset="187664">13298 16170 398 0,'0'0'2'15,"13"21"2"-15,2 4 0 0,5 10 0 16,3 12-1-16,1 13 2 16,2 12-3-16,0 13-2 15,-4 2-12-15,-3 6-29 16,-7 14-41-16,-4 1-5 15</inkml:trace>
  <inkml:trace contextRef="#ctx0" brushRef="#br0" timeOffset="189605">17559 14642 275 0,'-7'16'7'16,"-16"11"0"-16,-12 22 3 15,-21 19 0-15,-16 17 1 16,-19 19 2-16,-14 14-2 15,-9 3-2-15,7-7-14 16,10-7-31-16,11-24-37 0,28-18-8 16</inkml:trace>
  <inkml:trace contextRef="#ctx0" brushRef="#br0" timeOffset="201406">14376 16556 182 0,'9'0'6'0,"6"0"3"0,15-4 2 15,5-1 3-15,13-2 0 16,10 0 1-16,9 0 0 16,3 1 0-16,-3-1-6 0,-5 2-1 15,-11 2-6-15,-6 1-5 16,-13 1-7-16,-9 0-9 15,-8 0-17-15,-2 1-29 16,-13 0-11-16</inkml:trace>
  <inkml:trace contextRef="#ctx0" brushRef="#br0" timeOffset="202005">15189 16334 34 0,'0'0'3'0,"0"0"3"16,7 3 6-16,-7-3 7 16,9 17 4-16,-4-3 4 31,5 5 1-31,0 8 2 0,2 3-1 15,6 5-3-15,-3 5-6 0,4-1-4 0,-4 3-2 16,4-1-3-16,-8 0-2 0,0-4 0 16,-6 1 1-16,-5-1-4 15,0 1 2-15,-8-1 0 16,-9-2-1-16,-1-2 0 15,-4-3 2-15,-4-3-2 32,0-6 1-17,-2-5 1-15,-2-9-2 0,-3-4 0 0,1-3-1 0,2-2-1 0,-2-4 0 16,3-5-3-16,4-2-1 15,2-1-3-15,2-1-7 0,5-4-8 16,7-10-42-16,7 4-25 16</inkml:trace>
  <inkml:trace contextRef="#ctx0" brushRef="#br0" timeOffset="202155">15104 16116 346 0,'0'0'3'16,"0"0"0"-16,0 0 0 0,0-10-5 15,0 10-15-15,0 0-45 16,0 0-14-16</inkml:trace>
  <inkml:trace contextRef="#ctx0" brushRef="#br0" timeOffset="202582">15638 16005 200 0,'0'0'7'16,"23"7"-1"-16,-3 6 2 0,9 12-2 16,-4 5 3-16,10 17 1 15,1 12 0-15,-1 11 0 16,-6 10-5 15,-17 5-1-31,-6 2 1 0,-7-1-2 0,-6-1-1 0,-12-2-1 0,-10-8-2 16,-1 0-6-16,-8-10-15 15,-5-4-30-15,3-4-20 16</inkml:trace>
  <inkml:trace contextRef="#ctx0" brushRef="#br0" timeOffset="203039">14276 16102 188 0,'-10'18'11'0,"-6"13"5"15,-10 26 4-15,-2 15 0 16,-2 17 1-1,6 16 0-15,7 12-2 0,6 12 2 0,19-14-11 16,21-10-5-16,22-17-11 16,9-20-14-16,18-20-48 15,4-9-9-15</inkml:trace>
  <inkml:trace contextRef="#ctx0" brushRef="#br0" timeOffset="211954">17677 15516 74 0,'0'0'12'0,"0"0"12"16,-5 21 4-16,2 3 3 15,-1 9 3-15,0 7-1 0,-2 10 0 16,0 7 0-16,4 9-11 16,-1-1-10-16,-1 0-4 15,4-7-3-15,0-8-4 16,4-5-2-16,1-14-6 15,5-2-6-15,-2-12-19 0,-1-7-35 16,6 2-15-16</inkml:trace>
  <inkml:trace contextRef="#ctx0" brushRef="#br0" timeOffset="212462">16605 16211 101 0,'20'-5'10'15,"27"3"2"-15,20-4 3 31,38 2 4-31,27-4 3 0,42 2 3 0,32-1 3 0,43 0 3 16,15 6-6-16,16-5-3 16,13 4-2-16,3-2-2 15,4 2-3-15,-8-1-2 16,-2 0-3-16,-13 1-4 0,-13-3-3 15,-19 3-7-15,-18-3-12 16,-19-3-36-16,-20 5-28 16</inkml:trace>
  <inkml:trace contextRef="#ctx0" brushRef="#br0" timeOffset="213672">16605 16728 50 0,'0'0'1'0,"0"0"1"16,10-13-1-16,0 5 4 15,6-1 0-15,2-2 4 0,5-3 4 16,6-1 6-16,2 1 2 15,3 0 0-15,1 3 3 16,5 2-3-16,-1 0 1 16,2 5-4-16,-1 4-3 15,-1 3-4-15,-4 9-3 0,-1 7-2 16,-6 4-2-16,-6 6-1 15,-8 2 0-15,-14 5-2 16,-3 1 0-16,-20 4 0 16,-7 0 0-16,-11-3 0 15,-9 0 1-15,-5-7-1 0,-3-3-1 16,0-7 0-16,1-6-2 15,5-10-2-15,5-3 0 0,3-4-3 16,8-7 0 15,14-6-1-31,9-2-1 0,12-4 4 0,3-1 1 0,20 0 3 16,9 1 2-16,10 5 3 15,11 5-1-15,0 11 4 0,1 3 0 16,3 13 0-16,-8 13 1 16,-2 4-1-16,-11 7-2 15,-5 5-1-15,-10 2 3 16,-7-4-4-16,-3-4-3 0,-3-5-8 15,-4-5-18 17,0-10-38-32,14-4-12 0</inkml:trace>
  <inkml:trace contextRef="#ctx0" brushRef="#br0" timeOffset="215006">17567 16676 56 0,'0'0'4'0,"0"0"3"0,0-8 2 15,8 1 3-15,3-2 6 16,7-2 2-16,1 0 2 16,11-4 3-16,8 4-3 0,4 0-2 15,5 4-2-15,0 4-3 16,4 3-4-16,-5 3-3 15,4 6-3-15,-13 8-1 0,-7 5 0 16,-7 2-2-16,-8 5 1 16,-8 2 1-16,-7 0-1 46,-9 6 0-46,-10-1 2 0,-9 1-1 0,-6-1 0 0,-9 0-1 0,-12-3 0 0,0-5-2 16,-4-2 1 0,3-11-1-16,1-7-4 0,5-5-1 15,6-3-4-15,14-11-3 16,14-8-2-16,12-5 0 0,7-3-1 15,18 3 3-15,5 0 5 32,16 7 4-32,9 7 4 0,3 10 5 0,4 7 4 15,-4 16-1-15,-2 9 1 16,-5 5 0-16,-3 7-3 0,-12-2-1 15,-6 1-3-15,-5-5-8 16,-5-6-17-16,-6-10-44 16,4-7-10-16</inkml:trace>
  <inkml:trace contextRef="#ctx0" brushRef="#br0" timeOffset="216213">18773 16520 53 0,'0'0'3'0,"0"0"5"16,0 0 3-16,0 0 3 15,-5-2 4-15,5 2 2 16,0 0 1-16,0 0 2 16,0 0-4-16,-10-7-4 0,10 7-1 15,0 0-4-15,0 0-2 16,0 0-1-16,0 0 0 15,0 0-2-15,0 0 2 0,-9-10-2 16,9 10 0-16,0 0 1 16,0 0-2-16,0 0 0 15,0 0-2-15,0 0 1 16,-4 7-1-16,4 7 3 0,0 4 1 15,-2 11 1-15,0 3 1 16,-2 11 2-16,-1 7-1 16,-2 7 1-16,-2 3-1 15,-1 0-2-15,-5-2 0 16,2-2-2-16,-4-5-1 0,2-6 1 15,-1-8-1-15,2-9-1 16,-3-3 0-16,6-7-3 16,0-8-2 15,11-10-7-31,-12 9-9 0,12-9-11 0,0 0-30 0,0-14-24 0</inkml:trace>
  <inkml:trace contextRef="#ctx0" brushRef="#br0" timeOffset="216657">18950 16733 164 0,'0'9'7'15,"-1"3"4"-15,0 13 2 16,-2 7 0-16,3 6 2 15,0 6 1-15,0 3-1 0,8 0 3 16,7-9-6-16,13-6-4 16,2-18 0-16,9-11-1 15,3-9 0-15,4-15-1 16,0-14 0-1,0-9-2-15,-10-7-1 0,-9-2-1 0,-11-3-2 16,-12 5 1-16,-7 3-1 16,-19 8 1-16,-11 8-2 15,-11 12 2-15,-8 10 0 16,-7 8 0-16,2 7 0 0,1 12 0 15,8 5-6-15,4 4-11 16,17 1-32-16,18 7-28 31</inkml:trace>
  <inkml:trace contextRef="#ctx0" brushRef="#br0" timeOffset="226868">19627 16283 97 0,'0'0'2'0,"0"0"4"16,-4-17-1-16,4 17-2 0,-6-10 2 15,6 10 0-15,-11-6-1 16,11 6 2-16,-15 5-2 16,-1 6-1-16,3 9 3 0,-9-3-1 15,-2 12 2-15,-1 0 1 16,0 10 1-16,-1-3-2 15,5 2 0-15,3 4-1 0,5-4-2 16,8-4 0-16,5-5-1 16,17-7-1 15,2-8 2-31,12-9-2 0,2-5 1 0,9-2 0 0,-5-10-1 15,4-3-1-15,-5-2-1 0,-8-1 0 16,-8 2-1-16,-18 2 2 16,-6 4 1-16,-18 2 2 15,-5 6 0-15,-12 2 2 16,-6 8-1-16,-1 5-1 0,5 2-5 15,6 3-15 1,15 3-39-16,5-4-14 31</inkml:trace>
  <inkml:trace contextRef="#ctx0" brushRef="#br0" timeOffset="228713">20996 14807 123 0,'0'0'7'0,"0"0"3"15,0 0 1-15,0 0 0 16,0 0 3-16,9-3 6 15,-9 3 4-15,-3 18 3 16,-10 3-4-16,-6 11-1 31,-11 6 1-31,-10 11-1 0,-10 6-3 0,-9 4-3 0,-3 2-4 16,2-1-7-16,5-4-10 0,8-4-16 15,13 3-47-15,7-15-12 16</inkml:trace>
  <inkml:trace contextRef="#ctx0" brushRef="#br0" timeOffset="230707">20119 16549 63 0,'0'0'4'0,"15"-4"2"15,0 3-1-15,1 1 2 16,9 0-1-16,-3 3 2 16,12 4 1-16,3 5 0 15,-4 8-3-15,1 1-2 16,-6 6 0-16,-1 0-2 0,-9 4 2 15,1-3-2-15,-17 2 0 16,-2-4 1-16,-10 3-1 16,-10-1-1-16,-7-2 0 0,-10-2 2 15,-3 0-3-15,-8-2 0 16,2-2-3-16,-2 0-2 15,2-9-4-15,3-4-4 0,7-7 0 47,7 0-2-47,2-4 1 0,10-6-1 0,7-7 5 0,8-5 1 0,2 0 5 16,9-2 6-16,7 4 4 15,3 0 5-15,9 7 2 0,0 0 0 16,5 11 0-16,-5 5 1 16,2 9 0-16,-3 9-3 15,2-1-3-15,-8 8-2 16,3-1-1-16,-2 3-2 31,-4-4-1-31,2 3 3 0,-5-12-6 0,6 1-4 0,-7-3-9 16,9-4-12-16,-10-7-20 15,1 2-9-15</inkml:trace>
  <inkml:trace contextRef="#ctx0" brushRef="#br0" timeOffset="231201">20794 16694 79 0,'0'0'5'0,"-8"5"3"0,8-5 5 16,-9 16 0-16,4-7 2 15,5 5 3-15,3-2 2 16,7 6 0-16,4 0-3 15,5-2-4 1,1 1-3-16,3 1 1 0,-2 4-1 0,-6-6 1 16,-8 4-2-16,-7-3 2 15,-2 3-1-15,-17-3 0 16,-2 0 0-16,-10-6 0 0,-4 2-4 15,0-5-5-15,4 0-5 16,1-3-9-16,8-5-15 16,3-2-25-16,19 2-19 15</inkml:trace>
  <inkml:trace contextRef="#ctx0" brushRef="#br0" timeOffset="231327">20737 16736 224 0,'0'0'5'0,"0"0"0"31,13 0 3-31,-4-3 1 0,12 0 0 0,5-2 1 16,12 0 1-16,6-1-5 0,2 1-9 0,0-2-10 16,-4 3-14-16,2 3-21 15,-14-2-21-15</inkml:trace>
  <inkml:trace contextRef="#ctx0" brushRef="#br0" timeOffset="231664">21172 16702 222 0,'0'0'7'15,"-5"19"1"-15,0 4 2 16,3 3-1-16,2 12 2 15,8 2 1 1,7 1 1-16,7-1-1 0,13-8-8 0,3-11-1 16,11-13-1-16,3-8 0 15,5-17 1-15,-5-13-3 16,-5-8 1-16,-10-1 4 0,-14-3 2 15,-9 2 2-15,-13 1 0 16,-12 6 1-16,-19 8-3 16,-11 8 3-16,-6 5-3 15,-5 8-6-15,3 4-9 31,2 4-12-31,7 3-30 0,16 6-31 0</inkml:trace>
  <inkml:trace contextRef="#ctx0" brushRef="#br0" timeOffset="232460">20679 16220 61 0,'0'0'6'15,"0"0"1"-15,4 5 5 16,6-5 2-16,9 2 4 16,2-1 2-16,18 3 3 0,12-4 4 15,15 0-6-15,17 0 0 16,23-3-4-16,18-1-1 15,27-6-3-15,21-2-1 0,17-5-2 16,11 1-2-16,17-4 1 16,4 0 1-16,-1 1-1 15,-3 2-1-15,-12 3-1 16,-10 4-6-16,-15 9-9 15,-18 1-33 1,-13 7-35-16,-17 7-6 0</inkml:trace>
  <inkml:trace contextRef="#ctx0" brushRef="#br0" timeOffset="233058">22152 16476 222 0,'0'0'7'0,"0"15"3"16,0 5 5-16,1 9 2 16,-1 3 1-16,-1 11 1 15,-1 3 1-15,-6 9-2 0,-1-2-3 16,-7 0-2 15,-3-6-6-31,0-1 0 0,-2-8-3 0,3-6 0 0,1-3-3 16,6-10-3-16,-1-3-6 15,8-3-12-15,4-13-16 0,0 0-39 16,0 0-12-16</inkml:trace>
  <inkml:trace contextRef="#ctx0" brushRef="#br0" timeOffset="233464">22438 16859 181 0,'0'0'3'0,"10"19"7"15,0 1 0-15,6 6 0 16,2 1 2-16,8 1 2 16,3-1 2-16,9-2 1 0,-1-8-2 15,4-15-5-15,-6-4-1 16,3-15-1-16,-5-8 1 15,-13-7-3-15,-6-5-4 16,-13-2 0-16,-5 0-1 0,-18 0-1 16,-4 5-1-16,-14 5-1 15,-5 5-1-15,-3 12 1 16,0 10 0-16,-2 2 0 15,5 11-1-15,5 7 2 0,9 2-7 16,7 3-6-16,10-3-22 16,16-3-37-1,14-8-5-15</inkml:trace>
  <inkml:trace contextRef="#ctx0" brushRef="#br0" timeOffset="233844">22835 16428 300 0,'5'-2'3'0,"15"0"0"16,10-2 1-16,10 0 0 16,9 2-4-16,5 0-9 15,5 2-22-15,6-1-26 16,-11 6-19-16</inkml:trace>
  <inkml:trace contextRef="#ctx0" brushRef="#br0" timeOffset="234398">23658 16286 137 0,'0'0'2'0,"-12"-3"5"15,-1-1 0-15,-8 4 4 16,-3 0 2-16,-9 0 5 15,-5 7 1-15,-3 1 1 0,0 5-1 47,5 5-4-47,5 3-2 0,7-1-2 0,8 1-2 0,13-4-2 0,4-5-2 16,17-3-2-16,8-7 0 0,11-4 1 15,6-9-1-15,4-4 0 16,1-5-2-16,-1-1 0 16,-3-3 0-16,-6 2 1 15,-2 3 3-15,-13 7 2 16,-3 7 1-16,-7 5 3 31,-7 12-1-31,-7 12 1 0,-4 10 0 0,-11 10-3 0,-5 7-1 16,-2 5-4-16,-3 3-3 15,2 6-10-15,1-4-26 0,2 14-45 31,8-5-4-31</inkml:trace>
  <inkml:trace contextRef="#ctx0" brushRef="#br0" timeOffset="550864.7086">19375 4224 225 0,'11'-3'4'0,"25"3"-1"16,18-4 4-16,33 1 0 0,24-1 3 15,28 1 0-15,25-5 2 16,26 4-2-16,-1-2 1 15,-1 0-2-15,-7 1-2 16,-22 2 1 0,-21-1-4-1,-27 1-1-15,-23 3-6 0,-26-2-8 0,-14-1-26 0,-27 6-37 16,-9 4-5-16</inkml:trace>
  <inkml:trace contextRef="#ctx0" brushRef="#br0" timeOffset="551734.7956">17521 2662 191 0,'0'0'7'15,"0"0"7"-15,0 8 3 16,0 5 2-16,0 1 3 0,-2 7 1 15,0 1 1-15,-4 2 1 16,1-3-2-16,2-1-4 16,2-8-5-16,1-12-3 15,13-3-1-15,14-24-2 0,15-13-3 16,20-13 1-16,14-7-6 15,18-8-2-15,18-5-5 16,13 1-6-16,9 2-17 0,-5 18-55 16,7 12-4-16</inkml:trace>
  <inkml:trace contextRef="#ctx0" brushRef="#br0" timeOffset="552598.882">22234 4255 357 0,'0'0'2'16,"21"0"4"-16,20-5 0 15,23-2 0-15,36-3 2 16,35-2-1-16,40 4 0 0,40-5-4 16,37 9-17-16,19 3-62 15,16-2-5-15</inkml:trace>
  <inkml:trace contextRef="#ctx0" brushRef="#br0" timeOffset="574113.0332">12773 5034 196 0,'0'0'6'0,"0"0"1"15,0 0 3-15,0 0-3 16,-6 0 2-16,6 0 2 15,0 7 1-15,3 4 4 16,5 6-5-16,1 5-1 16,4 7 2-16,1 6 3 0,2 9-1 15,-3 2 0-15,1 4-2 16,-3 1 1-16,2-1 0 15,-1-1-3-15,-5-3-1 0,4-5-2 16,-2-4-1-16,-1-6-1 16,1-7 0-1,-3-6-2 1,0-2-1-16,-4-6 2 0,-2-10-2 0,5 9 2 0,-5-9-1 15,0 0 1-15,0 0 0 16,0 0-1-16,0 0 1 16,4-5-2-1,-4 5 0-15,2-9-1 0,-2 9 0 0,2-12 0 16,-2 12-1-16,0-17 0 15,1 7 0-15,3-2 0 16,2-8-1-16,2-4 2 16,4-7-3-16,4-6-1 0,3-6 1 15,-1-5 0-15,3-10 0 16,2-2 0-16,-4-2 1 15,3 5-2 17,-1 2 3-32,-6 4 1 0,2 8-1 0,-5 8 0 0,2 11 1 0,-6 6-1 15,-2 7 0-15,-6 11 0 16,4-11-2-16,-4 11-2 15,0 0-2-15,0 0-5 16,0 0-8-16,0 4-21 16,0-4-45-16,11 12-6 0</inkml:trace>
  <inkml:trace contextRef="#ctx0" brushRef="#br0" timeOffset="574302.0521">12945 4975 350 0,'0'0'1'0,"13"-4"0"15,16-6 0-15,11-2 1 16,18-6 0-16,8 0-2 16,12-1-1-16,7-8-5 15,0 8-5-15,-11-5-15 16,-10 7-32-16,-9 7-23 0</inkml:trace>
  <inkml:trace contextRef="#ctx0" brushRef="#br0" timeOffset="574575.0794">12491 5080 345 0,'0'0'1'15,"10"0"1"-15,14-2 0 16,12-2 0-1,9-1-3-15,9 2-7 0,2-2-21 0,2 0-44 16,1 3-8-16</inkml:trace>
  <inkml:trace contextRef="#ctx0" brushRef="#br0" timeOffset="574939.1158">13352 5409 209 0,'0'0'7'0,"-6"15"7"0,-3 0 4 16,-9 6 4-16,-3 6 2 15,-5 6 2 1,2 4 2-16,2 2 0 0,8-6-4 16,13-8-7-16,15-2-4 0,25-8-4 15,16-5-5-15,15-8-7 16,9 1-13-16,4 2-62 15,3-10-7-15</inkml:trace>
  <inkml:trace contextRef="#ctx0" brushRef="#br0" timeOffset="576268.2487">11121 3020 265 0,'0'0'3'16,"0"0"1"-16,3-10 2 0,-3 10-2 16,7-11 1-16,-7 11 0 15,10-10 2-15,-10 10 0 16,16-7-2-16,-7 7 1 15,-1 0 1-15,4 4 1 0,0 6 1 16,-1 3-1-16,2 4 1 16,0 7-1-16,3 5 1 15,1 5-3-15,-1 8 3 16,0 3-3-16,2 8 1 0,-1-1-1 15,0 4 0-15,-1 0-2 16,-3-2 1-16,0-3-1 16,-2-6 0-16,-3-3-2 15,1-8 0-15,-3-1 0 0,-4-10 1 16,2-5 0-16,-1-5 0 15,-1-5-1-15,-2-8 2 16,0 0 0-16,2 9 1 16,-2-9-1-16,0 0 1 15,5-5-1-15,-2-4 1 0,3-1-2 16,-2-5 0-16,2-6-1 15,5-7 0-15,3-6 0 16,1-9-1-16,7-8 0 16,2-9 1-16,5-6-1 0,4-8 0 15,0 1-1-15,3-1 1 16,-4 0-1-16,-3 11 1 15,-2 8 0-15,-5 11 0 0,-4 8 0 16,-6 9-2-16,-3 4-2 16,2 7-3-1,-6 4-6-15,5 3-6 0,-2 0-13 16,1-1-48-16,7 7-10 15</inkml:trace>
  <inkml:trace contextRef="#ctx0" brushRef="#br0" timeOffset="576474.2693">11620 2864 383 0,'0'0'4'0,"0"0"2"16,0 0 1-16,0 0 0 15,16-1 1-15,16-10-1 16,15-2 1-16,11-4 0 0,18-5-5 15,2-1-9-15,8 1-8 16,-6 0-18-16,-13 3-48 16,-9 11-5-16</inkml:trace>
  <inkml:trace contextRef="#ctx0" brushRef="#br0" timeOffset="576700.2919">10861 3050 431 0,'0'0'1'0,"0"0"-1"16,15-8 0-16,5 0 1 15,17-5 0-15,9 1-5 16,13-1-8 0,0 1-26-16,-2 1-42 0,11 2-5 0</inkml:trace>
  <inkml:trace contextRef="#ctx0" brushRef="#br0" timeOffset="577107.3326">11913 3410 369 0,'0'0'2'0,"-3"18"0"16,-1 1-1-16,-4 13 2 16,-1 6-1-16,0 11 2 0,-5 3-2 15,4 7 1-15,0-1-1 16,2-8-2-16,-1-5-1 15,5-9-4-15,1-10-5 16,3-5-5 15,0-10-21-31,0-11-43 0,0-6-6 0</inkml:trace>
  <inkml:trace contextRef="#ctx0" brushRef="#br0" timeOffset="577491.371">11874 3410 290 0,'0'0'3'16,"0"0"2"-16,0 0 2 0,3-12 2 16,-3 12 5-16,16-9 2 15,1 5 2-15,9 0 3 16,5 3-4-16,9 1-1 15,6 0-3-15,1 4-3 0,-2 5-3 16,-6 3-4-16,-10 3-2 16,-14 4-1-16,-10 4-3 15,-12 0 1-15,-18 0-1 31,-9-1 0-31,-5-4 2 0,-5-2-2 0,1-3 0 0,0-2 2 16,4-4-1-16,10-2 1 16,5 1 1-16,5 1 2 15,9 1 1-15,8 3 0 0,3 5 1 16,14 0 2-16,11 4 2 15,12 2-1-15,13 2 0 16,6-1-2-16,7-1 0 16,4 1-2-16,5-1-6 0,6 1-11 15,-4 9-50-15,1-10-25 16</inkml:trace>
  <inkml:trace contextRef="#ctx0" brushRef="#br0" timeOffset="581677.7896">8319 1420 215 0,'0'0'-1'16,"0"0"0"-16,0 0 5 0,3 9 4 15,2 1 2-15,1 3 7 16,7 22 1-16,-2 8 1 16,1 4 2-16,-1 4 0 15,-1 4-5-15,-7-4-2 0,2-9-1 16,-3-12-4-16,-2-13-2 15,0-7-6-15,0-10-6 16,0 0-16-16,-3-14-54 16,6 1-7-16</inkml:trace>
  <inkml:trace contextRef="#ctx0" brushRef="#br0" timeOffset="581929.8148">7951 1502 377 0,'0'0'1'0,"14"-5"0"15,5 0 0 17,11-2 2-32,10-2-1 0,8-1 0 0,9-3 0 0,6-1 1 0,4-1-3 15,5 0-4-15,4 0-6 16,1-1-13-16,0 1-22 15,0-1-34-15,0 3-9 16</inkml:trace>
  <inkml:trace contextRef="#ctx0" brushRef="#br0" timeOffset="582097.8316">8115 1769 365 0,'0'0'5'15,"0"0"-1"-15,22-2 2 16,13-7 1-16,13-4 0 15,19-4 0-15,-25 8-2 16,10-5 0-16,6 0-5 16,7 0-8-16,4-2-7 0,2 1-21 15,3 6-44-15,-3-5-10 16</inkml:trace>
  <inkml:trace contextRef="#ctx0" brushRef="#br0" timeOffset="582397.8616">8105 1713 302 0,'0'0'2'16,"-5"18"0"0,-3 2 1-16,-5 11 1 0,-5 8-1 15,-6 3-1-15,-2 5-4 16,1-3-8-16,1-7-39 15,3-1-26-15</inkml:trace>
  <inkml:trace contextRef="#ctx0" brushRef="#br0" timeOffset="582767.8986">8003 1334 244 0,'0'0'8'0,"0"0"4"16,0 0-2-16,0 0 2 15,0 0-1-15,0 0 0 16,0 0 0 0,0 0 1-16,-3 8-12 0,-2 2-14 0,1-1-29 15,1 6-31-15,-2-6-6 16</inkml:trace>
  <inkml:trace contextRef="#ctx0" brushRef="#br0" timeOffset="583025.9244">8700 1164 342 0,'0'0'0'15,"0"0"0"-15,-6 7-3 16,6-7-3-16,-9 18-5 0,2-4-8 16,0 2-17-16,2 3-35 15,-1 0-12-15</inkml:trace>
  <inkml:trace contextRef="#ctx0" brushRef="#br0" timeOffset="583302.9521">8761 1543 309 0,'0'0'0'0,"0"0"1"15,-7 24 1-15,-2-2-3 16,1 6-5 0,-3 6-21-16,-9 5-45 0,11 2-4 15</inkml:trace>
  <inkml:trace contextRef="#ctx0" brushRef="#br0" timeOffset="584640.0858">12509 3248 304 0,'0'0'4'0,"0"0"0"16,0 0 3-16,18-2 1 15,7-3-1-15,8-2 0 16,12-3 1-16,9-1-1 0,7 3-8 16,2-2-10-16,-1 3-17 15,-2 7-28-15,-11-3-21 16</inkml:trace>
  <inkml:trace contextRef="#ctx0" brushRef="#br0" timeOffset="584824.1042">12685 3530 350 0,'0'0'1'0,"14"-1"2"15,8-4-1-15,17 2 0 16,15-4-5-16,12 1-15 0,5 6-44 15,10-6-11-15</inkml:trace>
  <inkml:trace contextRef="#ctx0" brushRef="#br0" timeOffset="585844.2062">13707 3114 248 0,'0'0'5'16,"0"14"0"-16,0 2 2 15,-3 11 0-15,0 2 2 16,-2 9 2-16,-2 4 0 16,1 1 0-16,-1-2-2 0,0-4-2 15,4-5 0-15,1-3-3 16,2-11-4-16,0-3-7 15,0-15-13-15,0 0-45 16,9 3-9-16</inkml:trace>
  <inkml:trace contextRef="#ctx0" brushRef="#br0" timeOffset="586055.2273">13386 3178 384 0,'0'0'1'0,"22"-7"-1"0,14 0 1 16,18-1 1-16,20-2-1 15,11-2 0-15,19 0-1 16,5-1-2-16,2 2-5 47,-8 1-5-47,-13 3-17 0,-11 6-29 0,-21 0-22 0</inkml:trace>
  <inkml:trace contextRef="#ctx0" brushRef="#br0" timeOffset="586259.2477">13473 3507 329 0,'0'0'1'16,"0"0"6"-16,8 0 3 16,11 0 0-16,17-1 2 15,13-3 0-15,15-3 1 16,16 0-2-16,12-1 0 0,7-4-12 15,-4 0-11-15,-2-2-21 16,-7 7-44-16,-19-3-5 16</inkml:trace>
  <inkml:trace contextRef="#ctx0" brushRef="#br0" timeOffset="586512.273">13396 3457 367 0,'0'0'2'0,"-10"8"-2"15,10-8 1-15,-18 23 0 0,2-2-1 16,1 2 1-16,-6 5 0 15,0 0-2-15,2 0-4 16,2-3-6-16,2-4-16 16,2-16-38-16,13-5-15 0</inkml:trace>
  <inkml:trace contextRef="#ctx0" brushRef="#br0" timeOffset="586771.2989">13472 3023 287 0,'0'0'2'0,"-17"11"1"16,0-1 2-16,-4 3-1 16,-1 2 1-16,-2 2 0 15,0 1-2 1,-2 0-5-16,12-4-13 0,11 6-48 0,3-20-10 15</inkml:trace>
  <inkml:trace contextRef="#ctx0" brushRef="#br0" timeOffset="586948.3166">14466 2852 413 0,'0'0'1'0,"-9"11"0"15,-4 2-2-15,-4 5-2 16,-6 7-2-16,-2 0-4 15,-2 6-4-15,-2-4-12 0,1-4-31 32,11 2-26-32</inkml:trace>
  <inkml:trace contextRef="#ctx0" brushRef="#br0" timeOffset="587210.3428">14363 3310 392 0,'0'0'1'15,"-19"11"0"-15,-2 6 0 0,-4 0 1 0,-3 9-2 16,-7 3-3-16,3 7-11 16,-3 2-12-16,2-6-39 15,19-2-16-15</inkml:trace>
  <inkml:trace contextRef="#ctx0" brushRef="#br0" timeOffset="588304.4522">14656 2873 354 0,'0'0'0'16,"0"0"-1"-16,0 16 2 15,-3 4 2-15,-1 8 1 0,-4 10 2 16,-2 8 2-16,-2 13 2 15,-6 7 0-15,1 5 0 16,-1 0-1-16,-1-3-3 16,4-2 0-16,3-12-4 15,0-5-2-15,5-14-5 0,2-7-4 16,4-10-5-16,2-10-28 15,16-8-38-15,-4-8-7 16</inkml:trace>
  <inkml:trace contextRef="#ctx0" brushRef="#br0" timeOffset="588772.499">14615 2955 237 0,'0'0'6'0,"0"0"3"16,-10 0 2-16,10 0 4 15,-16 0 0-15,16 0 1 16,-12-1 0-16,12 1 0 0,0 0-3 16,4-3-4-16,22 3 1 15,13 0-4-15,13 0 1 16,10 2-1-16,6 4 0 0,6 2-1 15,-3 5-2-15,-7 6 1 16,-11 3-1-16,-18 4 0 16,-17 1-1-16,-17 0 0 15,-12 2 0 1,-18-4 1-16,-9-5 1 0,-9-4-2 0,-11-7 1 15,-3 0-1-15,-1-4 0 16,9-2-2-16,4-3 0 16,9 2 2-16,6 3-1 0,16 3 3 15,14 8-1-15,13 3 2 16,19 3 0-16,14 6 0 15,16 5 1-15,14-1-2 16,18 6-1-16,12-2-6 16,17 8-8-16,4 4-46 0,11-1-31 15,4-3-3-15</inkml:trace>
  <inkml:trace contextRef="#ctx0" brushRef="#br0" timeOffset="590367.6585">13616 5124 206 0,'0'0'5'15,"0"0"1"-15,0 0 1 0,7-5 3 16,10-3 2-16,7-6 3 31,11-3 0-31,14-4 2 0,9-4-4 0,14 0-2 16,3 0-1-16,3 2-5 15,-7 3-4-15,-3 3-6 0,-10 4-7 16,-13 5-9-16,-9 4-19 15,-19-3-35-15,1 7-7 16</inkml:trace>
  <inkml:trace contextRef="#ctx0" brushRef="#br0" timeOffset="590589.6807">13671 5278 350 0,'0'0'3'15,"21"-4"1"-15,11-8 1 0,18-5-1 16,16-5 2 0,17-7-1-16,15-2-1 15,12-1-9-15,-2 0-24 0,-9 2-47 16,3 5-7-16</inkml:trace>
  <inkml:trace contextRef="#ctx0" brushRef="#br0" timeOffset="592144.8362">15001 4347 233 0,'0'0'1'15,"0"0"-3"-15,0 0 5 16,0 0 2-16,5 5 2 0,0 9 4 16,0 3 3-16,1 9 1 15,-2 6 2-15,3 5 2 16,-2 6-3-16,-2-2-2 15,0 1-1-15,-1-6-2 0,0-1-2 16,-2-7-2-16,1-5-3 16,-1-7-3-16,3-2-3 15,-3-14-6-15,0 0-18 16,16 7-52-16,-11-12-7 0</inkml:trace>
  <inkml:trace contextRef="#ctx0" brushRef="#br0" timeOffset="592347.8565">14787 4432 372 0,'0'0'0'0,"0"0"0"16,14-15 0-16,12 1 1 15,14-5 1-15,17-6 1 16,13-6 0-16,15-1 2 15,13-1-2-15,0 1 0 0,-4 1-6 16,-5 8-9-16,-14-1-16 16,-18 8-45-1,-5 11-9-15</inkml:trace>
  <inkml:trace contextRef="#ctx0" brushRef="#br0" timeOffset="592601.8819">14666 4838 370 0,'0'0'2'0,"0"0"3"16,16-8 1-16,16-2-1 15,14-7 2 1,19-4 0-16,14-5 0 0,16 1 0 0,5-1-6 16,4-1-11-16,-5 3-14 15,-16 5-56-15,-4 4-7 16</inkml:trace>
  <inkml:trace contextRef="#ctx0" brushRef="#br0" timeOffset="592934.9152">14681 4270 310 0,'0'0'3'0,"0"0"-2"16,0 0-1-16,0 0 0 31,0 0 1-31,-3 8 1 0,3 5-1 0,-3 3 1 0,0 8-5 16,-4 2-13-16,-1 0-40 15,8 5-16-15</inkml:trace>
  <inkml:trace contextRef="#ctx0" brushRef="#br0" timeOffset="593299.9517">14661 4742 275 0,'-1'11'3'0,"-5"5"-1"15,0 7 0-15,-4 2 1 16,2 6-4 0,-5-2-11-16,4 2-24 31,5 1-32-31,-1-16-8 0</inkml:trace>
  <inkml:trace contextRef="#ctx0" brushRef="#br0" timeOffset="593627.9845">15461 4553 306 0,'0'0'0'15,"-4"12"0"-15,0-3 0 0,-1 6 0 16,0 4 1-16,0 1 0 16,-2 1-1-1,1 4-5-15,1-8-12 0,1-9-48 31,4 6-10-31</inkml:trace>
  <inkml:trace contextRef="#ctx0" brushRef="#br0" timeOffset="593865.0082">15663 3953 311 0,'0'0'1'0,"-3"7"0"16,1 5 0-16,0 5-1 15,-1 7 1-15,1 2 1 0,-3 10-6 16,-1 0-11-16,-3-4-52 15,8 8-7-15</inkml:trace>
  <inkml:trace contextRef="#ctx0" brushRef="#br0" timeOffset="594483.07">15526 4478 261 0,'0'0'5'15,"0"5"0"-15,-3 7 4 0,-3 2 0 16,-2 4 2-16,-4 5-1 16,0 1 2-16,-2 1-2 15,1 1-10-15,-3-6-19 16,3-3-51-1,7-1-8-15</inkml:trace>
  <inkml:trace contextRef="#ctx0" brushRef="#br0" timeOffset="594910.1127">16180 3839 329 0,'0'0'1'0,"0"0"-1"16,0 7 2-16,-1 4 1 0,1 2-1 16,-2 6 2-16,2 4 1 15,-1 6 0-15,-2 4 0 16,2 2 0-16,1-5-6 15,0 5-9-15,1-9-26 0,-1 4-39 16,6-5-7-16</inkml:trace>
  <inkml:trace contextRef="#ctx0" brushRef="#br0" timeOffset="595090.1307">15853 4299 378 0,'0'0'3'15,"12"-6"1"1,12-3 0-16,13-5 1 0,18-6 0 0,16-5 0 15,17-3 0-15,20-6 1 16,3 0-5-16,0 7-7 16,-10-1-8-16,-10 8-21 15,-9 13-39-15,-28-2-11 0</inkml:trace>
  <inkml:trace contextRef="#ctx0" brushRef="#br0" timeOffset="595637.1854">16169 4611 160 0,'0'0'7'0,"3"9"6"16,1 1 2-16,2 6 3 15,-1 2 2-15,0 4 5 16,3 4 3-16,-3 4 1 0,-1-3-4 15,-3-4-3-15,-1-1 2 16,-3-7-5-16,-6-1-1 16,-5-9-3-1,-4-5-5-15,-1-7-1 0,-2-6-1 0,-2-4-5 16,2-7-6-16,5-4-10 15,-1-6-27-15,11 0-48 16,5-3-3-16</inkml:trace>
  <inkml:trace contextRef="#ctx0" brushRef="#br0" timeOffset="595754.1971">16006 4420 360 0,'0'0'-5'0,"0"0"-10"15,0 0-44-15,12-8-18 0</inkml:trace>
  <inkml:trace contextRef="#ctx0" brushRef="#br0" timeOffset="596389.2606">16362 4391 307 0,'0'0'0'0,"0"0"0"16,0 0 0-16,0 0 2 16,-1 9 4-16,1-9 2 15,4 17 0-15,1-5 2 16,2 0 1-16,2 4 2 0,0 2-1 15,3-1 0-15,-1 0-5 16,0-3 0 0,-1-3-2-16,-1-2-1 0,-9-9 1 15,13 13-1-15,-13-13 0 0,0 0-1 16,11-6 2-16,-11 6-2 15,7-12 1-15,-6 0-1 16,0 0-1-16,0-1-1 31,-1 1 0-31,0 1-1 0,0 11-1 0,0-15-1 0,0 15 0 16,0 0-1-16,0 0 0 15,0 0 0-15,0 0 0 16,12 10 0-16,-12-10 3 16,20 14 1-16,-3-9 1 0,-1-2 1 15,-1-3 0-15,1-6 1 16,-2-3 0 15,-1 0 0-15,-4-4-2-16,-5-3 1 0,-3-2-1 0,-1-1 0 0,-6 2 0 0,-2-3-1 0,0 7-2 15,0 0-2-15,3-1-6 16,5 14-4-16,-13-10-5 0,13 10-18 15,2 10-46-15,-2-10-9 16</inkml:trace>
  <inkml:trace contextRef="#ctx0" brushRef="#br0" timeOffset="596623.284">16917 4256 309 0,'0'0'1'15,"0"0"1"-15,-4 8 4 16,-6 5 4-16,0 3 1 0,-3 7 2 15,-3-2 1-15,2 1 4 16,2 0 0-16,7 0-2 16,5-2-1-16,12-9-4 15,12-8-2-15,15-3-2 0,11 0-1 16,9 0-4-16,-1 1-11 15,6-1-12-15,8-3-67 32,-16 0-2-32</inkml:trace>
  <inkml:trace contextRef="#ctx0" brushRef="#br0" timeOffset="607688.3904">15635 7415 48 0,'-10'-3'2'15,"-6"-2"1"-15,-10-4 0 31,-11 2 3-31,-15-3 1 0,-7 8 2 32,-16 2-1-32,-8 0 1 0,-5 11 0 0,-5 6-2 0,-5 13-3 0,-7 3 1 15,3 7-2-15,-4-1-2 16,2 0 1-16,-1 6-2 0,4-4 1 47,1 5-1-47,7-9 1 0,8 6-2 15,6-4 1-15,-2 21 3 0,4 3-2 16,10 3 2-16,8 6 1 0,9 0-1 15,10 4 3-15,7 2 0 16,8 0 0-16,18-14-3 16,6-1 0-16,3-3-1 0,9 3 0 15,7-5 1 1,5 3-2-1,5-5 0-15,4 4 0 0,7-5 1 0,-1-3 1 16,7 3 1-16,-4-5 0 0,9 6-2 16,3-2 3-16,1-1-1 15,4 2 1-15,1-5-1 16,8 2 1-16,6-8-2 15,4 1 2 1,7-9-1-16,6-1 0 0,5-4-1 0,5-3-1 31,6 3 0-31,1-5 1 0,7 3-2 0,7-3 0 16,-5 3-1-16,1-4 1 15,8 4 0-15,1 1 0 0,3-2 0 16,8 3 1 0,-2-5 0 15,0 4 1-31,11-8 0 0,5 7-1 0,3-8 1 0,5-1 0 0,-1 2-2 0,1 2 1 15,0-3-1-15,1 2 0 16,0 2 0-16,-3-2-1 16,-3 3 1-16,-7-1-1 0,9-1 1 15,0-5-1-15,8 0 1 16,5-4-1-16,0-1 1 15,1-6 0 17,6-2-1-32,9-4 1 0,-6-2 0 0,0 0 1 0,-3-6-1 0,-3-1-1 15,-1-5 1-15,-1 0 0 16,-6-5 0-16,-2-1 0 15,-2-5 0-15,-2-2 0 0,3-5 0 16,0-2 0-16,3-5 1 16,1-3 1-16,5-1-3 15,-3-7 2-15,3 0-1 16,-5-2 1-1,-5-2-1-15,-3-3 0 0,-15-3 1 0,-6-5-1 16,-17-2 0-16,-13 1 1 16,-13-9 0-16,-7-2 0 15,-18-3 0 16,-14-2 0-31,-9-3-2 0,-11-3 1 0,-12-3-1 16,-7-6 2-16,-16 0-3 0,-4-4 1 0,-19-2-1 16,-13 1 0-16,-14-1-1 15,-17 3 0-15,-15 2 0 0,-21 4-1 16,-21 3 1-16,-20 5-1 15,-23 5-1-15,-20 4 2 16,-26 9-1-16,-26 1 2 31,-29 10 0-31,-24 6 1 0,-31 11 1 0,-33 6 4 0,-29 11 2 16,-25 8 2-16,-25 13 0 15,-26 8 2-15,-11 16-2 0,-7 13-2 16,13 10-5-16,9 7-14 16,27 14-60-16,-31-23-8 46</inkml:trace>
  <inkml:trace contextRef="#ctx0" brushRef="#br0" timeOffset="610631.6847">13026 4523 22 0,'0'0'2'15,"0"0"0"-15,-16 0 1 16,6 0-1-16,-3 0 1 0,-3 2 0 16,-4 5 0-16,-5 2 0 15,-1 5-1-15,-10 1-2 16,2 2 2-16,-4 2-1 0,0 5 0 15,-6-1 0-15,3 4 0 16,0-4 1 0,4 8-1-16,5-2 1 0,2 0 1 15,3 4-1-15,3 1 0 16,1 6 2-16,4-4-2 0,-2 9 2 15,3-3-2 32,2 2 1-47,1 1-1 0,3-1 0 0,3 0 1 0,4-2-2 0,4 0 2 0,0-4-1 0,8 2 2 16,5 6 1-1,2-3 1-15,0 3 0 16,0-1-1-16,0 7 2 16,-1-3 1-16,-1 5 0 0,-1-4 0 15,-4-1-1 16,0-4 2-31,1 1-2 0,3-8 1 16,-1 1-3-16,0-7 1 0,5-3-1 0,-3 0-2 0,5-10 1 16,-2 4-1-16,5-9 0 15,-3 5 2-15,2-5-3 16,0 4 2-16,3-4 0 15,0 0 2-15,8 1-2 0,4 2 0 16,1-2 1-16,8-1-1 16,-1 0 2-16,8-2-2 31,-6-4 0-31,9-2 0 0,-3-3-1 0,-6-3-1 0,6 0 0 15,-7 0 0 1,6-5-1 31,-7-2 0-47,7 2 0 0,-3-2 1 0,-1 0-2 0,-3 0 1 0,-2-1-1 0,-1 1 0 0,-7-3 1 0,0 3 0 15,-7-2 1-15,-5-1 1 16,-2-2-1-16,-1-1 2 16,-3 3-2-16,-2-1 3 0,-1 3-3 15,1-6 1 1,-1-2-1-16,-1-3 1 0,2 3-2 15,0-4 0 1,-2-2 0 0,1-3 0-16,2 0 0 0,-2-4-1 0,3 2 0 0,-1-1-1 15,-1-8 1-15,3 1 0 16,0-6-1-1,-2-2 0-15,2-3 0 0,-1-5 1 0,-4-5-1 16,-2-2 3-16,-3 0-1 16,-4-2 3-16,-10-3 0 15,-8-4 1-15,-16 2 0 16,-10 3 0-16,-16 4 0 0,-9 2-2 15,-14 6-4-15,-6 6-11 16,4 1-36-16,0 16-29 16</inkml:trace>
  <inkml:trace contextRef="#ctx0" brushRef="#br0" timeOffset="611880.8096">11604 2455 100 0,'0'0'4'0,"-11"-11"-2"16,-1 5 0-16,1-4 1 31,-7 0-1-31,1-2-1 0,-5-2 2 0,-6 2-1 0,-3 3 0 15,0 3 0-15,-3 4-2 0,-8 2 1 16,-2 4 0-16,-8 9 0 16,0 3 0-16,-3 8 0 15,-2 4 1 1,1 8 0-16,-2 5 0 0,5 5 1 0,5 0-1 15,5 7 0 1,2 0 1-16,5 8-3 0,4 1 2 16,2 3-5-16,6 1 3 15,0 0 0-15,6 7 1 63,-2-4-1-63,4 6 2 0,4-1-2 0,3 2 1 0,6-1 0 0,3 3 1 0,4-4 0 0,8 1 0 0,9-5 2 15,4 0-1-15,9-9 2 0,1-10 1 16,10 2-2-16,7-7 1 15,1-3 1-15,7-6-1 16,0-2 1-16,5-4 1 16,3-2 0-16,1 0-2 0,3-5 1 46,-6-2 1-46,5 0-3 0,0 2 2 0,-3-2-3 0,1 0 0 0,-2-1 0 16,3-4 2-16,-1-5 1 16,2-2 2-16,2-5-2 0,0-3 3 15,0-2-2-15,0-7 1 16,-1-2-1-1,-1-4-1-15,-6-1-1 0,-1-5-1 0,-5-1 1 32,-3-5-1-32,2-3-1 0,-1-6 1 0,2-5 0 15,1-5-1-15,1-6 0 16,-1-7 0-16,-5-8 0 0,-4-6-1 15,-5-7 2-15,-5-5 0 16,-15-3 1-16,-10-7 0 16,-14-5-1-16,-12-8-1 15,-17-2 4-15,-21-4-2 0,-24 2-2 16,-24 0-2-1,-27 4-1-15,-33 10 1 0,-26 12-2 16,-30 17-4-16,-21 20-11 16,-15 24-24-16,-3 23-36 15,11 17-6-15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23T19:44:46.34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499 2138 91 0,'6'0'6'16,"7"0"4"-16,19-3 4 15,9-2 5-15,16 1 2 0,10-1 1 16,15 1 2-16,7 0-1 16,2 0-5-16,-2 4-3 15,-3 0-6-15,-6 8-2 16,-10 1-4-16,-7 2 0 15,-11 1-2-15,-6 1 0 0,-12 2 0 16,-4-1 1-16,-19 14 1 31,-10 7-2-15,-6 2-1-16,-15 13 0 0,-12 4-2 0,-11 11 2 15,-14 8-4-15,-13 6-1 16,-5-4-2-16,-8 5 3 16,-2 0 1-16,-6 3 0 0,-1-1 2 15,7-6 1-15,11-5 3 16,13-6 2-16,19-9 3 15,15-10 3-15,26-8 1 32,24-11 1-32,24-9 1 0,25-7-1 0,17-6-2 0,13-5 0 15,11 0-2-15,5-8-4 16,-7 0-2-16,-6-3-3 15,-10 1-5-15,-16 0-1 0,-14 2-5 16,-16-2-15-16,-19-2-48 16,-7 2-6-16</inkml:trace>
  <inkml:trace contextRef="#ctx0" brushRef="#br0" timeOffset="212">2584 2713 405 0,'0'0'0'0,"21"-11"0"16,14 1 0-16,21-2 0 15,17-1 0-15,20 2-5 31,13-3-9-31,12 3-20 0,5 6-17 0,-10 1-25 0,-5 4-9 16</inkml:trace>
  <inkml:trace contextRef="#ctx0" brushRef="#br0" timeOffset="714">3715 2852 320 0,'0'0'0'0,"0"0"0"16,0 0-1-16,0 0 4 15,2 11-1 1,18-7 1-16,5-2 2 0,17-2 1 0,12-6-1 16,8-5 1-16,7-4 1 15,2-6-2-15,0-2-1 16,-8-3 1-1,-9 3-3-15,-15 4-3 0,-14 1-1 0,-15 5-2 16,-10 13 0-16,-26-8 0 16,-13 10 0-16,-14 12 0 15,-12 4 0-15,-9 12 3 16,0 4 1-1,-2 4 2-15,11 3 0 0,9-2 0 0,14 3 1 16,15-6 2-16,17-2-1 16,13-9 1-16,17-3 1 15,16-9-1 16,13-7 1-31,13-6-1 0,12-1-1 0,13-12-4 0,3-6-2 0,9-2-8 16,2-3-6-16,-5-5-12 16,-3-4-17-16,-12-2-21 0,-9 0-13 15</inkml:trace>
  <inkml:trace contextRef="#ctx0" brushRef="#br0" timeOffset="1084">4714 2501 169 0,'0'0'4'16,"-22"4"5"-1,-2 6 0-15,-7 8 3 0,-11 8 2 0,-9 8 2 16,-4 5 0-16,-4 12 0 15,6 5-2-15,10 1-7 16,10 3 1-16,14-5 0 16,14-6-2-16,12-13-1 0,14-9 1 15,13-15 2-15,9-12-2 16,9-21 0-16,3-16-1 31,0-11-2-31,-1-11-1 0,-8-6-2 0,-5-1 0 0,-14 2 0 16,-6 8 2-16,-11 8-1 15,-9 18 1-15,-1 16 1 16,-10 14 2 15,-2 27 0-15,-6 16 2-16,2 19-1 0,-4 14 0 0,-2 19 0 0,-7 12 0 0,-1 6 1 0,0 3-2 15,0-7-1-15,5-2-2 16,4-9-3 31,1-15-11-47,11-19-58 0,9-7-12 0</inkml:trace>
  <inkml:trace contextRef="#ctx0" brushRef="#br0" timeOffset="1614">5548 2428 268 0,'0'0'3'0,"4"6"0"15,13-1 2-15,11 3 1 16,7 0-1-16,19 4 2 0,10 0-1 15,13 0 1-15,6-2-1 16,7-2 1-16,1-4-1 16,-1 1-2-16,4-5 1 31,-9 0 0-31,-4 0-1 15,-1 0-3-15,-6-4-9 0,-5 3-25 0,-3 1-33 0,-15-3-11 16</inkml:trace>
  <inkml:trace contextRef="#ctx0" brushRef="#br0" timeOffset="1840">5632 2827 349 0,'0'0'3'0,"4"7"2"0,19-3 0 16,13-3 0-16,25-1 2 15,19 0-1-15,26-5 1 16,21-4-1 15,18-3-3-31,10-3-3 16,1 2-3-16,-5 0-3 0,-14 5-5 0,-16 1-10 0,-22 7-15 0,-20 6-30 15,-24 5-16-15</inkml:trace>
  <inkml:trace contextRef="#ctx0" brushRef="#br0" timeOffset="5254">7783 2159 93 0,'0'0'0'15,"5"-4"1"-15,6 1 0 0,8-4 5 16,8-3 7 0,8-2 1-16,6-5 4 0,13 0 3 15,9-1 2-15,1 5 0 16,14 4-2-16,4 8-3 0,3 4-5 15,4 14-4 17,3 13-1-32,8 27-1 0,-9 13 1 0,-8 10-2 15,-18 7 1-15,-23 5 1 16,-18 5 1-16,-24 2-2 78,-21 1 0-63,-36-24-2-15,-18-6-2 0,-16-9-2 0,-9-13-5 0,-5-6-11 0,-6-19-8 0,10-13-11 0,3-11-11 0,13-17-8 0,15-9-2 0,20-6 4 0,17-6 12 16,23-2 14-16,14 6 22 0,21 2 25 16,19 12 19-16,11 5 10 15,16 16 0 16,3 11-5-31,0 14-3 0,-3 14-6 0,1 6-9 0,-4 12-12 0,-4 1-7 16,1 3-1-16,1-8 0 16,7-8-2-16,13-8-9 31,8-13-19-31,5-10-50 0,18-12-5 0</inkml:trace>
  <inkml:trace contextRef="#ctx0" brushRef="#br0" timeOffset="6029">9511 2527 237 0,'0'0'6'0,"12"-1"2"15,13-3 1-15,22-2 2 16,18 0 1-16,24-3 0 0,11-1 1 16,20 0-2-16,11 5-8 15,-6 0-9-15,-4 1-9 16,-13 1-17-16,-20 3-17 78,-19 0-21-78</inkml:trace>
  <inkml:trace contextRef="#ctx0" brushRef="#br0" timeOffset="6579">9795 2084 56 0,'2'5'8'0,"1"12"6"16,2 15 7-16,-1 36 14 31,1 14 2-16,-2 7-1 1,-1 13 2-16,2 0-3 0,-2 0-7 0,-2-5-5 0,0-13-7 16,1-36-18-16,3-12-16 0,3 3-40 15,0-16-19 1</inkml:trace>
  <inkml:trace contextRef="#ctx0" brushRef="#br0" timeOffset="7207">11321 2469 303 0,'0'0'3'0,"0"0"2"15,14 2 2-15,8-2 1 16,15 0 0-16,13 1 0 15,15-4-1-15,4 3 0 16,6-2-6-16,0-3-5 0,-7 1-3 47,-5-2-5-47,-16 4-9 0,-17 0-18 0,-14-2-36 0,-1-1-4 0</inkml:trace>
  <inkml:trace contextRef="#ctx0" brushRef="#br0" timeOffset="7589">12403 2626 216 0,'3'11'7'16,"3"7"0"-1,5 7 2-15,0 4 0 0,1 7 0 16,1 3 3-16,-3 2 6 16,2 1 3-16,-11-9-4 0,-3-2 0 15,-19-8-1 1,-6-4 1-16,-12-6 1 0,-6-5-4 15,-4-3-3-15,-5-3-5 0,-1-2 0 16,2-5-3-16,11-2-2 16,3-7-10-16,12-1-22 31,13-5-48-31,6-8-4 0</inkml:trace>
  <inkml:trace contextRef="#ctx0" brushRef="#br0" timeOffset="7730">12122 1794 346 0,'0'0'1'16,"0"0"-12"-16,0 0-16 16,0 8-34-16,2 1-18 15</inkml:trace>
  <inkml:trace contextRef="#ctx0" brushRef="#br0" timeOffset="8077">12528 1719 206 0,'12'0'3'0,"9"4"0"16,18 12 1-16,3 15 2 0,12 15 1 15,5 11 1 1,0 22 4-16,2 40 9 15,-16 11-2-15,-15 5 0 16,-23 5-1-16,-8-6-1 16,-23-5-4-16,-20-6-4 15,-7-12-16-15,-13-34-36 16,-11-15-31-16,-6-8-8 15</inkml:trace>
  <inkml:trace contextRef="#ctx0" brushRef="#br0" timeOffset="8356">10893 2005 259 0,'-13'17'6'0,"-9"21"1"0,-4 57 7 31,7 18 1-31,7 14-1 47,11 15 2-47,12 7 0 0,21 7-2 0,28-16-16 0,31-24-39 0,29-49-32 0,9-27-7 15</inkml:trace>
  <inkml:trace contextRef="#ctx0" brushRef="#br0" timeOffset="8923">12374 2307 203 0,'0'0'5'0,"0"0"3"16,0 0-2-1,0 0 2-15,0 0 1 0,0 0 3 16,0 0 2-16,7 7 3 0,-1 5-5 16,1 4 1-16,2 6 2 15,0 6-2-15,1 6-1 16,-4 4-1-16,0 3 0 15,-3 0-5-15,-3-2-8 0,-2 2-16 16,-5-3-32-16,-2-7-24 16</inkml:trace>
  <inkml:trace contextRef="#ctx0" brushRef="#br0" timeOffset="9641">16115 1295 173 0,'0'0'7'0,"0"15"1"16,0 5 1-16,-2 0 5 15,-2 40 0-15,-2 14 2 16,3 18-2-16,-1 9 2 0,-3 9-6 15,1 1-3-15,2-4-3 16,3-32-6-16,0-12-8 16,-25-14-62 15,-7-19-2 0</inkml:trace>
  <inkml:trace contextRef="#ctx0" brushRef="#br0" timeOffset="10026">13871 2462 131 0,'0'0'0'0,"0"0"-4"0,-7 9 3 16,7-9 2-16,5 15 0 0,11-6 4 16,27-1 5-16,19-1 4 15,27-7 5 1,26 0 7-1,35-4 1-15,29-4 0 0,31-6 1 0,33-4-2 16,59 0-3-16,-5-2-4 0,24 1-2 16,26 1-5-16,18 3 1 15,22-5-5-15,11 4-2 16,6 2-1-16,-7 0 0 15,2 2-1-15,-4 1-1 0,-10 2 0 16,-20-2-2-16,-24 5 0 31,-21 2-2-31,-26 1-4 0,-62 3-14 0,-14 0-40 16,-45-4-27-1</inkml:trace>
  <inkml:trace contextRef="#ctx0" brushRef="#br0" timeOffset="10924">13892 3005 99 0,'5'-3'0'15,"12"-3"-1"-15,17-1 4 16,15-2 7-16,9-3 4 0,16 1 4 16,12 0 1-16,5-1 0 15,4 12 2-15,-5 3 1 16,-4 14-1-16,-9 9-6 15,-5 11-3-15,-12 8-2 0,-12 9-3 16,-8 6 4-16,-13 2-3 16,-9-4 0-16,-18 5-2 15,-19-4-2-15,-21-6 1 16,-14-7-2-16,-12-7 1 15,-13-10-3-15,-5-11-3 0,-7-8-10 16,0-10-4-16,-1-13-4 16,11-6 0-16,10-7-2 15,14 2 1 1,8-7 2-16,22 7 6 0,12 0 14 0,19 2 11 15,27 6 7-15,13 3 2 16,14 8 1-16,5 5-2 16,8 5 0-16,-2 11 0 0,2 6-9 15,-11 10-3-15,-8 4-4 16,-5 5 0-16,-8 3-1 15,-4-1-2-15,-1-4-4 32,-3-3-11-32,2-4-28 0,-6-11-34 0,14-9-3 0</inkml:trace>
  <inkml:trace contextRef="#ctx0" brushRef="#br0" timeOffset="11731">15133 2968 120 0,'0'0'5'0,"0"0"2"16,8-9 5-16,7 1 5 0,4-1 6 16,10-2 2-16,6-6 3 15,16 3 3-15,8-3-5 16,8 4-1-16,8 2-4 15,4 6-5-15,5 2-3 0,-2 4-4 32,4 17-2-32,-12 5-4 0,-1 8 1 0,-9 8-2 15,-11 7 0-15,-9 5-1 16,-11 3 1-16,-14 3 1 15,-13-1 0-15,-10-2 2 0,-21-1-2 16,-15-6 2-16,-11-5-2 16,-15-6-1-16,-9-8-1 15,-8-10-4-15,-2-12-1 31,0-6-4-31,5-11 0 0,11-10-4 0,8-6-1 0,22-2 0 16,17-2 0-16,20 5 4 16,11 5 4-16,21 8 7 0,17 7 2 62,7 6 4-62,13 7 1 0,-4 7 5 0,-2 5 0 0,5 7-2 0,-6 5-4 0,-3 1-3 0,-1 2-1 0,-4 3-4 16,-2-4-2-16,1 4-9 15,-6-8-16-15,-11-1-52 16,11-6-4-16</inkml:trace>
  <inkml:trace contextRef="#ctx0" brushRef="#br0" timeOffset="15660">17275 2738 161 0,'0'0'1'16,"0"0"5"-16,0 0 5 16,0 14 4-16,1 0 2 15,1 11 1-15,2 7-1 0,-3 7 4 16,7 6-1-16,-5 2-3 15,-2 5-3-15,1 1 0 16,0 2-3-16,-2-6 1 0,0-2-1 16,0-3 0-16,-2-6 1 15,-1 2-6-15,-3-8-2 16,2-5-8-16,-5-8-7 31,5-2-14-31,3-1-44 0,1-16-12 0</inkml:trace>
  <inkml:trace contextRef="#ctx0" brushRef="#br0" timeOffset="16006">17392 3055 260 0,'-4'12'6'15,"3"14"-1"-15,-1 8 4 0,3 5 1 16,9 7 5-16,5 1 2 16,8 3 0-1,7-4 3-15,9-17-2 0,13-19 0 16,6-13-4-16,5-21-1 0,0-12-5 15,-2-11-2-15,-4-10-4 16,-7-2-4-16,-12 0 0 16,-16 0-1-16,-14 6-1 0,-17 18-2 15,-19 3 3-15,-16 16-1 16,-14 11 2-16,-8 8-1 15,-2 15 1-15,-1 5 0 32,10 6 0-32,9 4-2 0,10-3-8 0,19-4-17 0,17-4-45 15,9-12-7-15</inkml:trace>
  <inkml:trace contextRef="#ctx0" brushRef="#br0" timeOffset="16529">18276 2331 143 0,'0'0'3'0,"-10"7"4"16,-4 8 7-16,-5 12 7 16,-4 9 6-16,-7 10 1 31,-2 9 2-31,-3 6 1 0,5 6-2 0,4-3-5 0,10-3-4 15,15-6-4-15,7-12-5 16,19-13-1 31,15-12-2-47,9-7 1 0,5-11-4 0,1-8 0 0,-5-13-2 0,-9-7-4 0,-12 0-1 0,-16-1-3 15,-15 6 1-15,-19 0-2 16,-14 11 1-16,-6 7 1 0,1 5 0 16,-1 13 2-16,10 8-6 15,5 0-16-15,9 8-54 16,17 1-3-16</inkml:trace>
  <inkml:trace contextRef="#ctx0" brushRef="#br0" timeOffset="17542">18929 2680 173 0,'0'0'6'16,"0"0"2"-16,0 0 1 16,0 0 2-16,2-13-1 0,-2 13 4 15,22-16 1-15,-3 5 2 16,11-3-4-16,12 2-2 15,5 5 0-15,10 2-2 16,4 5 1-16,3 0-2 16,3 17-4-16,-6 3 0 0,-7 13-2 15,-6 0-1-15,-10 4 0 16,-12 0 0-16,-8 4-1 15,-16 2 3-15,-6-1 0 16,-19-4 0 0,-12-4 0-1,-10-1-1-15,-9-6 0 0,-1-3 0 0,-8-9-2 0,-3-9-2 16,5-6 0-16,1-6-1 15,11-9-1-15,6-2-1 16,11-6 0 15,12 1 0-31,12 0 2 0,10 0 3 0,19 6 0 0,6 1 1 0,12 8 1 16,6 7 0-16,-3 4 2 0,8 9 2 31,-10 11-2-31,0 6-1 0,-7 5 2 0,-7 5-1 16,-6 1 3-16,-8-1-3 0,-2-1 1 15,-3-5-1-15,-4-5-1 16,0-6 0-16,1-4-6 15,-1-6-5-15,7-8-30 16,4 1-36-16,4-11-7 16</inkml:trace>
  <inkml:trace contextRef="#ctx0" brushRef="#br0" timeOffset="17826">19620 2786 325 0,'0'0'-2'0,"0"0"1"16,0 0-2-16,17-1 4 0,5 3 2 16,12 9 1-16,6 1 0 15,5 8 1-15,7 9 4 16,-4 0 1-16,2 7 0 15,-11 0 2-15,-6 1-3 0,-15 1 2 16,-12-2-2 15,-7 0 0-31,-16-2-1 0,-5-4-2 0,-10-4-3 0,-2-6-5 16,-9-6-13-16,4-14-51 15,3 0-13-15</inkml:trace>
  <inkml:trace contextRef="#ctx0" brushRef="#br0" timeOffset="18000">19670 2767 424 0,'0'0'3'0,"21"-8"-1"16,5-1 1-16,13 0 0 16,8-1-2-16,5 4-2 15,0-3-3-15,5 6-4 16,-6-1-10-16,-10 4-11 31,-13 4-23-31,-16 3-30 0,-2 4-7 0</inkml:trace>
  <inkml:trace contextRef="#ctx0" brushRef="#br0" timeOffset="24027">20528 2776 157 0,'0'0'-3'0,"0"0"1"0,-14 3 2 16,6 12 1-16,-5-1 6 15,-2 11 4-15,-5 9 4 16,2 8 4-16,2 8 2 15,6 5 5-15,6 5-4 0,10-11 3 16,16 1-5-16,8-15-1 16,12-11-6-16,7-14-1 15,7-11-1-15,0-21-2 16,6-9-2-16,-10-10-4 0,-6-5 1 15,-9-3-2-15,-9-1 0 16,-15 1-1-16,-12 1-1 16,-10 7 0-16,-16 7 1 0,-14 12-1 15,-10 5 0-15,-8 11 0 31,-6 6-1-31,1 10 2 0,5 8-1 0,9 2-3 16,7 2-6-16,23-4-40 16,18 1-28-16,16-4-8 0</inkml:trace>
  <inkml:trace contextRef="#ctx0" brushRef="#br0" timeOffset="24674">21602 2692 177 0,'0'0'3'16,"0"0"1"-16,11 2 8 15,-2 8 5-15,2 5 5 16,3 7 4-16,1 7 0 0,-1 7 2 16,-6 10-1-16,1 7 0 15,-7 5-6-15,-2 2-6 16,-1-3-5-16,-6-4-2 15,1-6-1-15,-3-8-1 0,2-7-1 16,2-13-2 0,0-7-2-16,5-12-3 0,0 0-9 15,-11-9-19-15,7-18-44 0,8 3-11 16</inkml:trace>
  <inkml:trace contextRef="#ctx0" brushRef="#br0" timeOffset="25002">21838 2806 216 0,'-2'10'6'16,"2"6"2"-16,0 11 2 16,6 11 2-16,2 9 3 15,8 5 1-15,3 4 4 0,10 1 1 16,8-17-2-16,4-1-3 31,3-20-1-31,4-15-1 0,1-13-4 0,-5-17 0 16,-5-8-5-16,-10-7 0 0,-13-5-4 15,-11-2 1-15,-13 0-1 16,-14 3-1-16,-15 7 0 15,-10 8-1-15,-4 4 1 16,-4 9 0-16,1 10-1 0,1 7-1 16,13 2-1-16,4 6-2 31,14 3-1-31,12-3-5 0,14 4-17 0,16-2-34 15,14-5-19-15</inkml:trace>
  <inkml:trace contextRef="#ctx0" brushRef="#br0" timeOffset="25256">22312 2576 349 0,'0'0'-1'0,"0"0"-1"16,10 0 1-16,8 0 0 15,9 2 2-15,11 0-2 0,5 3-1 16,9-2-8-16,-1-2-13 15,-3-1-27-15,2 5-23 16</inkml:trace>
  <inkml:trace contextRef="#ctx0" brushRef="#br0" timeOffset="25739">23089 2307 153 0,'0'0'1'15,"-19"5"0"-15,5 3 4 16,-12 6 2-16,2 3 3 16,-6 8 4-1,5 3 3-15,-2 2 6 0,12-2 0 0,10-1 3 16,10-4-6-16,19-8-1 15,3-8-2-15,9-7-3 0,-2-4-4 32,6-9-4-32,-6-6 0 0,-1-6-4 0,-12-2 0 15,-5 0-1-15,-3 0 1 0,-5 4-1 16,-4 2-1-16,-2 4-2 15,-2 6 2 1,0 11 3-16,-6 7 1 0,-1 12 0 16,-2 12 0-16,-1 11 1 0,-1 6 1 15,-2 12 4-15,2 8-2 16,-4-4-3-16,3-2-2 15,-2-4-6-15,7-7-6 16,-5-8-17-16,2-11-44 16,3-2-13-16</inkml:trace>
  <inkml:trace contextRef="#ctx0" brushRef="#br0" timeOffset="26267">20942 2159 138 0,'-8'-4'12'0,"-5"1"2"16,-3 0 5-16,1 2 1 16,-1-3 0-16,6 4 3 0,10 0 3 15,13 0 4-15,36 4-9 16,34 3-3-16,33-7-4 31,40 0 1-31,31 0 0 0,75-9-5 0,-12-2-2 16,13-4-4-16,0-4-1 0,-5 0-1 15,-17 4-2-15,-28 3-5 16,-23-1-10 15,-74 7-32-31,13 6-34 0,-39 3-7 0</inkml:trace>
  <inkml:trace contextRef="#ctx0" brushRef="#br0" timeOffset="27281">5728 5728 295 0,'0'0'3'16,"0"0"-1"-16,18 11 2 15,14-1 0-15,15 1 0 16,17-1 1-16,13 4 2 16,17-2 0-16,17-2-1 0,2-5-1 15,5-3-1-15,-7-2 0 16,-8 1 1-16,-6-2-6 15,-16-3-10-15,-8-1-34 16,-4 5-30-16</inkml:trace>
  <inkml:trace contextRef="#ctx0" brushRef="#br0" timeOffset="27492">5746 6377 414 0,'0'0'1'15,"17"-2"-1"-15,20-3 1 0,15 0 0 16,22-2 0-16,18-3-3 16,22 0-1-16,19-3-3 15,15 5-8-15,-6-2-17 16,3 3-30-16,-2 6-21 15</inkml:trace>
  <inkml:trace contextRef="#ctx0" brushRef="#br0" timeOffset="28405">7594 5540 173 0,'0'0'8'0,"0"0"1"15,0 0 1-15,0-12 4 16,11 4 1-16,12-4 3 0,12-9 0 16,12 2 1-16,17-3-5 15,10 0-1-15,15 2 0 16,9 4-2-16,9 7-3 15,-2 8-2-15,0 8 0 16,-6 17 1-16,-7 10 0 0,-11 10-2 16,-16 11 0-16,-18 10 0 15,-19 6 0 1,-21 6 1-16,-19 4-1 0,-25-2-2 15,-21-2-1-15,-13-9-1 0,-12-10-1 16,-7-12-2-16,1-12-4 16,1-11-2-16,7-12-3 15,11-11-3-15,16-11 2 0,14-5-1 16,16-3 0-16,16-6 3 15,11 0 5-15,19 5 5 16,13 3 4-16,10 9 4 16,13 8 2-1,5 5 1-15,7 15 1 0,-1 6-2 0,-1 13 1 16,-4 2-4-16,-1 4-2 15,-1-2-7-15,-7-5-11 16,0-7-44 15,-4 3-20-31</inkml:trace>
  <inkml:trace contextRef="#ctx0" brushRef="#br0" timeOffset="28938">9712 5760 399 0,'0'0'2'0,"10"0"1"16,14 0 0-16,18-2 1 31,16-1 0-31,18 1 1 0,13-2-2 0,10 0-1 0,5 1-2 15,-4 0-4-15,-9-2-1 16,-14 2-5-16,-17 0-9 16,-17 3-22-16,-9 3-36 0,-15 0-8 15</inkml:trace>
  <inkml:trace contextRef="#ctx0" brushRef="#br0" timeOffset="29355">10911 5571 258 0,'0'0'0'16,"0"0"0"-16,14 2 1 15,0 3 3-15,3 6 0 16,6 3 2-16,3 10 5 0,3 8 0 15,4 6 4-15,-6 13 1 16,0 7-1-16,-2 10-2 16,-4 7-2-16,0 4-1 0,-4 2-4 15,-6-2 0 1,-5-6-2-16,-7-6 1 0,-12-6 0 15,-13-14 3-15,-12-9-1 16,-13-9 2-16,-8-14 0 16,-5-9 0-1,-5-6-2-15,2-9-1 16,3-11-2-16,10-5-1 0,10-9-3 0,11-3-6 15,11-9-22-15,13-3-56 0,16-9-2 16</inkml:trace>
  <inkml:trace contextRef="#ctx0" brushRef="#br0" timeOffset="29479">10761 5172 444 0,'0'0'1'16,"0"0"-6"-16,0 0-13 15,0 0-66-15,21 2-2 16</inkml:trace>
  <inkml:trace contextRef="#ctx0" brushRef="#br0" timeOffset="36242">13249 4681 175 0,'0'0'5'0,"1"7"3"16,0 5 2-16,-1 8 4 15,1 9 1-15,-1 9 2 0,0 8-1 16,2 8 2-16,-1 1-4 15,2 2-6-15,3-4-8 16,-4-3-13-16,3-9-22 16,2 0-36-16,-7-12-6 0</inkml:trace>
  <inkml:trace contextRef="#ctx0" brushRef="#br0" timeOffset="36493">12648 5489 258 0,'0'0'7'16,"12"-2"4"-16,16-3 3 16,22-2 1-16,18-2-1 15,23-2 1-15,17 0 1 16,20 0-1-16,12-1-4 15,-3 3-7 1,-4 1-3-16,-13 2-2 0,-15 1-5 0,-15 4-9 16,-16-3-15-16,-21 1-29 15,-6 3-23-15</inkml:trace>
  <inkml:trace contextRef="#ctx0" brushRef="#br0" timeOffset="37225">12949 5784 140 0,'0'0'4'0,"0"0"2"16,0 0 3-16,7-5 6 16,12 1 3-16,12-1 4 15,7 0 1-15,16-2 3 0,8 4-3 16,15 0-1 15,7 1-3-31,-2 2-4 0,1 0-3 0,-8 13-1 16,-3-1-4-16,-11 7-1 0,-11 3 0 15,-13 4-3-15,-12 3 0 0,-12 5 0 16,-13 3-1-16,-10 1-1 15,-19 2 0-15,-14 0 0 16,-16 0 0-16,-11-1-1 16,-12-2 0-16,-3-5-2 0,1-6-1 15,1-9-4-15,3-7-3 31,12-8-2-31,12-5-6 0,17-13-1 0,14-8-2 16,17-3 2-16,10-4 4 0,16 2 7 16,15 2 7-16,14 3 7 15,9 5 7-15,8 6 5 16,3 10 3-16,-1 6-4 15,-3 17 0-15,-6 1-2 0,-3 9-2 16,-12 3-5-16,-3 4-3 47,-11-1 0-47,0 0-2 0,-4-4 1 0,2-7-3 0,3-2-6 0,-2-5-19 0,-8-5-54 15,17-1-5-15</inkml:trace>
  <inkml:trace contextRef="#ctx0" brushRef="#br0" timeOffset="37941">15206 4570 54 0,'0'0'-1'16,"0"0"2"-16,-2 11 7 31,1 4 6-31,3 2 8 0,5 12 6 0,-2 6 1 0,3 11 2 16,2 6 2-16,3 3-5 15,1 4-5-15,3-6-5 16,5-1-8 15,-6-7-8-31,6-7-14 0,-5-6-31 0,7-5-29 16</inkml:trace>
  <inkml:trace contextRef="#ctx0" brushRef="#br0" timeOffset="38231">14761 5412 308 0,'0'0'4'0,"21"5"1"0,19-1 4 16,16-2-1-16,26-1 2 15,19-1 0-15,22 0 1 16,13-3 1-16,8 0-4 16,-7 0-7-16,-3 3-9 0,-11-4-18 15,-28 5-52-15,-5 7-6 31</inkml:trace>
  <inkml:trace contextRef="#ctx0" brushRef="#br0" timeOffset="38985">14945 5796 79 0,'0'0'5'0,"0"0"4"31,0 0 4-31,0 0 0 0,0 0 2 0,7-1 2 0,5-2 3 16,11 0 0-16,9-4 2 15,9 0-3-15,12-3 1 16,11 5-1-16,9-1 0 0,3 7-1 15,1-1-2-15,-3 10 0 16,-2 4-4-16,-5 6-3 16,-8 8-1-16,-13 2-3 0,-5 4 0 46,-13 0 0-46,-10 5-2 0,-8 1-3 0,-11-1 1 0,-18 0-1 0,-13-3 0 0,-11-4-3 16,-9-7-6-16,-8-6-8 16,-2-10-14-16,-3-4-37 15,-4-5-15-15</inkml:trace>
  <inkml:trace contextRef="#ctx0" brushRef="#br0" timeOffset="39146">15297 6060 308 0,'13'10'5'0,"7"5"2"0,7 3 2 16,6 7 1-16,10 4 1 0,4 3 1 15,10 6 1-15,11 1 1 16,-1-10-6-16,6-7-4 16,8-1-8-16,2-9-24 15,-9-2-49-15,16-10-6 16</inkml:trace>
  <inkml:trace contextRef="#ctx0" brushRef="#br0" timeOffset="39910">15506 6282 194 0,'0'0'2'0,"-11"9"1"0,-1-1 1 16,-8 0 1-16,-8 1 2 15,0-5 1-15,-8-3 0 16,-2-2 0-16,-2-12 1 15,1-11 2-15,5-10 3 0,4-3 1 16,15-5 0-16,6 2-1 16,10 1 3-1,12 3 0 1,15 7-2-16,11 7-1 0,7 6-3 0,10 6-4 15,2 10 0-15,1 0-4 0,1 5-3 16,1 10-11-16,-4-6-23 16,-5 15-45-16,5 0-6 15</inkml:trace>
  <inkml:trace contextRef="#ctx0" brushRef="#br0" timeOffset="42863">17489 4577 151 0,'0'0'4'0,"4"5"6"16,1 8 2-16,-4 8 3 16,-1 0 2-16,3 12 1 15,-2 3 0-15,2 8 1 16,-4 2-3-16,1-4-7 0,0-3-5 15,-1-3-10-15,1-1-21 16,0-10-34-16,0 2-14 16</inkml:trace>
  <inkml:trace contextRef="#ctx0" brushRef="#br0" timeOffset="43122">16915 5245 214 0,'0'0'10'15,"0"0"6"-15,16 9 2 16,17-6 3-16,15-1 0 16,23 0 1-16,21-2-1 0,24 1 1 15,16-4-8-15,10-2-3 16,2-2-6-16,-9 3-3 15,-13 1-2-15,-13 1-5 16,-21 2-9-16,-19 0-22 16,-15 4-40 15,-18-1-10-31</inkml:trace>
  <inkml:trace contextRef="#ctx0" brushRef="#br0" timeOffset="44323">17684 5978 373 0,'0'0'0'0,"0"0"1"0,0 0 0 15,0 0 0-15,2 5 1 16,-2-5 0-16,0 0 2 15,0 13-1 1,0-13-2-16,2 8-4 0,-2-8-13 0,0 13-27 16,0-13-34-16,1 16-5 15</inkml:trace>
  <inkml:trace contextRef="#ctx0" brushRef="#br0" timeOffset="45107">17975 5687 203 0,'0'0'0'0,"0"0"3"16,0 0 5-16,11 9 7 16,7-1 3-16,7 3 3 15,8 3 1-15,9 0 0 16,1 3 1-16,2 2-4 0,0-3-3 15,-1 0-7-15,-11-2-2 16,-7 1-2-16,-12-1-2 16,-10 3-2-16,-7-2-6 15,-10-1-14-15,-7 4-37 16,-10-11-22-16</inkml:trace>
  <inkml:trace contextRef="#ctx0" brushRef="#br0" timeOffset="45201">18189 5581 390 0,'12'-4'1'0,"30"-2"0"15,16 1 1-15,21-2-7 0,4 0-21 16,5 0-49-16,14 0-6 16</inkml:trace>
  <inkml:trace contextRef="#ctx0" brushRef="#br0" timeOffset="52527">16830 5607 141 0,'0'0'7'0,"0"0"5"15,0 0 1-15,-4-11 0 16,4 11-1-16,0-12 1 16,0 12-1-16,17-14 0 15,-2 5-4-15,7 2-4 0,3 0 3 16,12 3 2-16,3 4 2 15,6 0 3-15,3 9 0 16,5 5-1-16,-1 6 1 16,-3 10-3-16,-4 3-3 0,-11 3-2 15,-6 1-1-15,-17 5-2 16,-11-6 1-16,-12 0-1 15,-18-5-1-15,-13-7-1 0,-8-5-3 63,-9-8-3-63,-2-5-3 0,2-4-1 0,0-2 0 0,8-9 2 0,14-1-2 0,9 0 0 0,12 1 3 15,16 9 3-15,3-13 4 0,21 11 3 16,11 4 2-16,10 6 1 16,8 3 0-16,4 9 2 15,3 2-1-15,-4 5 0 16,-3 0-3-16,-6 5-7 0,-5 0-21 47,-15-4-49-47,4-2-8 0</inkml:trace>
  <inkml:trace contextRef="#ctx0" brushRef="#br0" timeOffset="53581">18162 5683 213 0,'0'0'4'16,"-9"0"2"-16,9 0 0 15,-15-1-1-15,15 1 4 16,-13 0 2-16,13 0 3 0,0 0 3 15,0 0-3-15,19-12-2 16,12 5 1-16,8-5 0 16,17 4-5-16,12-6-6 15,6 5-24-15,1 5-42 0,-6-2-14 16</inkml:trace>
  <inkml:trace contextRef="#ctx0" brushRef="#br0" timeOffset="54908">17333 5989 179 0,'0'0'0'16,"0"0"0"-16,0 0 1 16,-10 8-1-16,1-1 1 0,-9 6 4 15,-11-5 3-15,2 10 0 16,-9 5 2-16,-1-7 0 15,-2 2 1-15,-3-7 0 0,0 3 0 16,0-11-3-16,3 2-2 16,0-8 0-16,4-11-1 15,1 1-1-15,5-6 0 16,6 2 1-16,5-3 0 31,9 1-1-31,9 2-2 0,8 1 0 0,12 3 0 0,6 0-1 16,6 3-1-16,10 4-11 15,1 2-30-15,5-2-29 0,11 3-5 16</inkml:trace>
  <inkml:trace contextRef="#ctx0" brushRef="#br0" timeOffset="59075">19596 5104 63 0,'0'0'6'15,"-1"17"5"-15,1 0 6 16,0 10 4-16,-3 4 4 16,0 13 0-16,-4 4 2 15,-4 10 3-15,1 0-4 0,-5-2-5 16,0 1-6-16,-4-9-1 15,4-3-5-15,1-9 0 16,4-3-1-16,3-5-8 16,3-10-7-16,4-2-11 15,-1-4-25-15,1-1-30 47,0-11-5-47</inkml:trace>
  <inkml:trace contextRef="#ctx0" brushRef="#br0" timeOffset="59463">19817 5417 132 0,'0'0'6'0,"-9"22"6"16,-2 5 3-16,1 3 1 15,1 6 2-15,8 5 4 0,1 1 1 32,5-3 2-32,11-3-4 0,8-22-5 0,16-9-3 15,-5-10-2-15,9-12-2 16,-11-11-3-16,0-11-2 0,-8-3-5 31,-6-4-1-31,-12 1 0 0,-7 1-1 16,-12 5 0-16,-8 4 0 0,-5 8 1 15,-6 5-1-15,-1 6-2 0,2 9-6 16,3 7-9 15,6 0-17-31,-1 6-31 0,16 6-10 0</inkml:trace>
  <inkml:trace contextRef="#ctx0" brushRef="#br0" timeOffset="59798">20039 4986 168 0,'0'0'4'0,"14"0"0"16,9 0 2-16,8 0 0 0,9 0 1 16,0 0-5-16,14 0-16 46,4 0-23-46,-4 0-25 0</inkml:trace>
  <inkml:trace contextRef="#ctx0" brushRef="#br0" timeOffset="60200">20698 4834 152 0,'0'0'6'16,"-2"21"3"-16,2 2 1 47,2 3 3-47,3 5 3 0,7 0 2 0,6-1 2 0,10-3 1 0,8-8-5 0,5-12-5 15,0-7 1-15,4-10-4 0,-2-8-3 16,-8-4-4-16,-9-3-2 15,-15 0-1-15,-10 1 0 16,-13 7 0-16,-10 1-2 16,-13 8 3-16,-4 4-1 0,-1 5 0 15,-1 13 1-15,13 9-7 31,6 4-16-31,8-8-42 0,16 8-9 0</inkml:trace>
  <inkml:trace contextRef="#ctx0" brushRef="#br0" timeOffset="60806">20721 4950 234 0,'0'0'11'0,"0"0"2"16,0 0 0-16,0-8 1 15,0-4 0-15,4-5-1 16,7-2 2-16,3-8-1 0,6-4-7 16,0-5-4 15,11-1 1-31,-1-2-2 0,10 6 0 0,-6 3-5 0,2 7-18 15,-2 9-39-15,-3 3-19 0</inkml:trace>
  <inkml:trace contextRef="#ctx0" brushRef="#br0" timeOffset="66166">21474 5068 200 0,'0'0'3'0,"0"0"-1"16,0 0-2-16,0 0 3 15,-1 7 4-15,1 3 3 16,0 6 4-16,1 6 2 0,4 5-1 16,-2 9 2-16,-1 5 3 15,0 3 0-15,-1 2-4 16,-2 3 0-1,-2-4 0-15,-2-4-3 0,0-6-2 16,-2-3-1-16,0-5-2 16,0-5-1-16,-1-2 0 15,4-5-4 1,-1-1-1-16,-1-2-3 0,1 5-2 0,2-4-4 15,1-2-6-15,-3-1-6 16,5 2-13-16,0-2-27 16,0-10-27-16</inkml:trace>
  <inkml:trace contextRef="#ctx0" brushRef="#br0" timeOffset="66577">21785 5269 213 0,'0'0'7'0,"0"17"3"15,2 1 3-15,-2 10 1 16,4 3 4-16,-1 10 1 0,5 1 1 16,0 3 2-16,4-7-4 15,5-5-2-15,3-7-2 16,6-14 0-16,9-10-5 15,-1-7-1-15,1-15 0 16,0-6-2 0,-6-7-5-16,-6-6-2 0,-12-2-1 0,-11-1-1 15,-11 2 0-15,-15 4-1 16,-8 4 0-16,-7 14-1 31,-2 5 3-15,-2 5 0-16,5 8 1 0,5 7-2 0,8 8-4 0,7 2-8 0,10 0-16 15,10-4-44-15,14 6-9 16</inkml:trace>
  <inkml:trace contextRef="#ctx0" brushRef="#br0" timeOffset="67572">22216 4937 134 0,'0'0'5'0,"10"6"2"15,1-1-1-15,16 0 2 16,6 1 1-16,7-4 1 16,3 1-10-16,4-1-25 0,3-1-32 15</inkml:trace>
  <inkml:trace contextRef="#ctx0" brushRef="#br0" timeOffset="68145">22703 4675 159 0,'0'0'0'0,"0"0"1"15,0 0 0-15,-4-8 2 16,4 8 4-16,0 0 2 16,10-5 0-16,4 5 1 0,5 0 2 15,6 2-2 16,0 2 0-31,6 1-1 0,2-2-6 0,-3 3-1 0,-3 3-1 16,-6 3 2-16,-4 2 0 0,-15 3 1 31,-3 9 1-31,-9 1 2 0,-7 3 1 0,-6 0 1 16,-1 2-1-16,1-8 0 15,2 3 2-15,8-9 2 0,10-5-1 16,6-3 0-16,18-7-1 31,12-2 0-31,11 0-1 0,7-1-10 0,2 0-19 16,1-2-51-16,2 2-11 0</inkml:trace>
  <inkml:trace contextRef="#ctx0" brushRef="#br0" timeOffset="68937">23687 4887 166 0,'0'0'2'15,"1"9"5"-15,1 4 6 16,-1 9 7-16,0 9 3 31,-1 7 2-31,-1 10 2 0,-2 7 1 0,-5 2 0 0,-1 3-5 16,-3-3-5-16,-3 0-2 15,-4-8-4 1,2-5-2-16,0-8-2 0,4-6-2 15,0-7-2-15,2-7-2 16,1-3-2-16,10-13-7 16,-9 12-5-16,9-12-15 15,-13 0-55-15,13 0-5 47</inkml:trace>
  <inkml:trace contextRef="#ctx0" brushRef="#br0" timeOffset="69282">23878 5388 213 0,'0'0'7'0,"3"16"0"15,1 1 10 1,3 5 2-16,-1 0 2 0,5-1 1 16,4-2 3-16,5-2-2 15,3-7-3-15,6-10-1 16,3-15-11-16,3-6-1 15,1-8-3-15,-4-2-2 32,-4-6-2-32,-6-1-2 0,-14 1 0 0,-8 1-2 0,-7 7 2 15,-17 3-1-15,-10 9 0 16,-7 5 1-16,-6 7-1 0,-2 5 1 15,5 9-3-15,3 7-5 16,6 5-12-16,10 1-28 16,17-1-30-16</inkml:trace>
  <inkml:trace contextRef="#ctx0" brushRef="#br0" timeOffset="69669">24135 4691 292 0,'0'0'2'0,"9"0"3"0,12 0 0 15,8 0 0-15,9 2 1 16,5-2 1-16,8 0-1 15,-2 0 0-15,2 0-6 0,-3 1-8 16,-14-1-14-16,-10 1-28 16,-12-1-27-16</inkml:trace>
  <inkml:trace contextRef="#ctx0" brushRef="#br0" timeOffset="69945">24413 4495 202 0,'0'0'4'0,"0"10"5"16,-2 2 2-16,-1 9 6 31,-2 3 1-31,-3 9 1 0,-2 6 1 0,-4 6-1 0,-1 2-2 15,-1 0-4-15,2-4-2 16,-2-4-5-16,3-8 0 16,4-4-3-16,2-9-3 0,4-2-3 15,3-6-8-15,0-10-10 16,0 0-45-16,11 0-14 15</inkml:trace>
  <inkml:trace contextRef="#ctx0" brushRef="#br0" timeOffset="70472">24928 4455 172 0,'0'0'1'15,"0"0"1"-15,-14 1 2 16,5 9 4 15,-7 1 1-31,-5 1 1 0,4 8 4 0,-4 1-1 0,5 2 5 0,3-2 0 16,9 1 1-16,4-5-2 15,12-7-3-15,8-5 1 16,0-5-3-16,4 0 0 0,-1-8-5 15,0-5-1-15,-8-2-3 16,-4-5-1-16,-2 1 0 16,-5-2-2-16,-2 0 1 31,-1 5-1-31,-1-1 0 0,0 2-1 0,0 15-3 0,0-12 1 15,0 12 1-15,0 12 0 16,2 5 1-16,2 9 1 16,0 6 1-16,1 8 4 0,2 0 1 15,0 4 1 1,-2 3 0-16,3-1-1 0,-1-2 0 15,1-2-2-15,-4-5 0 16,0-4-4 0,2-1-3-16,-3-2-5 0,3-3-13 0,-5-2-30 15,-1-4-33-15,0-6-4 16</inkml:trace>
  <inkml:trace contextRef="#ctx0" brushRef="#br0" timeOffset="71482">23903 2525 209 0,'0'0'2'0,"17"-17"-1"16,3-3 0-16,9-7 1 15,5-8-2-15,11-11-1 16</inkml:trace>
  <inkml:trace contextRef="#ctx0" brushRef="#br0" timeOffset="74578">5659 8332 17 0,'-27'-8'21'15,"-3"-1"1"-15,0 0-1 16,3 3-1-16,1 0-4 15,4 3-9-15,0 2-3 0,3 1 2 16,2 0 4-16,2 3 0 16,3 3 5-16,5 2 7 15,5 3 7-15,10-1 0 16,20-5 3-16,18-2-4 0,21-3-2 15,23-5-3-15,15-8-3 16,9-4-5-16,7-3-6 16,0 0-3-16,-5-1-3 0,-10 2-4 15,-11 6-7-15,-15 2-11 16,-14 3-23-16,-3 5-38 15,-17 0-7-15</inkml:trace>
  <inkml:trace contextRef="#ctx0" brushRef="#br0" timeOffset="74763">5591 8730 359 0,'0'0'4'0,"8"1"3"16,15-1-1-1,14 0 2-15,19-5-1 0,12-2 1 16,22-6-1-16,12 0 2 0,14-2-7 16,0-5-11-16,2 6-18 15,-4 9-50-15,-9-5-6 16</inkml:trace>
  <inkml:trace contextRef="#ctx0" brushRef="#br0" timeOffset="75712">7282 7870 82 0,'0'0'9'0,"-13"-5"4"16,1-1 7-16,-6 3 3 15,0-3 4-15,-2 0 1 31,0 0-1-31,0-2 0 0,7 2-8 0,9-6-4 0,6 3-4 16,16-4-3-16,11-2 0 16,14-2 1-16,12 0 1 0,12 1 1 15,15 3 0-15,6 4 1 16,8 6-3-16,-1 6 0 15,-3 12-4-15,-3 8-3 16,-13 10 0-16,-13 9-2 0,-33 24 3 31,-26 6 0-31,-20 6 1 16,-25 1 0-16,-22-4 1 15,-17-1 0-15,-15-9-1 0,-10-7-1 16,9-26-4-16,2-14-2 16,8-8 0-16,11-10-1 15,15-7-1-15,16-12-1 16,19-1 0-16,17-2 2 0,11-3 2 15,26 2 2 17,13 2 2-32,15 6 1 0,12 7 2 0,5 8 0 0,4 8 1 0,0 11 0 15,-1 6-1-15,-4 8-1 16,-6 4-1-16,-9 2-1 15,-5-1 1-15,-7-2-6 16,-8-7-6-16,-1-1-22 0,-1-2-50 16,-7-9-6-16</inkml:trace>
  <inkml:trace contextRef="#ctx0" brushRef="#br0" timeOffset="76554">8618 8100 295 0,'0'0'5'0,"0"0"-1"16,0 0 5-16,0 0 3 15,11 6 1-15,20-6 0 16,17-2 1-16,19-4-1 15,13 1-4-15,10-3-7 0,10 1-10 16,-4-2-6-16,-5 4-6 16,-18 1-16-16,-18 0-34 15,-11 5-17-15</inkml:trace>
  <inkml:trace contextRef="#ctx0" brushRef="#br0" timeOffset="77172">9779 7872 220 0,'0'0'5'16,"0"0"4"-16,0 0 2 15,0 0 1-15,0 0 0 16,0 0 0-16,0 0-1 0,0 0-1 15,0 6-3 1,0-6-3 0,18 21-3-16,-1-4 0 0,12 23 3 15,0 7 2-15,4 6 1 16,-5 6 1-16,-1 1 2 15,-8 5 3-15,-4-1 1 16,-10 1 1-16,-11-17-2 0,-13-5 0 16,-9-4 0-16,-4-5-2 15,-6-6-2 16,-5-5-1-31,-2-8-2 0,0-6-2 0,5-7 0 0,2-2-1 16,7-9-4-16,4-10-5 0,11-2-7 16,5-8-12-16,14-8-49 15,12 2-14-15</inkml:trace>
  <inkml:trace contextRef="#ctx0" brushRef="#br0" timeOffset="77475">9618 7546 363 0,'0'0'2'16,"0"0"-1"-16,8-6 3 16,4-1-1-16,5 1 1 0,1-2 2 15,1-1 1-15,-1 0 0 16,3-2 1-16,-8 2-2 15,-13 9-2 17,13-10-4-32,-13 10-8 0,0 0-22 0,6 7-52 0,-3 4-4 0</inkml:trace>
  <inkml:trace contextRef="#ctx0" brushRef="#br0" timeOffset="79375">11578 7062 184 0,'0'0'6'0,"0"0"-1"15,0 0 0-15,0 0 3 16,0 15 3-16,-2 1-1 0,2 6 0 15,0 5 2-15,0 6-6 16,0 6 2-16,5 6-1 16,1 2 0-16,2-3-5 0,3-1-7 15,1-4-14-15,1 0-22 16,-5-13-27-16</inkml:trace>
  <inkml:trace contextRef="#ctx0" brushRef="#br0" timeOffset="79655">11046 7732 273 0,'0'0'7'16,"18"0"1"-16,15 0 3 15,19 0 0-15,18-4 2 16,24-4 0-16,18-4 0 16,17 0 1-16,8-3-4 0,-2 3-5 15,-8-1-4-15,-11 2-5 16,-19 5-11-16,-18 4-17 15,-17 5-44-15,-23 2-9 0</inkml:trace>
  <inkml:trace contextRef="#ctx0" brushRef="#br0" timeOffset="80098">11524 8195 414 0,'0'0'1'47,"0"0"0"-47,0 0-1 0,0 0-2 0,110 0-5 0,-75-3-7 0,8-3-20 0,8-1-44 15,-12-10-9-15</inkml:trace>
  <inkml:trace contextRef="#ctx0" brushRef="#br0" timeOffset="80262">11824 7887 329 0,'0'0'2'0,"-4"24"1"0,0 14 3 15,-1 7 1-15,-4 8 0 16,0 4 2-16,-2 7-1 15,-1 8-9-15,-1-4-22 0,-4-1-48 16,12-20-9-16</inkml:trace>
  <inkml:trace contextRef="#ctx0" brushRef="#br0" timeOffset="80920">11549 7895 114 0,'0'0'7'15,"0"0"5"-15,0 0 6 31,-11 0 3-31,11 0-2 0,0 0 1 0,-3 7 1 16,3-7 1-16,4 23-4 0,1 12 2 31,-1 3-4-31,-1 6-2 16,-6 0 2-16,-6 5 0 15,-5-3 0-15,1-2-1 0,-5-8-5 16,2-17-10-16,5-2-9 16,1-7-25-16,10-10-43 31,16 8-8-31</inkml:trace>
  <inkml:trace contextRef="#ctx0" brushRef="#br0" timeOffset="82102">12723 7807 225 0,'0'0'5'16,"0"0"-2"-16,0 0 3 15,4-12 1-15,8 7 1 0,14 0 2 16,9 1 2-16,11 0 1 15,8 4-2-15,3 2-2 16,5 12 0-16,-7 5-1 0,-2 9-2 16,-16 19 1-1,-13 4-2 1,-16 2-1-16,-8 5 0 15,-19-5 0-15,-12-1 1 0,-12-6-1 16,-11-3 0-16,-6-22-4 16,-5-5-2-16,1-7 0 15,1-9-1-15,9-3-1 16,9-9-1-16,11-5 0 0,13-4 0 15,16 0 2-15,9-2 2 32,20 6 3-32,12 4 1 0,7 7 2 0,8 4-1 15,3 2 2-15,0 9 0 0,-2 5 1 16,-7 1-3-16,-5 4-1 31,-10 1-1-31,-7-2 1 0,-7-3-3 0,-4 2-4 0,-5-4-4 16,-3-1-16-16,-1 6-42 15,-3-18-14-15</inkml:trace>
  <inkml:trace contextRef="#ctx0" brushRef="#br0" timeOffset="82315">13463 8199 372 0,'0'0'2'0,"0"0"2"16,0 4 1-16,0-4 1 16,-8 13 0-16,8-13 0 15,-13 18 0-15,4-9-1 16,4 1-7-16,-4-1-8 15,7 1-28-15,8-3-40 0,-6-7-9 16</inkml:trace>
  <inkml:trace contextRef="#ctx0" brushRef="#br0" timeOffset="82597">13670 7892 297 0,'0'0'3'16,"3"12"2"-16,7-2 2 0,7 1 4 15,19 12 3 16,2 3 0 1,3 3 1-32,1 4 3 0,-3 0-5 0,-8 4 0 0,-6-2-3 0,-14 1-2 15,-15-9-4-15,-13 0-1 16,-6-4-3-16,-3-2-7 15,0-5-10-15,1-13-41 0,4 2-25 16</inkml:trace>
  <inkml:trace contextRef="#ctx0" brushRef="#br0" timeOffset="82744">13743 7895 377 0,'0'0'4'0,"30"-16"1"16,1 5 0-16,20-7 0 16,11 0 0-16,6-1 0 15,7-1-3-15,3 1-2 16,-7 2-9-16,-9 9-13 0,-15 8-41 15,-17 0-21-15</inkml:trace>
  <inkml:trace contextRef="#ctx0" brushRef="#br0" timeOffset="83206">12825 7553 348 0,'0'0'4'0,"-17"0"0"0,17 0 3 16,0 0 3-16,9 0 0 16,25-1 1-16,24-5 0 15,23-1 1 1,33-4-3-16,26-3 0 0,19 1-3 0,10-4-1 15,-1 3-3-15,-7-1-1 16,-10 4-4-16,-20 2-5 16,-22 5-7-16,-25 0-7 46,-25-3-44-46,-22 4-22 0</inkml:trace>
  <inkml:trace contextRef="#ctx0" brushRef="#br0" timeOffset="83446">13529 6709 361 0,'0'0'0'16,"7"11"1"-16,0 5 2 15,2 8 1-15,-2 11 0 16,2 9 0-16,-1 12 3 0,-4 14-2 16,-1 4-1-16,-4 1-6 15,0 6-31-15,6-1-44 16,-5-8-8-16</inkml:trace>
  <inkml:trace contextRef="#ctx0" brushRef="#br0" timeOffset="87745">15512 7179 244 0,'0'0'2'16,"0"0"1"-16,6 11 7 15,-3 2 2-15,-1 5 3 16,-1 9 3-16,-1 6 0 62,0 6 1-62,-3 2-1 0,-4 8 0 0,-3-1-4 0,-3 4-3 0,-2-4-3 0,-1 1-2 16,-3-2 0-16,-2-1-1 0,2-4-2 0,0-3 0 0,2-3-1 15,0-5-1-15,6-5-4 16,2-8-3-16,8-3-6 16,1-15-15-16,11 0-56 15,8-7-6-15</inkml:trace>
  <inkml:trace contextRef="#ctx0" brushRef="#br0" timeOffset="88057">15740 7403 222 0,'0'0'4'0,"-8"22"5"16,2 5 3 15,-2 5 4-31,2 11 2 0,3 6 2 0,2 7 1 0,8 5 0 0,14-5-4 15,15-12-1-15,12-10-4 32,10-15-3-32,7-11-3 0,1-9-1 0,1-16-1 0,-7-12-1 15,-8-7 0-15,-16-6-1 16,-17-4 0-16,-18 0 0 15,-12 1-1 1,-24 6-1-16,-14 2 0 0,-14 9 0 0,-6 8 0 16,-5 10-1-16,2 7 0 15,7 4-2-15,11 9-2 16,14 7-3-16,13 3-6 15,17 4-12-15,10 7-37 0,12-7-24 16</inkml:trace>
  <inkml:trace contextRef="#ctx0" brushRef="#br0" timeOffset="88382">16660 6646 352 0,'0'0'1'0,"0"10"0"16,1 5-1-16,0 16 1 15,0 7 0-15,1 11 1 16,1 11-3-16,4 15-9 15,-1 12-34-15,3 0-33 16,1 2-5 0</inkml:trace>
  <inkml:trace contextRef="#ctx0" brushRef="#br0" timeOffset="89647">5551 10399 301 0,'0'0'1'0,"0"0"3"15,17 7 0-15,6-5 1 16,18-2 2-16,15-2-1 16,13-3 2-16,14-4 0 15,9-2-1-15,5-1-2 16,1-2 0-16,-4 4-1 0,-10 3-4 15,-10-1-7-15,-8 6-8 16,-11 2-20-16,-12 0-37 16,-2 3-12-1</inkml:trace>
  <inkml:trace contextRef="#ctx0" brushRef="#br0" timeOffset="89888">5707 10899 396 0,'6'0'1'16,"21"-5"0"0,16-7 0-16,19-2 0 0,22-5-1 0,16-8-2 15,20-1-4-15,13-4-9 16,9 0-27-16,2 7-38 15,-4-4-7-15</inkml:trace>
  <inkml:trace contextRef="#ctx0" brushRef="#br0" timeOffset="90651">7770 10093 181 0,'0'0'9'15,"0"0"7"-15,-13-4 3 16,13 4 2-16,-9-4 2 15,9 4 0-15,3-16 0 0,14 7 1 16,13-2-6-16,17 1-5 16,15 2-3-16,12 1-1 15,18 6-1-15,8 2-1 0,3 15-2 47,-3 8-1-47,-3 10-1 0,-13 3-2 0,-14 9 0 0,-15 8 0 0,-22 2-1 16,-20 8 2-16,-17 0-1 0,-22 3 0 15,-18-2 1-15,-16 1-2 16,-13-6 0-16,-10-7-2 15,-5-7-2-15,-2-11-1 16,2-13-3-16,6-13-2 0,14-9-5 16,15-10-1 15,17-11 1-31,18-3 2 0,19-4 3 0,19 1 3 0,18 0 7 15,15 7 5-15,12 4 5 0,7 8 3 16,2 9 1-16,-4 2 2 16,-3 11-3-16,-6 6-3 15,-5 6-3-15,-7 3-3 16,-8 2-3-16,-4-1-3 15,2 1-11-15,-7-5-33 0,3-5-35 16,4-7-7 0</inkml:trace>
  <inkml:trace contextRef="#ctx0" brushRef="#br0" timeOffset="91394">9634 10331 335 0,'0'0'5'0,"7"3"1"0,10-2 1 15,13-1 1-15,10 0 1 16,18-4 0-16,11-1 0 15,18-4-4-15,5-1-11 0,4-1-22 16,4 5-46-16,-10-9-11 16</inkml:trace>
  <inkml:trace contextRef="#ctx0" brushRef="#br0" timeOffset="92041">11080 10052 244 0,'0'0'1'16,"0"0"0"-16,9 0 4 16,2 6 0-16,5 7 2 15,2 5 0-15,6 3 2 0,2 10 1 31,2 6 2-31,-1 7 0 0,-5 6 1 0,-3 2-1 16,-4 0 1-16,-6 0 2 16,-7-4 0-16,-6-2 0 0,-11-7-1 15,-8-6-1 16,-7-6-2-31,-8-5-1 0,-5-5-3 0,-3-8-1 0,-1-4-2 16,0-5-3-16,6-5-6 16,12-7-21-16,24-15-60 0,-5-16-3 31</inkml:trace>
  <inkml:trace contextRef="#ctx0" brushRef="#br0" timeOffset="92166">11117 9669 427 0,'0'0'2'0,"-9"-8"-1"16,9 8-6-16,-3-8-17 15,3 8-59-15,0 0-5 16</inkml:trace>
  <inkml:trace contextRef="#ctx0" brushRef="#br0" timeOffset="141137.9185">3357 13240 166 0,'0'0'7'0,"-4"21"4"16,3 1 5-16,-4 9 5 15,1 10 2-15,-3 8 4 16,4 9 2-16,1 5 1 0,4 4-4 15,9-4-3 1,7-6-2-16,6-10-6 16,4-9-2-16,5-10-3 15,2-9-2-15,2-9-3 0,-2-10-3 16,-5-11-5-16,0-5-9 15,-12 4-61 17,3-24-16-17</inkml:trace>
  <inkml:trace contextRef="#ctx0" brushRef="#br0" timeOffset="141262.931">3300 12739 451 0,'0'0'1'0,"0"0"-1"0,0-13 0 15,0 13-5-15,20-12-9 47,-5 10-26-47,3 2-45 0,10 0-4 0</inkml:trace>
  <inkml:trace contextRef="#ctx0" brushRef="#br0" timeOffset="141663.9711">3882 12842 307 0,'0'0'0'16,"-15"5"0"-16,8 12 0 16,-6 3 1-16,1 18 4 15,-1 11 4-15,1 14 2 16,2 14 2-16,4 5 2 0,8 5 1 15,7 0 2 1,9-4-2 0,4-13-3-16,5-10-4 0,3-14-1 0,2-17-3 0,0-5-1 15,1-14-3-15,-3-8-7 16,-5-9-12-16,-1-22-60 31,-4 7-8-31</inkml:trace>
  <inkml:trace contextRef="#ctx0" brushRef="#br0" timeOffset="141918.9966">4219 12916 376 0,'0'0'2'0,"0"18"0"0,0 11 3 31,2 6 0-31,0 13 2 0,2 9 1 0,-1 8 2 15,4 9 1-15,3-2-2 0,4-2 0 16,0-6-1-16,6-7-1 16,2-6-2-1,1-10-2 1,4-9-2-16,1-11-3 0,1-7-6 0,-7-14-12 15,-11-13-65-15,7-7-3 0</inkml:trace>
  <inkml:trace contextRef="#ctx0" brushRef="#br0" timeOffset="142062.0109">4021 13280 427 0,'0'0'1'0,"0"0"1"16,8 3 0-16,9 2 1 16,10 0 0-16,11-1 0 15,12-1-1-15,7-3-3 16,12 2-13-16,0 11-59 0,0-19-11 15</inkml:trace>
  <inkml:trace contextRef="#ctx0" brushRef="#br0" timeOffset="142268.0315">4804 12896 434 0,'11'5'1'16,"13"9"2"-16,6 8-3 0,7 12 2 15,4 7 0 32,2 13 1-47,4 8 1 0,-1 10 0 0,-15 1 0 0,-18 0-1 0,-7-1 0 0,-10-9-2 0,-9-10-6 16,-5-2-12-16,-2-24-69 31,5-15-2-16</inkml:trace>
  <inkml:trace contextRef="#ctx0" brushRef="#br0" timeOffset="142534.0581">5433 13234 450 0,'0'0'1'16,"6"7"1"-16,14-3 0 16,11-3 1-16,16-1 0 15,8-1 1-15,11-5 0 0,7-4 0 16,7-2-1-16,-3-6-3 15,-1 0-8 17,-12-1-16-32,-19 0-62 0,2 4-3 0</inkml:trace>
  <inkml:trace contextRef="#ctx0" brushRef="#br0" timeOffset="142677.0724">5612 13468 452 0,'0'0'3'16,"0"8"0"-16,12 0 0 15,13-1 1-15,9-1 0 0,15-1 0 31,19-4-1-31,9-1-7 0,25-9-47 16,2 3-36-16,0-6-4 0</inkml:trace>
  <inkml:trace contextRef="#ctx0" brushRef="#br0" timeOffset="143214.1261">7465 12468 365 0,'0'0'0'0,"-3"12"4"15,3 13 1-15,0 17 2 31,-1 18 3-31,1 20 1 0,0 15 1 0,-2 16 2 0,2 5-1 16,-1 5-1-16,-2-7-3 16,-3-10-1-16,2-13-2 15,3-22-3-15,0-12-3 16,2-17-6-16,2-19-11 0,9-21-54 15,3-7-19-15</inkml:trace>
  <inkml:trace contextRef="#ctx0" brushRef="#br0" timeOffset="143679.1726">7243 12702 314 0,'0'0'4'15,"0"0"4"1,-6-11 2-16,7 2 3 0,12-5 3 16,13-3 4-16,15-6 0 0,15-3 0 15,20 0-3-15,12-3-2 16,10 10-3-16,2 2-4 15,0 12-4-15,-8 5-1 16,-15 15-2-16,-16 7-2 0,-17 11-1 16,-20 6-1-16,-21 1 0 15,-11 2-1-15,-21 0 1 16,-15-2-1 15,-12-5 1-31,-11-4 1 0,-7-8 1 0,2-3 0 0,3-8 0 0,8-4 1 16,10-4 0-16,13 1 1 15,16 0 1-15,18 7 0 16,14 2 2-16,14 10 0 0,12 8 0 15,7 7 0-15,1 7 0 16,4 2-1-16,-4 2-1 16,-5 2 0-16,-3-6-2 46,-11-2-1-46,-1-7-3 0,-8-8-5 0,-2-5-9 0,-4-1-46 0,-10-23-25 0</inkml:trace>
  <inkml:trace contextRef="#ctx0" brushRef="#br0" timeOffset="144009.2056">8270 13254 453 0,'0'0'2'0,"14"0"1"0,9 0 1 0,12-6 0 16,11-5 1-16,9-4 0 15,4-7 0-15,5-3-1 16,-1-7-1-16,-10-6-2 0,-12-1-1 16,-14-1 0-16,-22 5-1 15,-11 2 0-15,-22 9 0 16,-14 12 0-16,-13 12 1 15,-11 19 1 17,-3 16 1-32,3 15 1 0,6 18 1 0,14 8-1 0,16 3 1 0,25-2 0 15,18-6 1-15,28-11-5 16,23-15 0-16,19-13 0 0,17-10 0 15,9-19-18-15,6-4-71 16,6-15-4-16</inkml:trace>
  <inkml:trace contextRef="#ctx0" brushRef="#br0" timeOffset="154205.2251">9856 11698 286 0,'0'0'4'0,"16"-13"1"16,-6 4 4-16,-3-3 1 16,3-5 1-16,-5-1 0 0,-3-4 1 15,-2-1 1-15,-17 3-2 47,-4-1-3-47,-10 3 0 0,-3 1-2 0,-4 3-1 0,-1 5 0 0,0 0-2 0,2 8 0 16,2 1-1-16,6 7 0 15,3 8-1-15,9 10-1 16,0 8 1-16,10 13-1 15,1 12 1-15,1 15 0 0,1 13 0 16,-3 12 0 0,-3 9 0-16,1 11 0 0,-5 8 0 15,0 3 0-15,-4-1 0 16,0 1 0-16,-2-2 0 15,-2-2-1-15,-2 1 0 0,0 0 1 16,-5 0 1-16,-2 2 0 16,-3-2 0-16,-4 0 0 31,1 0 0-31,0-6 1 0,-3-4 0 0,3-9-2 0,1-10 1 31,6-12 0-31,5-10 1 0,10-14 1 0,15-11 0 16,10-12 0-16,29-12 2 15,20-7 0-15,18-6-2 0,17-2 0 16,11-3-4-16,11 0-6 47,2-2-14-47,-6 5-67 0,10-1-2 0</inkml:trace>
  <inkml:trace contextRef="#ctx0" brushRef="#br0" timeOffset="157161.5207">11176 11835 264 0,'0'0'5'15,"0"0"1"-15,-12-1 3 16,12 1 1-16,-12-8 4 0,12 8 1 16,-12-12-1-1,10 1 0-15,3 0-3 0,12-2-1 16,13-1-2-16,6-1-1 15,16 0-3-15,7 2 0 0,12-1 0 16,6 6 0-16,3 4-1 16,-1 4 0-16,-5 2-1 15,-6 10 0-15,-9 8-2 0,-9 5 1 16,-12 5-1-16,-11 4 0 15,-12 1 0 17,-11 4 1-32,-6-3-1 0,-16 1 1 0,-12-3 0 0,-6-7 1 15,-9-3-1-15,-6-7 0 16,-1-5 0-16,3-4 0 0,9-4-1 15,8-4 1-15,18 0-1 16,18 0 0 0,10 0 0-16,28 0 0 0,13 8 0 15,16 6 1-15,7 8-1 0,4 5 0 16,-6 8 0-16,-6 2 0 15,-13 4 1-15,-19 1-1 16,-20 3 0-16,-18-4 0 0,-24-2 0 16,-19-3 1-16,-22-7 0 31,-17-2 0-31,-10-7 0 0,-6-4 0 0,-1-7-2 0,4-6-6 15,10-3-10-15,11 3-49 16,17-8-17-16</inkml:trace>
  <inkml:trace contextRef="#ctx0" brushRef="#br0" timeOffset="158168.6214">12544 12101 231 0,'0'0'5'15,"-4"9"4"-15,4 0 3 0,0 4 3 0,6 1 3 16,7 0 2-16,8 1 0 15,9-3 1-15,9-7-3 16,8-5-4-16,2-6-2 16,5-12-4-16,0-4-2 15,-4-8-1-15,-5-3-3 0,-10 1 0 16,-9-4-3-16,-9 5-1 15,-13 0 0-15,-8 5-1 16,-15 5 0-16,-11 8-1 16,-10 7 2-16,-10 6 0 0,-7 16 1 31,-1 11 1-31,-2 12 3 0,1 14 1 0,8 10 2 15,5 9 0-15,17 6 1 0,18-3 1 47,14-5 0-47,27-9-1 0,18-13-1 0,21-16-1 0,13-13-2 0,16-13-4 16,1-9-6-16,9-7-25 0,0-9-53 15,-13-6-3-15</inkml:trace>
  <inkml:trace contextRef="#ctx0" brushRef="#br0" timeOffset="158898.6944">13174 11350 276 0,'0'0'6'0,"6"12"2"15,0 4 4-15,3 2 1 16,1 5 3-16,2 6 0 15,1 3 2-15,1 5 2 0,-2-3-5 16,-2-3-3-16,-4-3-2 16,-4-3 0-16,-3-4-1 15,-4-5-2-15,-7-3 0 31,-6-2-1-31,-6-6-1 0,-1-3-1 0,-4-2-1 0,0-4-5 16,-1-11-8-16,10 0-27 16,5-7-48-16,0-11-5 15</inkml:trace>
  <inkml:trace contextRef="#ctx0" brushRef="#br0" timeOffset="159011.7057">13037 11017 371 0,'0'0'0'0,"0"0"-4"0,0 0-12 16,6 0-45-16,-6 0-18 15</inkml:trace>
  <inkml:trace contextRef="#ctx0" brushRef="#br0" timeOffset="159485.7531">13512 11210 343 0,'0'0'4'16,"1"16"1"-16,3 1 2 0,1 7 3 15,-1 2-1-15,0 4 1 16,1 3 1-16,1 0-1 16,-4-7-2 15,0-4-3-31,-1-5-2 0,0-6-3 0,-1-11-9 0,0 0-23 0,15-5-49 15,-12-12-5-15</inkml:trace>
  <inkml:trace contextRef="#ctx0" brushRef="#br0" timeOffset="159702.7748">13671 11129 341 0,'0'0'3'0,"3"19"3"0,0 1 3 15,2 6 2-15,-1 6-1 16,3 5 3-16,0 5-1 15,0 3 1 32,0-6-3-47,3-6-4 0,-4-8-2 0,1-4-7 0,-3-11-5 0,-4-10-19 0,14 5-53 0,-14-12-5 16</inkml:trace>
  <inkml:trace contextRef="#ctx0" brushRef="#br0" timeOffset="159855.7901">13274 11243 392 0,'0'0'2'0,"0"0"0"0,21-17 1 0,6 9 1 16,16-4-2-16,11-5 1 0,13-1 0 16,7-2-1-16,10 2-7 15,-4-2-9-15,3 0-44 16,-9 9-25-16</inkml:trace>
  <inkml:trace contextRef="#ctx0" brushRef="#br0" timeOffset="160099.8145">14078 11015 386 0,'-1'13'4'0,"-2"11"1"16,2 17 2-16,-3 13 2 0,-6 16 1 15,-2 11 0-15,-1 11 0 16,-4 10 0 15,0-8-3-31,-1-5-1 0,0-13-5 0,3-13-3 0,5-16-7 0,3-7-12 16,-1-1-58-16,8-28-8 15</inkml:trace>
  <inkml:trace contextRef="#ctx0" brushRef="#br0" timeOffset="160456.8502">14425 11290 416 0,'0'0'2'0,"0"0"-1"15,0 0 2 1,-7 16 0-16,-2 4 3 0,-7 5 1 0,-6 6 0 15,-5 4 1-15,-4 5 0 16,2 0-1-16,-2-6 0 31,9-3-1-31,6-4-1 0,12-11-1 0,9-6-1 0,15-3-1 16,15-5-1-16,2-2-2 15,8-1-2-15,-1-8-4 16,2 1-10-16,-9-4-32 16,2-10-40-16,-2-4-5 0</inkml:trace>
  <inkml:trace contextRef="#ctx0" brushRef="#br0" timeOffset="160662.8708">14599 11262 445 0,'-4'13'3'0,"-4"9"2"0,-4 14 0 16,-4 15 0-16,-1 12 2 15,-4 15-2 1,2 7 0-16,1 13 0 0,1-2-5 0,10 1-9 16,2-10-15-16,-9 1-63 15,19-6-4-15</inkml:trace>
  <inkml:trace contextRef="#ctx0" brushRef="#br0" timeOffset="161201.9247">10430 13244 308 0,'0'0'4'16,"0"0"2"-16,0 0 1 15,0 0-1-15,0 0 0 16,8-7 1-16,19 4 0 0,17 3 2 31,25-2-2-31,24-1 0 0,31-4 2 0,28 0 0 31,32-3 1-31,29-4 0 0,30 2 1 0,29-3-2 0,17-1 0 16,16 1-2 15,11 3-2-31,6-1-1 0,2 5-1 0,-3 0-3 0,-12 3-1 16,-20 0-3-16,-17 3-5 15,-26-1-11 16,-29-7-55-31,-30 10-12 0</inkml:trace>
  <inkml:trace contextRef="#ctx0" brushRef="#br0" timeOffset="162655.07">10852 13845 239 0,'0'0'4'0,"-11"0"1"0,11 0 3 16,0 0 0-16,6-11 2 15,5 2 2-15,7-5 3 16,7-4 2-16,10-2-1 16,12-5-1-16,3 2 1 15,6 2 2-15,4 4-3 16,1 6-3-16,4 8-1 0,-3 6-1 15,6 18-3-15,-3 10-2 32,-7 5 0-32,-6 8-1 0,-9-1-1 0,-6 3 1 15,-15 3-1-15,-10 0 1 16,-17-5-1-16,-18 0 0 15,-15-2-1 17,-14 1 1-32,-8-3-2 0,-9-5-2 0,-7-8-2 0,0-8-1 0,-3-9-3 15,1-10 0-15,10-10-1 16,8-9-1-16,12-7 1 0,12-4 2 15,17-1 1-15,17 2 4 16,12 5 4-16,23 5 2 16,15 8 2-16,13 9 0 15,5 7 1-15,3 14-1 31,-2 8 1-31,1 8-4 0,-8 3-1 0,-7 5-2 0,-5 0-1 16,-9-6-3-16,-4-6-2 16,-2-4-6-1,0-13-13-15,-6-14-58 0,2 3-6 0</inkml:trace>
  <inkml:trace contextRef="#ctx0" brushRef="#br0" timeOffset="163046.1091">11967 14091 408 0,'0'0'3'0,"4"0"2"15,12 0 1-15,14-6 1 47,10 0 2-47,10-7-2 0,12 1 1 0,6-1 0 0,2 0-3 0,-2 1-3 0,-5 0-3 16,-9 5-7-16,-13 0-13 15,-10-8-60-15,-6 15-6 0</inkml:trace>
  <inkml:trace contextRef="#ctx0" brushRef="#br0" timeOffset="163932.1977">13066 13783 253 0,'0'0'2'0,"0"0"0"16,0 0 4-16,13 5 2 15,-3 5 4-15,2 5 3 16,6 8 0-16,3 7 3 0,3 9-1 15,4 7 1-15,-1 7-1 32,1 5-6-32,-3 0-1 0,-5 0-1 0,-2-2 0 15,-10-6-2-15,-5-5 2 0,-10-8-3 16,-9-5 1-16,-16-10 0 15,-3-3-1-15,-8-9 0 16,-6-9-2-16,-1-2-2 16,-2-11-1-16,5-7-3 15,3-8-5-15,12-5-7 0,3-9-24 16,4 3-48-16,18-6-4 15</inkml:trace>
  <inkml:trace contextRef="#ctx0" brushRef="#br0" timeOffset="164191.2236">13023 13664 337 0,'0'0'5'0,"0"0"0"0,0 0 2 16,0 0 2 0,-2-6 2-16,2 6 1 0,9-14 2 15,-9 14 0-15,11-18-3 16,-11 18-2-16,15-17-1 0,-15 17-5 15,0 0-10 1,0 0-43-16,0 0-35 0,0 0-5 16</inkml:trace>
  <inkml:trace contextRef="#ctx0" brushRef="#br0" timeOffset="164929.2974">15729 12950 360 0,'0'0'2'0,"0"0"2"15,3 11 2-15,14-4 0 0,9-1 3 16,13-3-1-16,13-3 1 31,13-2 1-31,7-7-2 0,3-6-2 0,-1-4-2 16,-4-8-2-16,-10-2-1 0,-13 3-2 15,-12-1-3-15,-16 4 0 47,-12-2-2-47,-7 5-1 0,-16 6 1 0,-15 9-1 0,-12 5 2 0,-13 13 0 0,-9 13 5 16,-9 17 2-16,-4 15 5 15,0 15 2-15,7 12 2 16,5 9 0-16,22 7 1 0,18-1 0 15,25-6-2-15,27-12-3 47,25-16-2-47,26-17-1 0,22-16-3 0,25-16-9 0,5-7-59 0,30-32-23 16</inkml:trace>
  <inkml:trace contextRef="#ctx0" brushRef="#br0" timeOffset="165597.3642">17050 12171 259 0,'0'0'7'0,"0"13"5"0,0 1 3 16,-1 11 4-16,2 4 3 0,0 12 0 15,1 5 3-15,-3 7 1 16,3 1-6-16,-3-3-4 16,-1-1-4 15,-4-8-2-31,-4-6-3 0,-3-6-1 0,-2-9-2 0,-2-5 0 0,0-8-3 15,0-5-3-15,-3-6-9 16,13-10-29-16,-1-13-48 16,4-17-3-16</inkml:trace>
  <inkml:trace contextRef="#ctx0" brushRef="#br0" timeOffset="165701.3746">16880 11710 357 0,'0'0'-6'0,"0"0"-34"15,0 0-35-15,0 0-4 0</inkml:trace>
  <inkml:trace contextRef="#ctx0" brushRef="#br0" timeOffset="166120.4165">17258 12079 379 0,'-1'8'4'15,"-2"10"0"-15,0 8 2 16,0 11 0-16,3 4 1 15,7 6-1-15,5 2 1 16,12-3 1-16,5-10-3 31,8-17-1-31,7-11-1 0,2-13-2 0,0-12 0 0,-4-11-1 16,-8-1 0-16,-7-1-1 0,-9 5-1 15,-7 7 0-15,-9 8 0 16,-2 10 0-16,-5 0 2 16,-1 15 1-1,6 0 0-15,3-1 1 0,15-3 1 0,8-8 0 16,7-3 1-16,1-14 0 15,2-11-1-15,-5-9 0 16,-11-3-1-16,-8-3-3 16,-12 1-3-16,-10 3-7 15,-13 2-16-15,-13 6-58 0,16 8-3 16</inkml:trace>
  <inkml:trace contextRef="#ctx0" brushRef="#br0" timeOffset="166400.4445">18231 12005 346 0,'0'0'4'16,"-12"25"3"-16,0 1 3 16,2 8 4-16,-1 8 1 15,0 8 1 1,3 3 0-16,4 5 1 0,7-9-4 15,14-8-3-15,11-10-2 0,7-12-3 16,7-9-3-16,5-9-4 16,4-2-6-1,-4-14-12-15,-3-11-64 0,-7 7-5 0</inkml:trace>
  <inkml:trace contextRef="#ctx0" brushRef="#br0" timeOffset="166546.4591">18096 12121 438 0,'0'0'1'0,"11"-1"0"15,13 1 0-15,11 0-2 16,15 0-5-16,13 0-12 16,2 0-64-16,23 0-4 15</inkml:trace>
  <inkml:trace contextRef="#ctx0" brushRef="#br0" timeOffset="167342.5387">18507 10833 358 0,'0'0'1'15,"0"0"0"-15,9-6 0 0,7 1 0 16,8 1 2-1,8-2-2-15,8-1 3 0,10-4 1 47,6 4 3-47,3-4-1 0,2 6 0 0,-5-2 1 0,-3 4-1 0,-6 1 1 0,-7 2-2 16,-7 5-2-1,-6 9 0 1,-2 5 0-16,-6 8-1 0,-4 10 0 0,0 11 2 0,1 12-2 16,-2 13 3-16,-3 13 1 15,-2 15-1-15,-5 17-2 16,-3 10 1-1,-2 15-1-15,-2 10 0 0,-2 11 0 0,-3 8-3 16,1 1 1-16,3 1-1 16,3-2 1-16,-1 1 0 62,2-6-1-62,3-3 0 0,-1-9 0 0,3-4 0 0,-4-7 1 0,-2-2 0 0,-2-8 1 0,3-3-3 0,-1-13 0 16,0-11 0-16,0-8 0 15,2-9 0-15,5-15 0 0,1-11 0 16,-2-12 0-16,-1-11 0 15,-4-7 0-15,-15-3 0 16,-21-4 0-16,-27-2 0 16,-34 4 0-16,-43 6 0 0,-40 16-40 15,-44 12-54-15,-52 7-3 16</inkml:trace>
  <inkml:trace contextRef="#ctx0" brushRef="#br0" timeOffset="284189.2222">6713 16083 233 0,'0'0'7'0,"0"0"5"16,0-8 2-16,0 8 3 16,0 0 0-16,-4-9-1 15,4 9 1-15,-7 4 0 16,1 11-6-16,2 9-3 0,-1 8-3 15,5 4-3-15,-2 7 1 16,2 3-1-16,-1-3 2 16,4-3-2-16,9-4 1 15,5-7-1-15,2-10-1 16,9-7-4-16,-2-7-3 0,7-5-11 15,-4-1-28-15,4-15-35 16,4-8-7-16</inkml:trace>
  <inkml:trace contextRef="#ctx0" brushRef="#br0" timeOffset="284399.2432">6759 15631 377 0,'0'0'4'0,"0"0"3"0,-12-13 0 16,12 13-1-16,-13-10 0 0,13 10-5 15,-10-12-5-15,10 12-12 16,-2-11-52-16,7 14-15 15</inkml:trace>
  <inkml:trace contextRef="#ctx0" brushRef="#br0" timeOffset="284903.2936">7188 15858 229 0,'0'0'2'16,"-10"7"2"-16,1 5 3 31,-5 8 2-31,1 6 3 0,-5 12 1 0,4 4 3 16,-2 11 0-16,7 4 1 0,6 3-4 15,3-4-1 16,12-2-2-31,6-4-1 0,6-5-4 0,6-4-5 0,1-11-8 16,-1-6-9-16,4-11-32 0,2-4-30 16</inkml:trace>
  <inkml:trace contextRef="#ctx0" brushRef="#br0" timeOffset="285209.3242">7497 15859 207 0,'0'0'5'0,"0"18"3"16,0-1 4-16,0 9 2 15,0 9 3-15,0 7 2 16,1 6 1-16,1 8 2 0,2-1-4 15,2 0-2-15,5-2-3 16,4-5-1-16,5-7-4 16,7-4 0-16,-1-4-3 15,4-8-3-15,-2-5-4 0,1-7-6 16,-4 0-10-16,-1 4-52 15,-8-17-13 17</inkml:trace>
  <inkml:trace contextRef="#ctx0" brushRef="#br0" timeOffset="285344.3377">7306 16312 355 0,'0'0'2'0,"0"0"1"0,9 0 2 0,10-7-3 15,11-3 3-15,10 1-1 0,11-3-3 16,14 2-18-16,7 7-49 15,1-7-14-15</inkml:trace>
  <inkml:trace contextRef="#ctx0" brushRef="#br0" timeOffset="285601.3634">8068 15792 317 0,'11'0'5'0,"6"6"-1"16,16 8 1-16,4 11-1 0,8 7 1 31,1 10-1-31,2 8 1 0,2 9 1 0,-13 8-4 16,-10-1-2-16,-17 3 0 15,-8-5-2-15,-3-5-5 0,-9-3-14 16,-9-7-53-16,6-5-7 16</inkml:trace>
  <inkml:trace contextRef="#ctx0" brushRef="#br0" timeOffset="286078.4111">9397 16109 290 0,'0'0'5'0,"15"0"3"16,7 0 0-16,7 0 1 15,5 2 1-15,6-2-1 16,3 0 0-16,4 0 0 15,-4 0-5-15,-5 1-7 0,-5 3-6 32,-7-4-15-32,-7 0-49 0,2 5-8 0</inkml:trace>
  <inkml:trace contextRef="#ctx0" brushRef="#br0" timeOffset="286333.4366">9318 16366 371 0,'0'0'3'16,"22"2"1"-16,12 0 2 16,11-2-2-16,14 0 1 15,11 0 1-15,16 0-1 0,5 0 0 16,8-1-5-16,-6-5-2 15,-1 4-3-15,-5-1-7 16,-5 1-13-16,-8 4-32 16,-10-2-27-16</inkml:trace>
  <inkml:trace contextRef="#ctx0" brushRef="#br0" timeOffset="288931.6964">11695 15233 162 0,'0'0'7'0,"0"0"3"15,0 0 1-15,-14 0 4 16,14 0 2-16,0 0 1 16,0 0 0-16,0 0 2 0,12-3-6 15,10-3-2-15,16-2-2 16,7 0-2-16,16 0-2 15,5 2-2-15,5 4-1 0,-3 2-1 16,-5 5 0-16,-10 5-1 16,-16 7 0-16,-12 4-1 15,-23 3 0-15,-16 1 1 16,-18 1-1-16,-13-4 0 15,-9-1 1-15,-2-1 0 0,0-5-1 16,10-4 1-16,9-1-1 16,16-3 1-16,21-7 0 15,13 15 2-15,30-5-1 16,13 4 0-16,11 1 1 0,6 3-1 15,-6 3 1 17,-2 0 0-32,-18 1-1 0,-18 4 0 0,-26-2 0 0,-25 1-1 15,-26-3 1-15,-20 2-2 0,-14 0-4 16,-13-4-11-16,0-6-41 15,6 1-22-15</inkml:trace>
  <inkml:trace contextRef="#ctx0" brushRef="#br0" timeOffset="289399.7432">10926 16082 310 0,'0'0'2'16,"5"5"2"-16,14-1 2 16,18 2-1-16,19-2 2 15,30 0 2-15,24-1 2 16,28 0 2-16,26-2-1 0,15-2-1 15,7 1-2 1,1 0-2-16,-4-4-1 0,-10 1-2 16,-10-4-3-16,-16 2-4 15,-16 0-3-15,-14-1-4 0,-14-2-8 16,-17 4-17-1,-13 4-34-15,-30 1-17 0</inkml:trace>
  <inkml:trace contextRef="#ctx0" brushRef="#br0" timeOffset="290565.8598">11094 16675 227 0,'0'0'3'15,"9"0"0"-15,11-2 4 16,6-1 1-16,11-1 3 16,6-1 1-16,10 0 0 15,6 1 2-15,-1-1-2 16,-3 3-1-16,-8 1 0 0,-5 1-3 15,-13 0-2-15,-6 0 1 16,-8 0-2-16,-6 0 0 16,-9 0-2-16,0 0 2 0,0 0-3 15,6 10 1-15,-6-1-1 16,4 2 0-1,1 7-1-15,1 2 2 0,3 6-2 0,2 5-1 16,1 8 1-16,-1 2-1 16,2 5-1-16,-3 4 2 15,-1 4-1-15,0 1 1 16,-2-1 0-16,-3 0 2 0,0-4 1 15,1-4-1-15,-4-2 2 16,4-4-1 0,-3-5 1-16,-1-4 0 0,1-3-1 15,-3-4 0-15,2-3 0 16,-1-5-2-16,2-2 1 0,1-5 0 15,-3-9-1 32,10 1 0-47,2-7 0 0,1-14 0 0,0-8-1 0,4-7-1 0,1-10 0 0,-2-11-1 0,0-2-2 16,-2-7 0-1,-4-3 1-15,-2-1 0 0,-4 2 0 16,-2 6 0-16,-2 1 0 16,-4 7 1-16,-3 7 1 0,-4 4 0 15,1 9 0 16,-2 6 0-31,3 3 0 0,2 5-1 0,3 2 1 0,4 2-1 16,5-2 1-16,13 3 0 0,6 2 0 16,13-3 1-16,10 3 1 15,10-1-1-15,13 2 1 16,7 2 0-16,7 1 1 15,2 1-1-15,5-1 0 0,0 1-1 16,-3 1 1-16,-6-2 0 16,-8-1 0 15,-5 2 0-31,-12-1 1 0,-10 1-1 0,-14 3 1 0,-8 3-1 0,-7 1 0 15,-10 12 0-15,-8 7-1 16,-5 8 0-16,-6 7 0 16,0 2 0-16,-3 7-2 15,-1 3-3-15,5 0-9 0,-3-4-13 16,2-6-58-16,11 5-8 15</inkml:trace>
  <inkml:trace contextRef="#ctx0" brushRef="#br0" timeOffset="291156.9189">12235 16861 212 0,'0'0'5'16,"-14"10"4"-1,5 2 1-15,-1 3 0 0,3 5 2 16,2 1 3-16,5 4 4 0,8 1 0 15,16-1-3-15,12-4-3 16,7 3-1-16,7-3-1 16,-2-2 0-16,-1 1-2 15,-7 0-4-15,-10 2-1 0,-17-1-1 16,-13 1 0-16,-10 0 0 15,-16-3-1-15,-8 2 1 32,-11-1-5-32,-2-5-7 0,-2-2-15 0,15-6-54 0,-5-7-6 15</inkml:trace>
  <inkml:trace contextRef="#ctx0" brushRef="#br0" timeOffset="291283.9316">12132 16965 344 0,'0'0'3'15,"26"-7"2"-15,6-5 1 16,18-2 1-16,11-3-2 15,15 3-18-15,16 2-58 0,-2-7-6 16</inkml:trace>
  <inkml:trace contextRef="#ctx0" brushRef="#br0" timeOffset="294202.2234">14097 16001 212 0,'0'0'9'0,"-25"28"5"0,-2 1 3 15,-6 15 4-15,-4 10 1 16,-3 10 0-16,1 7 1 16,3 8-1-16,10-8-6 15,19-4-5-15,11-13-3 0,20-9-6 16,14-15-3-16,13-9-8 15,10-13-9-15,6-8-16 16,5 0-30-16,4-18-20 31</inkml:trace>
  <inkml:trace contextRef="#ctx0" brushRef="#br0" timeOffset="294469.2501">14716 16097 274 0,'0'0'5'16,"-19"3"1"-16,-4 8 3 0,-6 8 3 15,-3 8 1-15,-2 7 2 16,-1 10-1-16,4 7 0 15,9 7-2 17,20-6-1-32,10-5-3 0,24-13-2 0,14-11-1 0,10-15 0 0,7-8 0 15,-1-17-1-15,-4-9 1 16,-9-10-2-16,-14-3 0 15,-14 2-1-15,-21 3-1 0,-12 1 1 16,-22 8-1-16,-11 5 0 16,-9 8 1-16,-7 8-4 15,-1 4-2-15,10 10-8 16,5 7-12-1,15 1-43-15,20 7-18 16</inkml:trace>
  <inkml:trace contextRef="#ctx0" brushRef="#br0" timeOffset="294799.2831">15318 16186 237 0,'-9'0'7'16,"-10"0"4"-16,-9 3 3 16,0 9 1-1,-5 3 1-15,3 9-1 0,4 2 3 0,9 8-1 16,14 7-5-16,17-1-3 15,24 5-3-15,5-4-2 16,9 0 2-16,-6-5-1 16,-4-5-1-16,-13-3 1 0,-13-4-1 15,-16-4 0-15,-21-6-3 16,-11-1-4-16,-10-2-8 15,1-9-44-15,2 6-27 16</inkml:trace>
  <inkml:trace contextRef="#ctx0" brushRef="#br0" timeOffset="295395.3427">16130 16162 256 0,'0'0'3'0,"0"0"5"15,-8 18 3-15,3 4 1 0,1 7 2 16,4 6 0-16,0 4 0 15,5 3 1-15,8-2-2 16,4-8-3-16,6-10-4 16,9-14-1-16,2-8 0 0,6-11-1 15,-4-11-1-15,0-7 0 16,-6-2-1-16,-4 2 1 15,-6 5-2 1,-7 9 2-16,-13 15 0 0,9-8 0 0,-9 14 0 16,-1 12 0-16,-1 4 0 15,1-1 0-15,2-3 1 16,6-8 0-16,4-6-1 15,5-5 1-15,-1-12-1 0,-5-8 0 16,-1-6-2-16,-4-2-2 16,-5-2-4-16,-8 1-4 15,-6 0-6-15,-1 3-16 16,-3 9-38-16,7-5-19 15</inkml:trace>
  <inkml:trace contextRef="#ctx0" brushRef="#br0" timeOffset="295652.3684">16734 15888 242 0,'0'0'6'0,"-1"24"5"16,0-3 2-16,0 12 4 15,0 6 2-15,1 11 3 0,4 6 0 16,4 3 2-16,5-2-6 16,8-5-4-1,7-5-2-15,4-10-4 0,5-6-2 16,5-9-4-16,-2-8-3 0,1-3-8 15,-7-5-12-15,-1-6-57 16,-4-2-8-16</inkml:trace>
  <inkml:trace contextRef="#ctx0" brushRef="#br0" timeOffset="295820.3852">16457 16225 370 0,'0'0'2'0,"13"-2"1"0,12-1 0 15,12-4 2-15,18 2-1 16,13-6 0-16,25 3-8 15,9-4-27-15,5 5-45 16,7 2-7-16</inkml:trace>
  <inkml:trace contextRef="#ctx0" brushRef="#br0" timeOffset="296192.4224">17679 16029 357 0,'0'0'4'0,"17"0"2"16,9 0 2 15,12 0 0-31,11 0 0 0,10 0 0 0,11 0-2 0,3 1-2 0,1 1-9 16,-11-2-7-16,-2 0-27 15,-8-1-42-15,-17-5-7 16</inkml:trace>
  <inkml:trace contextRef="#ctx0" brushRef="#br0" timeOffset="296394.4426">17938 15820 350 0,'0'9'4'16,"0"7"3"-16,1 9 2 0,0 8 0 15,-1 9 1-15,0 10 0 16,0 9 0-16,0 11-2 15,0-2-8-15,0 2-11 16,-1-3-18-16,-2-5-51 0,6-4-8 16</inkml:trace>
  <inkml:trace contextRef="#ctx0" brushRef="#br0" timeOffset="298005.6037">18680 15784 261 0,'0'0'2'0,"7"-1"0"16,7-1 1-16,7 0 1 15,5 2 2-15,11-1-1 0,2 1 1 16,8 0 2-16,-1-1 0 15,0 1 1-15,-4 0 2 16,-8 2 0-16,-3-1 0 16,-13 0 0-16,-1 0 2 0,-17-1-3 15,9 8 1-15,-9 1-2 16,-9 5-2-16,-5 10-2 15,-2 6 0-15,-1 11-1 16,0 7-1 15,-1 8 1-31,2 8-1 0,0 3 0 0,6 1 0 0,1-2-2 0,4-4-1 16,2-1-1-16,2-10-8 15,1-4-7-15,-2-10-30 0,-10-11-38 16,11-9-7-16</inkml:trace>
  <inkml:trace contextRef="#ctx0" brushRef="#br0" timeOffset="298142.6174">18773 16291 393 0,'0'0'2'16,"21"-8"1"-16,6 1 0 16,20-3 1-16,12-2 0 15,13 1-6-15,6-4-10 16,8 0-41 15,-1 6-28-31</inkml:trace>
  <inkml:trace contextRef="#ctx0" brushRef="#br0" timeOffset="298527.6559">19589 15744 334 0,'0'0'4'0,"0"0"4"16,5 12 3-16,-5 10 2 31,0 9 2-31,0 11 0 0,-7 12 1 0,2 13 1 0,-10 9-4 16,3 6-3-16,-3-1-3 15,2-1-2-15,-2-6-2 0,5-8-1 16,1-8-3-16,1-14-4 16,7-6-9-16,-2-11-17 15,-5-10-57-15,11-12-2 16</inkml:trace>
  <inkml:trace contextRef="#ctx0" brushRef="#br0" timeOffset="298654.6686">19801 16588 385 0,'0'0'3'0,"0"0"0"0,-5 5 0 0,5-5-5 16,-13 9-13-16,6 6-56 16,7-15-9-16</inkml:trace>
  <inkml:trace contextRef="#ctx0" brushRef="#br0" timeOffset="299134.7166">20197 15882 292 0,'0'0'2'0,"-12"13"4"16,4-2 1-1,3 8 2-15,2 4 4 0,2 7 1 0,9 7 1 16,10 6 1-16,11 3-1 16,9 1-2-16,9 3-3 15,3-2-2-15,-2-2-3 16,-4-2-1-16,-6-6-2 15,-12-3 0-15,-10-2 0 0,-16-6-1 16,-10-2-2-16,-11-3-2 16,-13-4-6-16,-5-3-13 15,-8 5-52 16,0-18-12-31</inkml:trace>
  <inkml:trace contextRef="#ctx0" brushRef="#br0" timeOffset="299258.729">20133 16004 394 0,'0'0'3'0,"29"-14"1"0,5 5 0 15,9-3 0-15,13 1-7 16,-1-2-14-16,4-9-55 16,3 10-8-16</inkml:trace>
  <inkml:trace contextRef="#ctx0" brushRef="#br0" timeOffset="299601.7633">20607 15794 270 0,'0'0'5'0,"-6"5"3"16,3 5 1-16,2 4 0 15,1 3 1 1,8 2 3-16,10-1-1 0,6-1 1 16,9-6-5-16,3-8 0 0,4-3 0 15,-5-5 0-15,-3-10 0 16,-13-3-1-16,-12-1-1 15,-11 1 0-15,-18 4 0 0,-10 1-1 16,-8 9-2-16,-6 1-6 16,0 5-6-16,-3 6-14 15,7-1-54 16,11 10-7-31</inkml:trace>
  <inkml:trace contextRef="#ctx0" brushRef="#br0" timeOffset="299949.7981">21263 15371 301 0,'0'0'6'16,"34"9"3"-16,7 11 3 0,15 12-1 15,14 16 1-15,5 17 2 16,7 17 1-16,3 18 2 16,-8 18-6-16,-18 9-3 0,-25 8-2 15,-19 6 0-15,-17-6 0 16,-24-2-4 15,-19-8-3-31,-16-6-8 0,-11-8-24 0,-1-8-50 0,-23-12-3 0</inkml:trace>
  <inkml:trace contextRef="#ctx0" brushRef="#br0" timeOffset="300539.8571">16073 15695 237 0,'-11'5'10'16,"-20"15"9"-16,-13 16 5 15,-18 24 2 1,-11 22 2-16,-10 25 1 0,-2 22 1 0,2 20-2 15,22 18-10-15,32 4-8 16,29-3-7-16,48-13-9 16,34-18-31-16,44-11-48 31,-48-75-5-16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23T19:45:58.05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675 1642 202 0,'0'0'-10'16,"0"0"-21"-1,0 0-25-15</inkml:trace>
  <inkml:trace contextRef="#ctx0" brushRef="#br0" timeOffset="137759.7509">10116 3125 304 0,'0'0'1'16,"8"10"-1"-16,-2 10 1 15,12 16 0-15,-2 13-1 16,10 27 1-16,3 21 0 15,6 27 0-15,-2 15 0 0,-2 31-1 16,-1 15 0-16,-7 19 0 31,5 18 0-31,-12 4 1 0,3 13 5 0,-2 10 6 16,3 14 2-16,5 7 4 0,5 9 3 15,7 9-2-15,8 50 1 16,12-26 1-16,7 10-4 16,13 11-5-16,6 6-1 0,10 6-4 15,1 3-1-15,4 3 0 16,1-42-1-16,-7 35-1 31,-6 0-4-31,-12-18 0 0,-7-6 0 0,-15-13 0 16,-12-15 0-16,-9-20 0 0,-11-19 0 15,-1-21 0-15,-14-28-54 16,4-27-38 15,-7-32-4-31</inkml:trace>
  <inkml:trace contextRef="#ctx0" brushRef="#br0" timeOffset="138352.8102">4348 8095 400 0,'-18'-5'1'16,"-15"2"1"-16,-8 0 0 15,-6 0 0-15,0 3-1 32,1 0 0-32,7 0 0 0,8 7 0 0,31 7 0 0,30 3-1 15,40-3 0-15,32 4 1 16,34-6 1-16,37-3 0 15,36-5 0-15,38-4 1 16,41-11 0-16,36-3 0 0,65-8 0 16,6-4 1-16,33-4 0 15,26-4 1-15,74 1-1 16,-14-1 1-1,31 0 1-15,12 3-1 0,-11 1 1 0,45 3-2 16,23 4 1-16,11 0 0 16,-41 5-1-16,47 1 0 15,-13 5-1-15,8-3 0 16,-18 5-1-16,-19 0 1 0,-36 3-1 15,-29-2 0-15,-38 2 0 16,-47 3 0-16,-42 2-2 16,-52 2-2-1,-49 0-3-15,-47 0-11 0,-42-3-60 16,-43 3-17-16</inkml:trace>
  <inkml:trace contextRef="#ctx0" brushRef="#br0" timeOffset="140143.9893">16237 1217 75 0,'0'0'11'16,"15"-6"8"-16,1 5 4 16,10-1 6-16,2 2 1 15,9 0-2-15,6 3 2 0,-1 9-1 16,7 3-10-16,-3 6-6 15,2 5-5-15,-30-6 0 16,72 48-3-16,-7 5 2 16,-16 9-1-16,-39 9 0 0,-33-5 0 15,-40-11-1-15,-25-22 0 16,-11-31-5 15,-6-15 0-31,0-9-2 0,6-14-1 0,12-7 0 0,10-6-1 16,18 0 1-16,16-3 0 15,16 8 2-15,14 5 2 0,20 8 0 16,10 10 0-16,12 2 1 15,3 13 0-15,4 8 1 16,-1 4 0-16,-1 11-2 0,0 1-2 16,-6 0-6-16,-3-6-14 31,-1-13-50-31,9-4-9 0</inkml:trace>
  <inkml:trace contextRef="#ctx0" brushRef="#br0" timeOffset="140286.0035">17179 1634 411 0,'0'0'1'15,"0"0"0"-15,20-7-1 16,-1 4-1-16,11 1-10 0,5-2-32 16,2 3-39-16,6-3-5 15</inkml:trace>
  <inkml:trace contextRef="#ctx0" brushRef="#br0" timeOffset="140559.0308">18131 1239 331 0,'0'0'0'16,"0"0"-1"-16,14 3 0 0,-3 7 2 16,2 5 0-16,3 4 1 15,0 8 2-15,-1-3 4 16,25 51 1-16,0 8 2 31,2 15 1-31,-4 6 1 0,-8 8-2 0,-17-6 0 0,-14-14-2 16,-21-28-1-16,-5-12-4 15,-7-11-2-15,0-13-10 16,-5-4-61-16,-1-74-14 15</inkml:trace>
  <inkml:trace contextRef="#ctx0" brushRef="#br0" timeOffset="140697.0446">18015 819 471 0,'0'0'1'15,"0"0"-1"-15,0 0-9 16,0 0-39-16,0 0-38 0,7-4-3 16</inkml:trace>
  <inkml:trace contextRef="#ctx0" brushRef="#br0" timeOffset="141754.1503">10723 7849 124 0,'0'0'2'0,"0"0"2"16,6-1 5-16,-6 1 3 15,0 0 2-15,10-5 2 0,-10 5 0 16,0 0 1-16,0 0-2 16,9-7-4-16,-9 7-4 15,0 0-1-15,0 0-3 0,0 0-1 16,10 0 3-16,-10 0 1 15,8 4 3-15,-8-4 1 16,9 1 2-16,-9-1-1 16,0 0 1-16,8 2-2 0,-8-2-1 15,0 0-2-15,0 0-2 16,0 0-2-16,0 0-1 15,0 0-6-15,0 0-8 16,0 0-17-16,0 0-45 16,0 0-8-16</inkml:trace>
  <inkml:trace contextRef="#ctx0" brushRef="#br0" timeOffset="143228.2977">12602 7468 283 0,'0'0'9'0,"3"18"1"16,0 3 2-16,-1 12 2 16,0 9 0-16,-2 12 0 15,1 8 2-15,-1 5-2 0,0 1-19 16,2-7-38 31,2-4-35-47,-4-15-6 0</inkml:trace>
  <inkml:trace contextRef="#ctx0" brushRef="#br0" timeOffset="143666.3415">14627 7349 332 0,'0'0'4'0,"0"0"1"16,11 17 2-16,-5 6 0 15,-1 12 0 17,-1 12 1-32,-3 14-1 0,2 14-3 0,-4 6-14 0,11-1-66 31,5-12-5-16</inkml:trace>
  <inkml:trace contextRef="#ctx0" brushRef="#br0" timeOffset="144969.4718">11108 9521 365 0,'16'-2'0'0,"23"0"-3"16,29 0-32-16,20 2-40 0,18 0-6 15</inkml:trace>
  <inkml:trace contextRef="#ctx0" brushRef="#br0" timeOffset="146104.5853">14995 9123 258 0,'0'0'3'0,"0"0"2"16,-6 8 0-16,-2 6 0 15,-5-2 3-15,-3 5-2 0,-3-5 3 16,-1 5-1-16,-1-5-2 16,2-6-1-16,4-5-1 15,6-4-1-15,2-6 0 16,7-7-1-16,0 1 0 0,9 0 1 15,5 1 2-15,0 0 1 16,3 7-1-16,0 4 1 16,-3 3 2-16,-4 2-1 15,-8 10 0-15,-2 3-5 0,-14-3-13 16,-10 5-62-16,7 0-5 15</inkml:trace>
  <inkml:trace contextRef="#ctx0" brushRef="#br0" timeOffset="147088.6837">10690 7889 38 0,'0'0'2'16,"0"0"-2"-16,12 6 0 15,-12-6-2-15,22 10 2 16,-11-5 0-16,9 6 3 16,-3-4 4-16,9 5 0 15,16 6 2 1,1-1 2-16,10 5 0 15,2-4 1-15,8 6 0 0,0-2-4 16,8 7-3 15,3-8-1-31,-13-2-3 0,10 1 2 0,2 2-2 0,3 1 1 16,3 1 0-16,5 0 0 0,2 0 0 15,7 3 1-15,9-3 0 16,-1 2-1-16,2-4 2 16,11 0 3-16,2-2 1 15,10 5 2-15,10-1 3 16,0 5 2-16,-1 1 2 0,11 6 0 15,2 6-2-15,-1 1 0 32,4 8-2-32,-3 1-2 0,5 4-1 0,0-5-3 15,6 3-1-15,1-5 0 0,4-4-3 16,5 2-4 15,-3-9-13-31,3-4-45 0,1 9-16 0</inkml:trace>
  <inkml:trace contextRef="#ctx0" brushRef="#br0" timeOffset="149356.9105">13550 7840 128 0,'0'0'5'16,"9"-7"2"-16,1 1 3 15,3 0 2-15,0-1 2 16,2 3 4-16,2 1 1 16,0 3 4-16,2 13-1 0,-8 11-2 15,-12 39 0 1,-12 10-4-1,-15 11-1-15,-14 9-9 0,-20-2-12 16,-13 0-34-16,-5 6-33 16,-14-18-6-16</inkml:trace>
  <inkml:trace contextRef="#ctx0" brushRef="#br0" timeOffset="153817.3565">15046 4111 237 0,'0'0'5'0,"0"0"2"16,14 3 2-16,5-3 1 15,15 0 1-15,9 0-2 16,15 3 3-16,11-3-2 0,8 0-9 15,3 0-10-15,1 0-24 16,-2 10-24-16,-13-2-19 16</inkml:trace>
  <inkml:trace contextRef="#ctx0" brushRef="#br0" timeOffset="154010.3758">15099 4501 340 0,'0'0'1'16,"10"0"1"-16,14 0 1 0,11-4-1 16,17-1 2-16,16-4-2 15,15 0-5-15,7 2-15 16,10-5-45-16,7 12-17 15</inkml:trace>
  <inkml:trace contextRef="#ctx0" brushRef="#br0" timeOffset="156412.616">16843 3889 220 0,'0'0'1'0,"0"0"-1"0,13-1 1 16,7-2 1-16,8 3 0 16,4-3 1-16,11 1 0 15,-2 2-2-15,5 0 0 16,-8 5-2-16,-3 7 1 0,-12 7 0 15,-12 4 2-15,-9 8 3 16,-10 9-1-16,-10 6 5 16,-14 3 2-16,2 3-1 15,-7-2 1-15,6-1 1 0,3-6-1 16,13-3 0-16,12-8 1 15,13-11-5-15,20-7 1 16,12-3-1-16,17-5-2 16,3-4-9-16,9-1-15 31,-1-1-37-31,-7-9-25 0</inkml:trace>
  <inkml:trace contextRef="#ctx0" brushRef="#br0" timeOffset="156737.6485">17541 3670 255 0,'0'0'1'16,"24"-3"0"-16,0 0 0 15,4 3 0-15,-1 0 1 0,1 10 2 32,-1 4 4-32,-4 3 1 0,-9 8 1 0,-14 1 1 15,-8 1 1-15,-7-2 2 16,2-2-2-16,-4-3 0 15,9-8-3-15,8-12 1 0,10 12-4 16,22-9-4-16,8-3-12 16,11 0-31-16,10 3-35 15,-3-1-8-15</inkml:trace>
  <inkml:trace contextRef="#ctx0" brushRef="#br0" timeOffset="156914.6662">18111 3957 337 0,'0'0'1'16,"16"2"1"-16,4-2 0 15,13 1 1-15,5-1-2 0,9 2-4 16,-2-2-5-16,12 0-11 15,-2-1-37-15,-7-11-22 16</inkml:trace>
  <inkml:trace contextRef="#ctx0" brushRef="#br0" timeOffset="157096.6844">18387 3688 338 0,'-3'8'3'16,"-2"9"1"-16,-3 7-1 15,-2 10 1-15,1 5 1 0,-2 11 1 16,-1 6 0-16,1 7 0 15,-2-7-4-15,9 2-3 16,3-9-9 0,0-4-15-16,7-2-37 0,1-16-20 0</inkml:trace>
  <inkml:trace contextRef="#ctx0" brushRef="#br0" timeOffset="157348.7096">18789 3846 353 0,'0'0'1'16,"1"29"1"-16,-2-2 1 15,0 13-1 16,-2 7 2-31,-3 13 0 0,-3 5-1 0,-1 8 1 0,-2-5 0 0,5-10-1 16,-2-10-1-16,2-10-3 16,3-13-10-16,4-25-30 15,11 4-38-15,1-19-3 16</inkml:trace>
  <inkml:trace contextRef="#ctx0" brushRef="#br0" timeOffset="157753.7501">19151 3609 317 0,'0'0'1'0,"0"0"0"15,5 9 3-15,-3 3 0 16,-2 4 2-16,-2 5-1 15,-1 1 0-15,-5 2 1 0,2 2-1 16,-2-3-4-16,3-3-6 16,-3-4-8-16,5-5-24 15,3 0-37-15,0-11-8 31</inkml:trace>
  <inkml:trace contextRef="#ctx0" brushRef="#br0" timeOffset="158576.8324">18799 3597 205 0,'0'0'1'0,"0"0"1"0,0 0 5 15,1 10 2-15,10-5 2 16,6-1 1-16,9 4 0 15,4 0 2-15,10-1-1 16,0 2-2-16,5-4-5 47,-9-1-2-47,2 2-2 0,-6 1-1 0,-10-2 3 0,-6-2-2 0,-16-3 4 0,5 12-1 15,-9-1 1-15,-8 1 1 0,-7 2 0 16,-4 1 0-16,-2-1-2 16,0 1-1-16,3 1 0 15,7 2 2-15,5-6-1 16,10 2 2-16,16-3-2 31,16 2 0-31,10-1-3 0,7-2-9 0,7 0-16 0,0 3-35 16,0-3-24-16</inkml:trace>
  <inkml:trace contextRef="#ctx0" brushRef="#br0" timeOffset="159442.919">16010 4171 216 0,'1'15'5'0,"4"8"1"16,2 11 2-16,2 8 2 15,2 10 2-15,6 3 1 0,1 6 0 16,1 3 4-16,-1-16-1 15,2-11 2-15,-1-15-2 16,3-15-1-16,2-10-1 16,-1-18-1-16,2-16-1 31,3-16-7-31,2-6-6 0,-2-13-9 0,3-5-8 0,-8-6-4 15,-3-5 0-15,-6-1 0 0,-6 4 1 16,-8 6 4-16,-1 6 5 16,-10 11 5-16,-7 4 9 15,0 7 5-15,-4 14-1 16,4 3 2-16,0 7-1 0,6 1-2 15,4 7-3-15,8-3 3 32,22 5 0-32,17 0 0 0,30-5 3 0,30-2 2 15,42-5-2-15,34-3 3 16,41-1-1-16,29 1 1 0,14-1-2 15,6-1-5-15,-11 7-8 16,-18 5-14-16,-27 2-32 16,-26 11-28-16</inkml:trace>
  <inkml:trace contextRef="#ctx0" brushRef="#br0" timeOffset="160134.9882">19710 3982 240 0,'0'0'2'0,"0"0"4"16,9 9 4-16,5-8 3 16,9 3 2-16,12-4 1 15,9-3 0-15,9-1 2 0,7-7-2 16,6-3-3 15,-4-2-4-31,0-7-3 0,-7 0 0 0,-11-1-4 0,-9-5-2 16,-12 1-4-16,-17 3-2 0,-8 0 0 15,-15 7-1-15,-12 7-1 16,-20 6 1-16,-10 10 2 15,-17 17 4-15,-6 14 4 16,-2 16 2-16,1 13 3 0,9 11 1 16,12 8 0-16,23 6 2 15,23-4-2-15,29-6 0 16,32-8-3-16,29-14 0 15,25-15-5-15,26-8-5 0,6-18-10 16,11-10-38-16,1-7-29 16,-10-10-9-16</inkml:trace>
  <inkml:trace contextRef="#ctx0" brushRef="#br0" timeOffset="160731.0478">20716 2968 152 0,'0'0'8'0,"19"20"4"15,-3-1 3-15,9 9 4 16,-1 9 1-16,5 9 2 0,-1 7 2 15,0 3 3-15,-4-1-7 47,-11-6 1-47,-4-8-2 0,-9-3-2 0,-10-15 1 0,-12-6-5 0,-5-10-1 16,-5-7-6-16,-10-8-11 0,-1-18-50 15,1-1-25-15</inkml:trace>
  <inkml:trace contextRef="#ctx0" brushRef="#br0" timeOffset="160858.0605">20646 2375 445 0,'0'0'2'0,"0"0"-5"16,0 0-7-16,-12 0-27 0,12 8-45 15,0 7-3-15</inkml:trace>
  <inkml:trace contextRef="#ctx0" brushRef="#br0" timeOffset="162908.2655">21468 2810 73 0,'-4'10'5'0,"-6"0"1"16,-1 11 7-16,-5 6 4 15,3 9 7-15,6 7 3 16,4 2 4-16,9 0 2 0,23-11-3 16,16-2 0-16,21-15-6 15,13-12-3-15,7-9-5 16,2-15-3-16,-7-9-1 15,-9-9-2-15,-20-5-3 0,-15-3-4 16,-30 2 2-16,-15-4-3 47,-25 4-1-47,-17 3-4 0,-9 5-8 0,-11 9-13 0,0 7-24 0,7 13-28 0,5 1-8 15</inkml:trace>
  <inkml:trace contextRef="#ctx0" brushRef="#br0" timeOffset="163084.2831">21576 2409 337 0,'0'0'2'0,"0"19"0"0,1 11 1 15,7 22 2-15,2 14-1 16,6 22-1-16,3 22-4 0,4 26-9 15,2 4-25-15,-8 15-39 16,10 0-7-16</inkml:trace>
  <inkml:trace contextRef="#ctx0" brushRef="#br0" timeOffset="164212.3959">14265 8095 338 0,'0'0'4'16,"0"12"2"-16,5 13 0 0,3 8 1 15,4 10 2-15,4 13-1 16,4 10 2-16,7 9-4 16,6 7-9-16,3 0-12 15,8-11-37 1,9 6-28-16</inkml:trace>
  <inkml:trace contextRef="#ctx0" brushRef="#br0" timeOffset="172484.223">14409 8199 92 0,'0'0'1'0,"0"0"0"16,-9-4 4-16,9 4 2 16,-15-6 1-16,3 3 3 15,-5 2 1-15,-1-1 2 16,-5 2 1-16,1 0 1 0,-1 4-1 15,-5 8 0-15,1 4-1 16,-3 5 2-16,1 7-2 16,-2 4-1-16,3 7-1 15,1 1-1-15,8 5-1 0,5-2-1 16,11 2-3-16,3-2-1 15,16-8-1-15,9-1-1 16,9-9-1-16,10-6 0 16,2-7 0-16,11-6-1 0,2-7 3 15,5-14-1-15,8-1-1 16,2-6 0-1,-2-3 1-15,-2-4-2 0,-9-2 1 0,-7-1-1 16,-15 1 0-16,-11 2-1 16,-21 0 1-16,-12 2 1 15,-24 0-1-15,-15 6 0 16,-16-1 0-16,-11 7 0 15,-10 2 0-15,-1 6-1 0,2 6-7 16,6 1-13-16,15 0-41 16,16 12-17-16</inkml:trace>
  <inkml:trace contextRef="#ctx0" brushRef="#br0" timeOffset="173623.3369">16514 5554 223 0,'0'0'3'0,"0"0"2"16,20 0 4-16,5-5 0 16,14-1 1-16,13 0 1 15,13-3 1-15,10 1-2 16,1 2-4-16,5 0-9 0,-4 6-6 15,-7 0-8-15,-8 0-12 32,-12 6-25-32,-14 0-21 0</inkml:trace>
  <inkml:trace contextRef="#ctx0" brushRef="#br0" timeOffset="173826.3572">16716 5779 354 0,'0'0'1'16,"16"0"0"-16,10 0 1 16,9 0 0-16,18 0-1 0,6 3-2 15,18-1-11 16,5 5-19-31,-6-3-42 0,7 4-7 0</inkml:trace>
  <inkml:trace contextRef="#ctx0" brushRef="#br0" timeOffset="175624.537">18271 5492 42 0,'0'0'7'0,"0"0"4"16,3 16 4-16,1 0 5 16,3 8 3-16,-1 6 0 15,7 9 4-15,-1 5 1 16,5 4-5-16,1 3-3 0,3 5-5 15,-1-5-2-15,3 0-2 16,-5-3-3-16,1-3-2 16,5-3 1-16,-7-8 0 0,4-3-1 15,-6-10 0-15,3-6 1 16,-4-8-1-16,5-7 1 15,-3-9 0-15,-4-13-3 16,-1-5-2-16,-1-8-1 16,-3-5-2-16,-1-8-1 15,-1-3-3 1,-5-6-2-16,1-2 0 0,-4-1 0 0,-1 2 0 15,-4-1 1-15,-3 2 0 16,-1 3 1-16,-5 5 3 0,0 6 2 16,1 8 0-16,-4 5 2 31,6 5-2-31,0 4 0 0,14 3 1 0,8 5 2 15,18 1-1-15,16-1 2 0,20-4 0 16,15-3 0-16,24-3 3 16,15 1-1-16,5 0 1 15,-3 1-3-15,0-3-5 16,-16 4-13-16,-9 1-37 0,-9 13-25 15</inkml:trace>
  <inkml:trace contextRef="#ctx0" brushRef="#br0" timeOffset="176091.5837">18996 5696 180 0,'0'0'6'0,"5"11"3"16,9 1 4-16,9 3 4 16,8 4 3-16,3 4 0 15,1 4 0-15,2 2 1 16,0-4-1-16,-11-1-4 0,-2-2-1 15,-14-2-2-15,-9-1-2 32,-5-8 1-32,-12 0-2 0,-6-2-1 0,-7-2-2 15,2-2-3-15,-1-5-5 0,2 0-17 16,-2 4-52-16,5-4-13 15</inkml:trace>
  <inkml:trace contextRef="#ctx0" brushRef="#br0" timeOffset="176217.5963">18968 5650 405 0,'0'0'3'0,"13"-8"0"16,8-2 1-16,14 1 1 16,13 1-2-16,11-4-2 0,8 5-7 15,5-1-11-15,7 6-23 31,-3 4-35-31,-4 5-13 0</inkml:trace>
  <inkml:trace contextRef="#ctx0" brushRef="#br0" timeOffset="177004.675">20143 5743 252 0,'0'0'4'0,"6"1"3"15,6-1 0 1,5 0 2-16,4 0 0 0,7-3 2 0,4-4-1 15,7-6 1-15,-1-4-3 16,1-2-2-16,-4-3-2 16,-3-2-3-16,-4-2-1 15,-10-3-4 16,-6 2-2-31,-11 0-3 0,-5 0 0 0,-14 8-2 0,-9 2 0 0,-7 10 2 16,-9 7 4-16,-5 3 5 16,-2 16 6-16,2 10 2 0,1 14 5 15,4 8 2-15,13 11 2 16,9 5 0-16,12 0-1 15,16 3 2-15,23-7-6 16,19-5-1 15,15-9-2-31,17-11-3 0,11-14-1 0,6-9-3 0,1-11-4 0,-3-4-7 16,-14-11-8-16,-3-1-26 15,-9 1-37-15,-16-5-8 16</inkml:trace>
  <inkml:trace contextRef="#ctx0" brushRef="#br0" timeOffset="177717.7463">21088 5149 137 0,'0'0'2'15,"4"14"3"-15,1-3 2 16,1 6 4-16,1 3 4 0,-1 2 3 15,-1 2 3-15,-2 2 4 16,0-5 0-16,-3-2 1 16,-3-2-4-16,-6-7 1 15,-5-2-6-15,-4-3-1 0,-3-2-3 16,2-2-5-16,-6-1-6 15,1-1-14-15,-4 1-54 16,2-12-16-16</inkml:trace>
  <inkml:trace contextRef="#ctx0" brushRef="#br0" timeOffset="177822.7568">20959 4792 362 0,'0'0'-6'16,"0"0"-23"-16,0 0-49 0,21 4-3 15</inkml:trace>
  <inkml:trace contextRef="#ctx0" brushRef="#br0" timeOffset="182567.2312">14979 12257 144 0,'0'0'6'0,"-26"16"5"15,-1 4 4-15,-8 2 5 16,-10 11 3-16,-7 9 0 15,1 6 2-15,-1 6 0 0,16-3-6 16,17 2-3-16,19-10-6 31,21-2-2-31,27-17-3 0,15-11-1 0,11-10-1 16,12-7 1-16,3-17 0 0,-1-10 2 15,-13-4 1-15,-11-5 1 16,-16-4-1 15,-18 0 1-15,-23 3-2-16,-11 1 0 0,-28 7-2 0,-16 3 0 0,-10 7-2 0,-6 2-2 0,-4 9-2 15,2 2-4-15,9 5-10 16,7-1-22-16,6 2-40 16,18-1-8-16</inkml:trace>
  <inkml:trace contextRef="#ctx0" brushRef="#br0" timeOffset="182785.253">14946 12036 302 0,'-2'10'5'16,"0"10"3"-1,-1 17 2-15,1 11 2 0,-3 19 1 16,1 12 0-16,4 14 1 0,-3 9 1 16,2-1-5-16,2-4-4 46,2-10-1-46,6-9-3 0,-1-11-4 0,1-14-9 0,6-14-32 0,8-10-38 0,-3-17-6 16</inkml:trace>
  <inkml:trace contextRef="#ctx0" brushRef="#br0" timeOffset="183057.2802">15608 12307 354 0,'0'0'1'16,"19"3"1"-16,14-3-1 0,9 0 1 15,14 0 0 1,8-5-1-16,6 1-5 0,7-4-7 16,-1 1-23-16,1 2-41 15,-16-3-6-15</inkml:trace>
  <inkml:trace contextRef="#ctx0" brushRef="#br0" timeOffset="183231.2976">15761 12535 401 0,'0'0'2'0,"13"5"1"15,13-2 0-15,10 1 0 16,13-3 0-16,12 1 0 16,12-2-2-16,8 0-5 0,11 0-22 46,4 0-55-46,-7-5-5 0</inkml:trace>
  <inkml:trace contextRef="#ctx0" brushRef="#br0" timeOffset="183649.3394">17351 11782 361 0,'0'11'4'0,"0"12"1"15,0 10 1-15,-1 9 1 16,1 14 1-16,1 9 0 16,2 8-1-16,-1 9 1 0,5-7-3 15,0-7-2 1,0-4-2-16,-1-10-3 0,-1-14-6 15,-1-8-6-15,2-13-30 0,1-6-37 16,-7-13-6-16</inkml:trace>
  <inkml:trace contextRef="#ctx0" brushRef="#br0" timeOffset="183809.3554">17021 12235 409 0,'0'0'1'0,"22"-3"1"16,12-1 1-16,18-2-1 15,18-3 0-15,17-3 0 16,11 0-3-16,13 1-10 0,-4-2-13 15,-6-6-45-15,-5 7-15 16</inkml:trace>
  <inkml:trace contextRef="#ctx0" brushRef="#br0" timeOffset="184168.3913">17886 12178 405 0,'0'0'3'0,"-16"23"0"16,6 2 0-1,-1 4 0-15,5 7 0 0,0 2 1 16,6 1 0-16,3-2 0 16,15-11-2-16,10-11 0 0,8-14 0 15,4-7-2-15,1-18-2 47,-4-8 1-47,-6-7-1 0,-6-4 0 0,-10-2 0 0,-9 5 0 0,-5 4 2 0,-9 7 1 16,-6 11 3-16,-3 13 2 15,-2 13-1-15,0 16 2 16,5 12 1-16,4 11-1 15,6 5-1-15,4 5 0 0,6 3-2 16,5-7-1-16,9-6-3 16,1-9-2-16,4-9-5 15,-2-14-7-15,4-12-18 16,-4-3-52-16,-6-20-6 0</inkml:trace>
  <inkml:trace contextRef="#ctx0" brushRef="#br0" timeOffset="184460.4205">18228 12160 384 0,'0'0'5'16,"5"12"3"-16,1 3 1 0,3 7 1 15,-2 9 1-15,2 8 1 16,3 4-1-16,0 6 1 16,1-6-5-16,-2-3-2 15,1-5-2-15,1-11-1 16,2-14-1-16,2-10-1 0,3-12-2 15,2-12 0-15,0-8 0 16,5 0 0-16,-1-3 0 16,0 6 0-16,2 11 2 0,-6 9 1 15,-4 11 1-15,-6 18 1 16,-4 11 1 15,-3 9-1-31,-4 6 0 0,-2 2-1 0,1-1-2 0,-2-3-3 16,1-9-7-16,6-8-25 0,14-12-53 15,-5-15-4-15</inkml:trace>
  <inkml:trace contextRef="#ctx0" brushRef="#br0" timeOffset="184743.4488">18741 11797 422 0,'0'0'2'15,"4"0"-1"-15,13 7 1 16,6 1 0-16,8 2-1 16,4-1-3-16,5 3-6 15,0-6-10-15,9-9-40 16,-5 0-23-16</inkml:trace>
  <inkml:trace contextRef="#ctx0" brushRef="#br0" timeOffset="184852.4597">19278 11525 445 0,'0'0'3'0,"2"25"0"15,2 3 0-15,1 9 0 16,1 12-1-16,1 12-1 16,1 6-4-16,4 16-14 0,-1-5-67 15,1-9-4-15</inkml:trace>
  <inkml:trace contextRef="#ctx0" brushRef="#br0" timeOffset="186009.5754">21140 11229 302 0,'0'0'2'16,"0"0"1"-16,0 0 2 0,0 0 6 15,-8 9 3-15,4 4 3 16,-2 8 3-16,1 5 2 15,0 9-1-15,-2 4-2 16,1 8-2-16,-2 6-4 0,0 0-4 16,3-3-3-16,-1-2-2 15,0-4-2-15,2-4-4 16,1-5-2-16,3-6-4 15,-1-7-11-15,1-4-33 0,4 1-38 16,1-6-3-16</inkml:trace>
  <inkml:trace contextRef="#ctx0" brushRef="#br0" timeOffset="186241.5986">20607 12046 414 0,'0'0'2'0,"14"1"0"15,12-1 2-15,16 1-1 16,19-1 2-16,19-1-1 0,17-2 1 15,8-2-1 1,10 2-5-16,-8-2-6 0,-3 4-13 16,-11 8-52-16,-19-5-13 15</inkml:trace>
  <inkml:trace contextRef="#ctx0" brushRef="#br0" timeOffset="186638.6383">20699 12420 396 0,'0'0'1'0,"0"0"1"15,0 0 1-15,0 0 1 0,19 6 1 16,4-4 1-16,10-1 0 16,8-1 1-16,10 3-2 15,1 3 0-15,0-1-1 16,-3 3-2-16,-8 3 0 15,-12 6-1-15,-13 4-1 0,-16 2 1 16,-14 5 0 0,-15 1 2-16,-6 6 0 0,-8 1 0 15,-6-3 2-15,6 4-1 16,2-3 0-16,14-5 0 0,15-2-1 15,12-5-2-15,19-7-2 16,12-4-4-16,14-1-7 16,1-9-26-16,6-1-50 0,0 0-4 15</inkml:trace>
  <inkml:trace contextRef="#ctx0" brushRef="#br0" timeOffset="186891.6636">19868 12230 423 0,'5'-1'2'16,"17"1"-1"-16,18 0-1 15,14 0-7 1,15-6-53-16,5 8-20 0</inkml:trace>
  <inkml:trace contextRef="#ctx0" brushRef="#br0" timeOffset="187260.7005">19951 11357 334 0,'-11'10'6'15,"-7"16"4"-15,-8 15 2 16,-6 22 4-16,-4 26 0 0,-3 21 0 16,3 22 1-16,5 18-1 15,17 3-5-15,13-1-4 16,21-7-3-16,19-18-3 31,15-14-2-31,14-22-3 0,12-17-5 0,9-21-8 0,14-26-62 16,4 3-9-16</inkml:trace>
  <inkml:trace contextRef="#ctx0" brushRef="#br0" timeOffset="187546.7291">21706 10976 396 0,'15'1'1'15,"19"16"-1"-15,21 12 1 16,8 20 1-16,10 25 1 0,2 23 1 15,-1 33 1-15,-4 26 2 16,-25 30 0 0,-25 17 0-16,-25 12 0 0,-23 3-1 0,-15-5-4 15,-12-14-7-15,-1-22-45 16,-12-6-36-16,-6-27-4 15</inkml:trace>
  <inkml:trace contextRef="#ctx0" brushRef="#br0" timeOffset="188025.777">15792 14275 401 0,'0'0'2'16,"0"0"3"-16,12 14 0 16,12-3 0-16,12 0 0 0,16-3 2 15,17 1 1-15,11-1-2 16,13 0-5-16,3-5-3 15,4 2-8-15,-2-5-8 16,-6-5-28-16,-2 5-38 16,-18-8-7-16</inkml:trace>
  <inkml:trace contextRef="#ctx0" brushRef="#br0" timeOffset="188209.7954">15844 14626 438 0,'0'0'1'0,"12"11"1"15,12 2 1-15,15-2 0 0,17-1 1 16,18-1-2-16,20-1-3 16,14-5-13-16,12-3-69 15,3 0-3 1</inkml:trace>
  <inkml:trace contextRef="#ctx0" brushRef="#br0" timeOffset="188745.849">17686 14374 439 0,'0'0'2'16,"11"1"1"-16,13-1-1 0,17-1 2 15,19-8 0-15,18-1-2 16,14-3-6-16,16 4-9 16,3-10-24-1,-5 6-47-15,8 1-4 0</inkml:trace>
  <inkml:trace contextRef="#ctx0" brushRef="#br0" timeOffset="189359.9104">18938 14120 383 0,'0'0'4'15,"0"0"1"-15,0 0 1 0,0 0 0 16,22-9 0-16,9 1 2 16,13 1-1-16,18-1 1 15,13-1-3-15,11 4-2 31,6 2 0-31,-1 3-1 0,-6 3 0 0,-11 6 0 0,-13 1-1 16,-14 5-1-16,-18 2 1 16,-19 4 0-16,-10 1 0 0,-13 3 0 15,-14 6 0-15,-18 4 1 16,-10 6 1-16,-7 4 1 15,-5 3 0-15,4 2 1 16,3 0 0-16,13 0 0 16,10-4 1-1,19-5-2-15,18-3 0 0,14-8-1 0,20-6-2 16,15-6-1-16,7-4-3 15,8-9-3-15,1-5-2 16,5-2-6-16,-4-15-13 0,1-15-52 16,-4 0-13-16</inkml:trace>
  <inkml:trace contextRef="#ctx0" brushRef="#br0" timeOffset="189707.9452">19907 14061 440 0,'-3'14'2'0,"0"12"1"15,2 17 0 17,1 10 0-32,6 13 1 0,7 6 0 0,9 6 0 0,10 1 1 0,15-13-2 15,11-20 0-15,8-14-1 16,7-18 0-16,0-14 0 15,-4-13-1-15,-8-10 0 0,-13-5-1 16,-18-4-1-16,-19 4 0 16,-16 5 0-16,-24 6 0 31,-21 10 0-31,-9 7 1 0,-10 10-1 0,-3 10 1 0,3 6 0 15,7 3-3-15,16 3-3 16,13-8-10-16,24-11-65 16,14 1-6-16</inkml:trace>
  <inkml:trace contextRef="#ctx0" brushRef="#br0" timeOffset="189801.9546">20624 14604 451 0,'0'0'0'16,"0"0"-4"-16,-3 14-17 15,3-14-62-15,3 14-3 16</inkml:trace>
  <inkml:trace contextRef="#ctx0" brushRef="#br0" timeOffset="190109.9854">21047 14134 415 0,'0'0'2'0,"0"0"1"0,11 13 3 15,4 2 2-15,8 6 1 16,8 3 1-16,3 8 0 15,4 4 0-15,0 3-1 0,-2 2-1 16,-4 0-3-16,-9 2-2 16,-8-4-2-16,-12 0-2 15,-5-3-1 16,-7-5-5-31,-8-5-6 0,-3-6-25 0,4-7-52 0,-14-9-2 0</inkml:trace>
  <inkml:trace contextRef="#ctx0" brushRef="#br0" timeOffset="190221.9966">21006 14319 420 0,'0'0'4'0,"21"-15"1"15,8 2 1-15,14-3 0 0,10-2-1 16,6-5-5 0,12 1-12-16,-4 5-46 0,5-7-26 15</inkml:trace>
  <inkml:trace contextRef="#ctx0" brushRef="#br0" timeOffset="190626.037">21780 13878 409 0,'0'0'3'0,"-6"16"0"15,2 6 2-15,-1 8-1 16,4 8 1-16,1 1 1 15,10 2 0-15,6-5 2 16,8-9-2-16,11-14 0 0,3-12-1 16,-1-8 0-16,-5-16 0 31,-10-9-1-31,-8-4 0 0,-14 2-2 0,-11 4-1 15,-14 6-4-15,-10 5-7 0,8 1-74 16,-2 18-5-16</inkml:trace>
  <inkml:trace contextRef="#ctx0" brushRef="#br0" timeOffset="192207.1951">21458 4742 197 0,'0'0'7'0,"0"0"3"16,0 0 3-16,-1-6 1 0,1 6-1 15,3-10 2-15,-3 10 1 16,21-17 3-16,-4 10-5 16,7-4-1-16,7-3-2 15,8 1 1-15,2 4-1 16,3 0 1-16,0 5-1 0,-3 4-4 15,1 0-1-15,-6 11-4 16,-2 3 1-16,-8 3-1 16,-2 4-1-16,-4 2 1 31,-1 3-1-31,-4-5 0 0,-2 4 0 0,-8-4 1 0,-5 1-1 15,-2 2 2-15,-14 0-1 16,-7-2-1-16,-11 0 2 0,-7 2-2 31,-6 1 0-31,-3-5-3 0,-3-2 0 0,2-6-1 16,1-5 0-16,10-2 0 15,3-5-2-15,10-4 1 16,12-6-1 0,9-5 2-16,6-2 0 0,16 0 2 0,8-2 2 15,10 2 0-15,10 0 3 16,-1 7-1-16,7 3 3 15,-4 7-1-15,-1 10-1 0,-6 4 0 16,-4 5-2-16,-11 6 0 16,-4 4 0-16,-4 3-2 15,-2-3-4-15,-4-1-7 16,-4-6-25-16,5 1-46 0,3-9-4 15</inkml:trace>
  <inkml:trace contextRef="#ctx0" brushRef="#br0" timeOffset="192876.262">22257 4662 244 0,'0'0'9'16,"-16"26"1"-16,4-2 3 0,-4 12 3 31,0 8 0-31,-1 9 1 0,6 5 0 0,1 3 1 16,10-5-4-16,15-10-1 0,8-10-5 15,11-13 1-15,7-10-2 16,5-10-1-16,2-6 1 15,-6-10-3-15,-6-5 0 16,-9-2-3-16,-12-1 0 16,-10 1-1-16,-9 3-1 46,-13 4 1-46,-11 5-2 0,-6 8 2 0,-2 1-2 0,-2 8 1 0,5 5-1 0,5 3 0 16,4 0-3-16,16 4-6 0,4-7-18 16,7-4-52-16,24-2-4 15</inkml:trace>
  <inkml:trace contextRef="#ctx0" brushRef="#br0" timeOffset="193094.2838">22753 4983 417 0,'0'0'0'15,"0"0"0"-15,0 0 0 16,0 0-1-16,0 0-2 0,0 0-3 15,0 0-6-15,0 0-18 16,-4 16-49-16,4-16-7 16</inkml:trace>
  <inkml:trace contextRef="#ctx0" brushRef="#br0" timeOffset="193547.3291">22881 4575 236 0,'0'0'5'0,"0"0"0"15,-12 11 4-15,11-1 3 16,1 5 3-16,1 2 1 0,9 5 0 31,9 3 2-31,11 3-3 0,4 0 1 0,8 2-3 16,-1-4-2-16,0 1-5 15,-5 0 0-15,-8-1 0 0,-11-1 1 16,-11 2-3 15,-9-3 0-31,-16 2 0 0,-11-2 0 0,-5-1 1 0,-4-3-3 16,-2-5-4-16,2-3-8 0,-1-6-28 15,13-6-45-15,10-8-5 16</inkml:trace>
  <inkml:trace contextRef="#ctx0" brushRef="#br0" timeOffset="193703.3447">22868 4674 422 0,'0'0'0'16,"4"-7"0"-16,14-1 1 16,4-3 0-16,10-4 0 0,9-1 0 15,6 0-3-15,4-4-5 16,3 6-17-16,0 0-56 15,-12 3-6-15</inkml:trace>
  <inkml:trace contextRef="#ctx0" brushRef="#br0" timeOffset="194085.3829">23468 4318 274 0,'0'0'1'16,"-9"6"2"-16,2 7 2 16,2 7 1-16,2 5 4 15,3 3 1-15,7-1 4 16,9 2 0-16,7-10 2 0,6-4 1 15,4-8 0-15,-3-8-2 32,0-13-2-32,-10-7-4 0,-10-2-2 0,-11-2-1 15,-14 2-3-15,-8 2-5 16,-6-1-9-16,0 10-28 0,-1 6-47 15,5 6-3-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23T19:02:52.03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178 2790 243 0,'0'0'3'0,"-11"-14"2"0,4-1-1 16,-3-1 1-16,-4-4 0 15,-2-3 0-15,-5-4 0 16,-4-4 1-16,0 4-4 16,-7 1-1-16,-6 5-1 0,-7 2 0 15,-11 5-1 1,-6 4 0-16,-8 2 0 0,-6 5 1 15,-8 3-1-15,-5 0 1 0,-3 5 0 16,-1 4 1-16,1 3-1 16,-2 5 0-16,1 4 1 15,-1 4-1-15,0 4 1 16,-5 5 0-16,-1 4 1 15,-1 4-3-15,0 5 2 0,-2 2-2 16,0 4 1-16,-1 1-1 31,0 4 0-31,6 0 0 0,9 5 0 0,1-5 1 16,6-2 0-16,4 4-1 0,10-8-1 15,4 5-2-15,10-2 2 16,-1-1-1-16,6-1 0 31,8-1 1-31,4 2-2 0,13-8 3 0,-1 4 0 16,14-6 2-16,0-2-1 0,11 0 2 15,15-4 1-15,4 3-1 16,9-4 2-16,2 2 0 16,12 1 2-16,2-2 1 0,13 1 0 15,4-6 1-15,6 3 0 16,17-5-1-16,7 1 1 15,9-3-3 17,6-1 0-32,19-2-2 0,2-4 0 0,8 0-1 0,9-2 0 15,3-2-1-15,6-4 1 0,9-4 0 16,5-1 1-16,7-4 0 15,8 0 0-15,7-5 0 0,1 0 0 16,3-8 1-16,5-2-2 16,3-6 0-16,3-4 0 15,0-7 1-15,-6-4-1 16,3-6 2 15,3-6 0-31,-4-4 1 0,2-7 1 0,-8-7 0 0,0-4 0 0,-5-5 1 16,-2-5 0-1,-9 0 0-15,-6-3 0 0,-12-5 1 16,-10 1-2-16,-14-2-1 15,-16 1 1-15,-18 0-2 0,-13 0 0 16,-20 0-2-16,-15 5 0 16,-15 0-3 15,-18 0-1-31,-11 4-4 0,-12-3-2 0,-18 1-1 0,-18 2 0 0,-16 0-1 15,-18 3 0-15,-18 2 0 16,-18 5 0 0,-20 9 4-16,-20 9 3 0,-26 6 3 0,-23 10 2 15,-30 9 1-15,-29 13 2 16,-30 8 1-16,-29 15 3 15,-4175 45-1 17,8158 12-12-32,-4071 30-68 0,8 21-4 0</inkml:trace>
  <inkml:trace contextRef="#ctx0" brushRef="#br0" timeOffset="1812">21634 9862 168 0,'0'0'4'15,"-13"2"-4"-15,13-2 10 16,0 0 3-16,21 4 3 16,32-5 0-16,39-5 3 0,36-4 1 15,46-3-3-15,32 3 3 16,17 0-10-1,6 2-5-15,-4-1-3 0,-20 5 0 16,-30 0-5 0,-36 2-1-16,-37 0-12 0,-32-1-11 0,-25-4-32 15,-20 7-14-15</inkml:trace>
  <inkml:trace contextRef="#ctx0" brushRef="#br0" timeOffset="2321">21934 9595 235 0,'0'0'-1'0,"0"0"-1"0,0 0-3 15,0 0 4-15,0 7 2 16,-11 7 4-16,-11 2 2 15,-17 8 1-15,-14 2 3 16,-7 3 4-16,-7 0 2 16,0-2-1-16,3-3-5 0,12-2 0 15,9-3 0-15,21-4 0 16,17 2 1-16,18-3-1 15,19 4 0-15,14 3-1 0,11 2-1 32,13 2 0-32,2 3-2 0,10-2-3 0,-2-1-3 15,0 0-2-15,-9-2-3 16,-1-1-4-16,-14-5-6 0,-2-2-13 15,-9 1-30-15,-10-11-25 16</inkml:trace>
  <inkml:trace contextRef="#ctx0" brushRef="#br0" timeOffset="2534">22096 9557 371 0,'0'0'2'16,"0"0"-2"-16,0 5 0 0,0 11 2 15,-1 8 0-15,-6 14 1 16,-4 12 1-16,-3 15 0 16,-3 12-2-16,1 10 0 15,-2 5-7-15,6 3-22 16,11 2-48-16,-3-11-4 15</inkml:trace>
  <inkml:trace contextRef="#ctx0" brushRef="#br0" timeOffset="51725">19697 3240 108 0,'0'0'11'0,"0"0"6"16,0 0 0-16,0 0 4 16,9-9 0-16,-9 9 0 15,0 0 3-15,0 0 2 0,-13 12-7 16,4 2-4-1,-8 9 0-15,6-1 1 0,-8 14 0 16,6-4 2-16,-1 7 1 16,5-2-5-16,4 4 0 0,3-6-2 15,2 0-1-15,3-4-2 16,7-7 0-16,2-1-3 15,-2-8-3-15,1 2 2 16,4-6-2-16,-3-2 0 0,4-4-1 16,0 2 1-16,2-4-2 15,6 0 0-15,1 1-2 16,-1-4-2-16,2 0-3 15,-1-7-5-15,2 1-10 0,-1-5-39 32,-1-7-25-32,-4-7-2 0</inkml:trace>
  <inkml:trace contextRef="#ctx0" brushRef="#br0" timeOffset="51935">19926 2731 447 0,'0'0'2'0,"0"0"0"16,-3-10 0-16,3 10 1 16,-5-10-1-16,5 10 0 15,-5-10-1-15,5 10-2 31,0 0-6-31,0 0-14 0,0 0-48 0,2 10-13 0</inkml:trace>
  <inkml:trace contextRef="#ctx0" brushRef="#br0" timeOffset="52403">20231 3310 257 0,'0'0'7'16,"0"0"2"-16,0 0 7 15,0 0 2-15,2 11 4 16,10-9 1-16,10 0 2 0,10-2 1 15,9 0-7-15,6-2-3 16,6-2-5-16,2 1-3 16,-3-4-6-16,-1 4-1 15,-9-4-5-15,-6 7-5 16,-11-2-7-16,-1 1-12 0,-6 1-36 15,-7 0-19-15</inkml:trace>
  <inkml:trace contextRef="#ctx0" brushRef="#br0" timeOffset="52649">20222 3546 320 0,'0'0'9'0,"8"12"2"16,11-6 4 0,10 3 3-16,13-1 0 0,11 0 0 0,11 3 1 15,5-2-1-15,5-1-8 16,-1-4-6-16,-5 4-10 15,-9-3-17-15,-10-1-58 0,0 1-3 16</inkml:trace>
  <inkml:trace contextRef="#ctx0" brushRef="#br0" timeOffset="53407">21700 3107 234 0,'0'0'7'15,"0"0"5"-15,2-11 1 16,-2 11 1-16,0-9 0 0,0 9 1 15,-18-10 0-15,-1 7-1 16,-7 3-6-16,-9 14-4 16,-8 7-2-16,-8 9-1 15,-2 7 1-15,-1 6 2 0,5 4 2 16,2 0 3-16,13 3 3 15,15-6 3-15,13-8 1 16,17-6 0-16,23-5-1 16,16-11-1-16,14 0-3 31,11-6-7-31,2-8-12 0,4 1-32 0,4 1-43 0,-18-2-4 15</inkml:trace>
  <inkml:trace contextRef="#ctx0" brushRef="#br0" timeOffset="54470">22581 2623 174 0,'0'0'6'0,"0"0"3"15,0 0 1-15,-9-7 2 0,9 7-3 16,-19-5 1-16,4 5-1 16,-3 0 0-16,-4 8-4 15,-3 4-4-15,0 8 2 0,-5 2 1 16,5 7 5-16,-6 0 1 15,9 7 2-15,0-3 0 16,7 1 4-16,7-1 3 16,5-6 0-16,2-4 2 0,11-8-2 15,11-3-1 1,1-11 0-16,10-1-1 0,-2-11-2 15,8-9-5-15,-1-6-2 16,3-3-4-16,-2-8-1 16,-1-11-2-16,-4 0-3 0,-4-6 1 15,-3-1-3-15,-7-2 0 16,-6 5-1-16,-7 2 0 15,-5 6-1-15,-1 10-1 0,-10 2 0 16,-4 8-1-16,1 7 0 16,-5 6 1-16,1 7 1 15,-2 1 1-15,5 12 2 16,-3 12 2-1,5 6 1-15,1 7 2 16,5 6 0-16,3 7 1 16,2 5 1 15,0 2-1-31,7-7 1 0,2-2 0 0,7 1 1 0,1-5 0 0,5-2 0 15,5-8 0-15,4-6-2 16,2-3-6-16,3-6-14 16,-7-1-30-16,1-10-33 0,2-5-5 15</inkml:trace>
  <inkml:trace contextRef="#ctx0" brushRef="#br0" timeOffset="54979">22945 2420 276 0,'0'0'3'15,"0"0"-1"-15,0 0 2 16,0 0 3-1,13 1 3-15,-13-1 2 0,15 17 4 0,-4 0 0 16,4 0 0-16,-4 9 2 16,4 3-2-16,-2 4-1 46,2-2-3-46,-1 2-1 0,-1 1-1 0,1-3-3 0,-1 0 1 0,-1-8-1 0,-3 1-1 16,3-3-2-16,-4-1 0 16,2-3-1-16,0 0-1 15,-1-4 0-15,-5-2 0 0,4 2 0 16,-8-13-1-16,10 14 1 15,-10-14 0-15,0 0 2 16,8 9 0-16,-8-9 1 16,2-8-3-16,0-6-2 15,3-7 0-15,0-11 0 16,7-9 0-16,3-10 0 0,1-4 0 15,6-5 0-15,1 1 0 16,2 3 0 15,3 3 0-31,-1 10 0 0,-1 6-3 16,-2 9-13-16,-7 3-8 0,-28 7-35 0,68 10-33 0,-39 4-2 15</inkml:trace>
  <inkml:trace contextRef="#ctx0" brushRef="#br0" timeOffset="55401">22239 3181 261 0,'0'0'11'0,"19"0"6"16,9 0 5-16,16 0 3 15,19 0 2-15,21 0 4 16,21-3-1-16,21-2 0 16,10 3-9-16,5-4-7 0,-4 3-3 15,-11-3-5-15,-14 2-3 16,-20 1-1-16,-19 1-7 15,-20 1-4-15,-15 1-12 0,-17 0-23 47,-21 0-44-47,10 0-1 0</inkml:trace>
  <inkml:trace contextRef="#ctx0" brushRef="#br0" timeOffset="56344">22772 3725 239 0,'0'0'3'0,"0"0"1"15,0-11 4-15,0 11 3 16,-5-15 0-16,-3 5 3 0,2 1 0 31,-6-4 0-31,-4 6-3 0,-6 4-2 0,2 3-3 16,-6 3-2-16,-3 7-3 15,-3 7 0-15,1 5 0 0,1 1 0 16,0 4 0-16,5 2 1 15,1 3 1-15,6-1 0 16,7 0 1-16,2-3 3 16,9-1 1-16,3-3 1 15,9-4 1-15,5-2 1 16,7-7 0-1,5-8 0-15,5-3 0 0,5-7-2 0,2-10-2 16,3-5-1-16,-1-8-1 16,0-5-2-16,-3-7 1 15,-4-1-3 1,-8-3 0-16,-6-2 0 0,-8 1 0 0,-8-1-2 15,-5 4 0-15,-7 2-1 0,-7 5 0 16,-4 3 1-16,1 4 0 16,-2 6-1-1,1 3-1-15,2 6 1 0,1 5-1 16,1 10 2-16,3 1-2 0,1 14 1 15,1 8 0-15,-1 8-1 16,5 9 1-16,2 6 1 16,1 2 0-16,2 4 1 15,7 0 1-15,5-1 0 16,4-1 1-16,6-8 1 0,4-4 1 15,2-9 0-15,5-5-2 16,0-6-1-16,-2-10-3 16,6-5-15-16,-6-3-63 15,-3-17-3-15</inkml:trace>
  <inkml:trace contextRef="#ctx0" brushRef="#br0" timeOffset="56752">23217 3328 380 0,'0'0'1'16,"0"0"-1"-16,0 0-1 0,0 0 0 15,0 0 3 1,0 10 3-16,-1 4 0 0,-4 5 1 15,-3 6 2-15,0 4-1 16,-6 10 2-16,3 4 1 16,-3 3-3-16,-1 1 0 0,3-1-3 15,3 0 1 16,2-3-1-31,5-2 1 0,4-5 0 0,10-5 0 0,4-1 0 0,5-7 0 16,7-3 0-16,2-7 0 16,5-3-1-16,1-6-1 15,2 1 0-15,0-4-2 16,-4-1 0-16,3-3-2 0,-4-1 0 15,-5 0-1-15,-5 0-2 16,-3 2-2-16,-8-4-2 31,1 4-5-31,-13 2-8 0,14-18-39 0,-14 18-26 0,9-17-4 16</inkml:trace>
  <inkml:trace contextRef="#ctx0" brushRef="#br0" timeOffset="56988">23050 3557 451 0,'0'0'4'0,"0"0"0"16,9-4 1-16,13-1 1 15,15 0 1-15,16-1 1 16,14-1 0-16,10-2 0 16,5-1-6-16,5 4-5 0,-8-6-16 15,-7 8-64 1,-4 2-5-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23T19:03:23.10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159 9523 194 0,'0'0'6'16,"0"0"7"0,3-10 5-16,-3 10 3 0,3-10 0 15,-3 10 4-15,2-14-1 0,-2 14 1 16,1-14-5-16,-1 14-3 15,0-10-6-15,0 10-3 16,-3-10-1-16,3 10-2 0,-11-10-2 16,11 10-1-16,-19-10 0 15,4 3-2-15,-5 3 0 31,-3 1-1-31,-4 0 0 0,-5 3 0 0,-4 0 0 16,-6 7 1-16,-4 6-1 0,-3 2 1 16,-4 4-1-16,-3 6 0 15,-1 5 0-15,-3 4 1 16,1 7-1-16,-2 0-1 15,2 6 0-15,1 3 1 0,2 3-1 16,1 3 0 31,8 2 1-47,1 4-1 0,8-3 0 0,5 4 0 0,8-2 1 0,7 1 0 0,10-4 0 0,8 0 2 15,15-3 0-15,12-5 2 16,16-7 1-16,15-4 0 16,18-8 1-16,14-9 1 0,16-6 1 15,7-5-1-15,3-9 1 16,-3-2-2-16,-7-2 0 31,-9-6 0-31,-19-1 0 0,-14 2-1 0,-20 1 0 16,-11 1 0-16,-13 0-1 0,-8 1-1 15,-12 4-2-15,0-9-4 16,0 9-5-16,-22 0-9 15,6 0-39-15,-8 2-31 16,-1 3-5-16</inkml:trace>
  <inkml:trace contextRef="#ctx0" brushRef="#br0" timeOffset="929">6757 10338 146 0,'0'0'7'0,"-10"6"6"0,-3 0 3 15,2 5 2-15,-3 0 2 16,1 3 2-16,8 1 4 15,1 2 3-15,10-5-7 16,16-3-3-16,13-4-4 47,10-5-1-47,10-5-1 0,8-7-2 0,1-9-6 0,5 0-1 0,-7-4-2 0,-4-4 0 15,-9 2 0-15,-7-2-1 16,-11-1 0-16,-12 1-1 0,-10 3-1 16,-9 4-1-16,-10 5-1 15,-17 8 0-15,-15 6 0 16,-13 7-1-16,-12 13 0 15,-9 12 1-15,-5 8-1 47,-1 9 3-47,3 8 2 0,11 2 1 0,12 4-1 0,15-2 2 0,15-1 0 0,20-7 2 16,9-5 0-16,20-11 0 0,12-5 0 15,12-14 0-15,10-5-1 16,15-10 1-16,6-8-2 16,8-7-4-16,3-8-4 0,5-4-6 15,-2-8-9 32,1-3-20-47,-6-1-24 0,-8-6-20 0</inkml:trace>
  <inkml:trace contextRef="#ctx0" brushRef="#br0" timeOffset="1347">7717 10164 245 0,'-10'0'7'0,"-10"10"1"15,-7 6 3-15,-7 6 2 16,0 7 0-16,-4 5 1 16,1 5 1-16,2 2 0 31,12-4-4-31,17-2 0 0,9-10-1 0,18-8 0 0,15-10-2 15,9-7-1-15,10-15 1 16,5-9-2-16,2-8-2 31,-3-6-2-15,-7-6-1-16,-8-1 0 0,-14 2-1 0,-10 4 0 0,-9 7-1 0,-9 7-1 15,-4 10 0-15,-6 12-1 0,-3 9 1 16,-5 14 1 0,1 16 1-16,-2 10 1 0,0 16 3 15,-2 10 0-15,0 8 1 16,3 6 1-16,-2 4 0 0,0 2 0 47,-2-5 0-47,0-3-1 0,2-11-1 0,-1-7-1 0,3-8 3 0,-3-10-1 15,2-7-1-15,3-9-1 16,4-9-3-16,0-7-4 0,9-7-10 15,1-9-33-15,0-19-38 47,21-16-7-47</inkml:trace>
  <inkml:trace contextRef="#ctx0" brushRef="#br0" timeOffset="1646">8329 9810 307 0,'0'0'3'15,"0"0"3"-15,15 7 3 16,4-2 3-16,11 0 1 15,10-4 2-15,11 1 1 0,9 0 1 16,7-2-4 0,0 0-2-1,-3-5-3-15,6 0-3 0,-7 0-2 0,1 1-3 16,-7-1-6-16,0 3-5 0,-6-3-16 15,-6-2-49-15,-3 7-8 16</inkml:trace>
  <inkml:trace contextRef="#ctx0" brushRef="#br0" timeOffset="1808">8416 10207 385 0,'0'0'4'0,"20"3"1"15,16-3 0-15,15 0 0 16,22 0 1-16,16 0 0 0,18 0-2 15,13 0-4-15,3-4-15 16,2-4-61-16,1 8-7 16</inkml:trace>
  <inkml:trace contextRef="#ctx0" brushRef="#br0" timeOffset="2599">11337 9177 247 0,'0'0'2'0,"0"0"1"0,0 0-2 0,-14-3 1 0,-4 3 1 15,-10-2 2-15,-10 4 2 16,-13 3 4-16,-13 12 0 0,-10 13 1 15,-10 10 4-15,-4 16 2 32,1 7-1-32,2 15 0 0,9 1-2 0,10 5-3 15,14-3-1-15,20-7-1 0,18-12-1 16,18-11 0-16,27-11-2 15,22-11 0-15,17-10 0 16,15-5 0-16,7-8-3 16,2-4-3-16,4 0-6 0,-13-2-7 15,-6 0-13-15,-17 1-58 16,-14-2-5-16</inkml:trace>
  <inkml:trace contextRef="#ctx0" brushRef="#br0" timeOffset="3292">11699 9959 242 0,'0'0'9'0,"2"5"5"16,1 8 5-16,-1 7 2 15,3 9 2-15,-1 7 0 16,0 8 3-16,0 2-1 16,-1 5-7-16,-1-6-6 0,-1-6-4 15,0-3-3 1,-1-12-1-16,-1-4 0 0,0-8-2 15,1-12-3-15,-2 10-7 16,2-10-12-16,0 0-62 0,-5-6-4 16</inkml:trace>
  <inkml:trace contextRef="#ctx0" brushRef="#br0" timeOffset="3745">12288 9739 415 0,'0'0'3'16,"11"0"1"-1,18 0 0-15,12 0 1 0,19 1 0 16,15-1 0-16,10 3 0 0,8 1 1 16,1 1-3-16,-5 0-2 15,-15-5-2 16,-13 0-1-31,-15 0-3 0,-15-9-9 0,-7-6-35 0,-7-2-35 0,-14-11-3 16</inkml:trace>
  <inkml:trace contextRef="#ctx0" brushRef="#br0" timeOffset="3957">12696 9420 412 0,'0'0'3'0,"3"22"1"15,5 2 1-15,4 11 1 16,-2 11 0-16,-1 9 0 15,-2 8 1-15,-4 8 0 16,-3 1-3-16,-10 1-1 0,-7-8 0 47,-4-2-3-47,1-6-5 0,0-6-12 0,8-6-66 0,10-2-3 0</inkml:trace>
  <inkml:trace contextRef="#ctx0" brushRef="#br0" timeOffset="4378">14175 9129 164 0,'-10'6'10'0,"-15"8"10"62,-17 15 7-62,-12 14 6 0,-11 14 2 0,-11 18 3 0,-3 11-2 0,2 13 2 0,15-1-10 0,21 4-7 0,26-12-8 16,15-8-4-16,28-14-4 15,19-13-2-15,13-14 0 16,12-12-2-16,1-9-3 0,-3-6-6 15,-1-5-9-15,-8-9-16 16,-14 0-53 0,-2-2-5-16</inkml:trace>
  <inkml:trace contextRef="#ctx0" brushRef="#br0" timeOffset="5017">14442 9972 319 0,'0'0'4'0,"0"0"0"0,0 0 0 47,6-7 1-47,10 4 1 0,5-3 0 0,10 1 2 0,8 0 1 0,3 1-4 0,4 2-1 16,-3 2-1-16,-4 1 1 15,-14 9 2-15,-11 8-1 47,-16 7 1-47,-22 5 0 0,-13 6 0 0,-7 0 1 16,1 3 0-16,-4-1-2 0,9-1 0 0,9-4-1 0,19-8 0 31,15-3 0-31,26-8 0 0,13-3-2 0,15 0-5 16,8-6-8-16,10-6-53 0,3 1-21 15</inkml:trace>
  <inkml:trace contextRef="#ctx0" brushRef="#br0" timeOffset="5472">15168 9629 393 0,'0'0'3'16,"29"7"1"-16,4 0-1 16,12 1 2-16,10-1-1 15,10 2 1-15,5-3 0 16,6-1-1-16,-3-5-7 0,-8-4-12 47,-15-5-62-47,-8-13-5 0</inkml:trace>
  <inkml:trace contextRef="#ctx0" brushRef="#br0" timeOffset="5658">15534 9290 426 0,'0'0'4'0,"-3"17"1"16,1 5 1-16,-1 10 1 15,1 8 0 16,-2 11 0-31,-1 10 1 0,-5 7 0 0,1 1-3 0,0-1-2 0,-2-5-1 16,4-9-5-16,5-1-7 16,1-14-23 15,2-5-54-31,22-14-2 0</inkml:trace>
  <inkml:trace contextRef="#ctx0" brushRef="#br0" timeOffset="5940">16745 9627 492 0,'0'0'1'16,"0"0"-2"-16,0 0-3 15,8 4-16-15,-8 6-65 16,18-4-5-16</inkml:trace>
  <inkml:trace contextRef="#ctx0" brushRef="#br0" timeOffset="6070">17080 9643 449 0,'0'0'1'16,"0"0"-6"-16,10-1-59 16,7 8-18-16</inkml:trace>
  <inkml:trace contextRef="#ctx0" brushRef="#br0" timeOffset="6200">17523 9651 454 0,'0'0'2'0,"0"0"-1"16,-11 5-4-16,11 11-20 15,12 1-60-15,-7-7-1 16</inkml:trace>
  <inkml:trace contextRef="#ctx0" brushRef="#br0" timeOffset="6610">19578 9157 269 0,'0'0'1'16,"-19"-5"1"-16,-2 5 0 0,-11-1 4 15,-14 1 3-15,-15 9 7 16,-20 7 3-16,-15 11 3 16,-9 12 1-16,0 13 2 0,-3 10-2 15,10 8-2-15,17 5-4 16,24 2-5-16,29-4-3 15,28-6-3-15,26-11-2 16,30-8 0-16,21-9-3 16,16-10-3-16,14-6-8 46,-1-9-16-46,-6-2-60 0,7-9-2 0</inkml:trace>
  <inkml:trace contextRef="#ctx0" brushRef="#br0" timeOffset="6869">20023 9736 402 0,'0'0'5'0,"-9"24"1"15,-4 1 1-15,-4 8 2 0,-6 8 0 16,-7 5 1-16,-3 8 0 16,-2 2 0-16,2-6-4 15,5-9-1-15,2-5-3 16,5-13-1-16,6-7-5 31,2-16-6-31,12-5-9 0,-5-9-46 0,8-21-22 0</inkml:trace>
  <inkml:trace contextRef="#ctx0" brushRef="#br0" timeOffset="7195">19951 9645 399 0,'0'0'5'0,"19"6"0"31,-2 7 3-31,3 8 1 0,1 6 1 0,3 8 1 16,0 10 0-16,2 5 1 0,-6 3-4 15,-6 3-2-15,-1 0 0 16,-7-3-2-16,2-7 0 16,-3-6-1 30,-2-8-1-46,-2-7 1 0,0-6 0 0,0-6-1 0,-1-13-2 0,0 0 0 0,0 0 0 0,3-11 0 16,5-15 0-16,4-7 0 0,4-13 0 16,7-13 0-16,7-16 0 15,7-14 0-15,9-13 0 16,9-10 0-16,1-1 0 15,4 1 0-15,-1 4 0 32,-1 16-4-32,-12 16-83 0,-5 1-6 1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23T19:04:30.76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565 9823 336 0,'0'0'4'16,"0"0"1"-16,-15-8 2 16,1 8-1-16,-7-1 2 15,-8 1 1-15,-7 0 0 16,-7 5 0-16,-10 11-2 0,-7 5-1 15,-2 7-1-15,0 9 1 16,-5 9 0-16,-1 8 0 16,5 11-1-16,3 6 1 15,8 6 0-15,4 3 0 0,10 1-1 16,6 0 1-16,14-6-1 15,13-5 0-15,8-7 0 16,20-8-1-16,12-9 0 16,14-9-2-16,6-10-1 0,13-5-3 15,1-8-4-15,5-5-9 16,-7-4-40-16,-2-7-33 15,-7-7-4-15</inkml:trace>
  <inkml:trace contextRef="#ctx0" brushRef="#br0" timeOffset="367">4337 10833 334 0,'0'0'3'0,"8"6"3"15,6-2 3-15,9-4 1 31,9 0 3-15,8-1 1-16,10-9 0 0,9-6 1 0,3-7-2 0,-2-2-4 0,-3-4-3 16,-7-3-1-16,-9-3-3 15,-11 3-3-15,-14 2-2 16,-11 3-1 15,-10 6-1-31,-14 4 1 0,-12 7-1 0,-12 8 1 0,-5 4 1 0,-8 11 2 16,-4 11 0-16,-1 5 1 15,3 5 0-15,3 5 0 16,6 4 2-16,11 1-1 0,11 0 1 15,11 0 1-15,10-4 0 16,6-1 2-16,13-5-3 16,9-4 2 15,9-5-1-31,4-7-1 0,5-3 0 0,4-7-1 0,1-6-3 0,8-2-7 15,-4-8-24-15,-4-5-49 16,9-4-4-16</inkml:trace>
  <inkml:trace contextRef="#ctx0" brushRef="#br0" timeOffset="730">5134 10536 331 0,'0'0'5'16,"-20"6"3"-16,2 5 3 15,-7 4 3-15,-3 8 1 16,-6 5 1-16,0 8-1 15,1 3 1-15,7 2-5 0,12-2-3 16,8-3-2-16,9-6-2 16,13-7-2-16,11-14 0 15,7-9 0-15,5-15-1 16,0-11-1-1,-3-11 0-15,-2-5 0 16,-9-9-2-16,-8 2 0 0,-7 2 0 0,-8 7 0 16,-4 11 1-16,-8 12 2 15,-2 16 2-15,-1 12 0 16,0 24 2-16,5 18 1 0,1 14-1 15,1 11 0-15,4 11-1 16,-3 3 2-16,5-2-2 16,-1-1-1-16,5-6 0 31,0-7-4-31,-1-15-9 0,5-16-72 0,-3 4-6 0</inkml:trace>
  <inkml:trace contextRef="#ctx0" brushRef="#br0" timeOffset="1498">5343 10156 348 0,'0'0'3'16,"0"0"2"-16,0 0 4 16,5 3 2-16,8-3 2 0,14 0 0 15,9 0 1-15,7-3 0 16,7-2-2-16,4 0-3 31,0-1-4-31,-5 1-3 0,-3 1-5 0,-13 1-4 0,-7 3-11 16,-13 0-23-16,-13 0-43 15,0 0-5-15</inkml:trace>
  <inkml:trace contextRef="#ctx0" brushRef="#br0" timeOffset="1739">5928 9719 400 0,'0'0'0'0,"0"0"2"15,0 0 1-15,0 14 2 16,0 1 1-16,-2 11 1 0,2 10 0 15,-2 10 1-15,2 10-1 16,-1 9 0-16,6 5-3 16,3 5-5-1,1-4-9-15,8-4-43 0,-3 1-32 16,-1-6-2-16</inkml:trace>
  <inkml:trace contextRef="#ctx0" brushRef="#br0" timeOffset="2524">6731 10393 288 0,'0'0'6'15,"0"0"6"-15,1 12 2 16,14-6 3-16,7-2 1 16,13 0 3-16,12-3 0 15,9 1 0-15,10-4-7 0,3-3-3 16,4-5-4-16,-8 1-2 15,-7 0-3-15,-9 2-3 16,-14 3-3-16,-9-3-7 16,-8 7-12-16,-10 0-33 0,-8 0-28 46,0 0-7-46</inkml:trace>
  <inkml:trace contextRef="#ctx0" brushRef="#br0" timeOffset="2830">6712 10849 394 0,'0'0'5'16,"14"5"1"-16,10 0 2 15,13-3 2-15,15 0 1 16,11-2 1-16,12 0 0 0,12-1 0 15,3-6-4 1,-5 1-2-16,-8-4-2 0,-8 5-3 16,-17-2-4-16,-12 7-5 15,-17 0-10-15,-10-8-56 0,-13 8-15 16</inkml:trace>
  <inkml:trace contextRef="#ctx0" brushRef="#br0" timeOffset="4205">9288 10190 271 0,'0'0'5'0,"0"-9"4"15,0 9 3-15,-4-19 0 16,-2 6 3-16,-3 1-1 15,-4-3 1-15,-3-1 2 0,-5 4-4 16,-4 3-5-16,-10 5-3 16,-6 4-1-16,-11 9-2 15,-9 11 0-15,-9 13-1 16,-2 11 1-16,-3 12 2 0,2 12 0 15,6 10 2-15,13 4 1 16,17 0 0-16,23 2 2 16,20-10 0-16,27-9-2 15,24-14 0-15,18-13-3 0,10-13 1 16,6-11-2 15,2-9-1-31,-9-5-4 0,-8-3-5 0,-17-6-13 0,-21 2-67 16,-9 2 1-16</inkml:trace>
  <inkml:trace contextRef="#ctx0" brushRef="#br0" timeOffset="4426">9487 10946 445 0,'0'9'2'0,"-2"11"-1"16,-5 6 2-16,-2 8-1 31,-1 9 3-31,-1 6-1 0,0 6 0 0,3 3-3 15,8 0-18-15,6-9-64 0,5-7-3 16</inkml:trace>
  <inkml:trace contextRef="#ctx0" brushRef="#br0" timeOffset="4805">9923 10147 438 0,'0'0'2'0,"5"9"3"16,9-3 0-16,7 1 1 0,6 0 0 16,6 1 1-16,6-2-1 15,5 3-1-15,3-8-6 47,0-1-10-47,-2-6-26 0,-17-7-49 0,12-9-3 0</inkml:trace>
  <inkml:trace contextRef="#ctx0" brushRef="#br0" timeOffset="4946">10490 9914 440 0,'0'0'3'15,"0"22"0"-15,-3 0 0 0,0 7 0 16,-3 8 1 15,-1 10 0-31,-3 9 0 0,4 9-1 0,-1 2-8 0,-4-6-31 16,5 9-49-16,3-3-2 0</inkml:trace>
  <inkml:trace contextRef="#ctx0" brushRef="#br0" timeOffset="5473">11261 10636 390 0,'0'0'3'16,"0"0"2"0,0 0 2-16,15-1 1 0,4 1 1 0,11-1 1 15,9-2 0-15,9-2 1 16,12 2-2-16,2-3-2 15,2 0-3-15,-7 0-1 32,-3 0-4-32,-11-1-2 0,-9 2-6 15,-14-4-16-15,-9-6-42 0,-11 15-21 0</inkml:trace>
  <inkml:trace contextRef="#ctx0" brushRef="#br0" timeOffset="5676">11549 10156 362 0,'0'0'5'0,"0"10"4"16,0 9 2-16,0 10 0 0,0 10 2 16,-1 15 1-16,-4 10 0 15,-4 12 0-15,0 8-5 16,-3 3-2 15,-1 3-4-31,0-5-5 0,2 1-13 0,-6 0-66 0,11-19-4 0</inkml:trace>
  <inkml:trace contextRef="#ctx0" brushRef="#br0" timeOffset="6123">13033 9997 320 0,'0'0'9'0,"-7"-12"1"15,-8 5 1-15,0 1 2 32,-10 2 2-32,-7 4 2 0,-12 12 0 0,-6 14 1 0,-7 20-5 15,-6 19-3-15,-4 21 1 16,2 12-1-16,4 11-1 15,13 5-1-15,12 0-1 0,15-9-1 16,21-12-1-16,15-15-3 16,25-20-2-16,18-17 0 15,14-17 0-15,5-17-4 31,13-7-32-31,10-15-54 0,-14-20-2 0</inkml:trace>
  <inkml:trace contextRef="#ctx0" brushRef="#br0" timeOffset="6455">13040 10522 403 0,'0'0'2'16,"9"0"2"-16,12 0 1 15,10 0 2-15,9 0 2 0,15-3 0 16,7 1 0-16,8-1 1 15,1 3-2-15,-7 0-3 16,-9 5 0-16,-15 8-2 16,-19 8-1-1,-20 6-1-15,-18 10 0 0,-18 3 2 0,-10 4 0 16,-7 4 1-16,1-4-1 15,7-1 0-15,12-2 1 16,13-9 0-16,19-6 0 16,19-7-4-16,17-9 0 0,15-7 0 15,6-5 0-15,10-9 0 16,-2-13-14-16,10-14-55 15,-7 4-22 17</inkml:trace>
  <inkml:trace contextRef="#ctx0" brushRef="#br0" timeOffset="6702">13902 9870 447 0,'0'0'2'16,"0"0"2"-16,12 11 2 15,9-8 1 16,7 2-1-31,9-4 2 0,5 2-1 0,5-3-1 0,4 0-4 0,1-7-8 16,-9-11-12-16,-2-9-61 16,-8 3-10-16</inkml:trace>
  <inkml:trace contextRef="#ctx0" brushRef="#br0" timeOffset="8008">14752 10473 464 0,'0'0'1'0,"0"0"1"0,21 0 1 0,6 0-1 0,11 0 1 0,16 3-1 16,11-1 1-16,11 1 0 16,3 1-2-16,2-1-4 15,-7-2-1-15,-8-1-4 16,-11-2-5-16,-10-1-15 15,-18-10-17-15,-18-1-43 0,-3-4-4 16</inkml:trace>
  <inkml:trace contextRef="#ctx0" brushRef="#br0" timeOffset="8191">14971 10192 464 0,'0'0'1'16,"0"16"1"-16,0 5 0 15,1 6 0-15,2 14 1 0,1 9 0 16,0 9 0-16,0 11 0 15,3 2-2-15,0 0-2 16,1 0-6-16,2-12-16 16,0-2-63-16,16-9-2 0</inkml:trace>
  <inkml:trace contextRef="#ctx0" brushRef="#br0" timeOffset="8462">16395 10619 457 0,'0'0'2'0,"-11"4"0"16,1-1 0-16,1-1 0 0,-5 2-3 16,5 6-15-16,9-10-67 15,-8 5-1-15</inkml:trace>
  <inkml:trace contextRef="#ctx0" brushRef="#br0" timeOffset="8590">16941 10490 389 0,'0'0'-27'16,"12"-3"-49"-16,17 0-5 31</inkml:trace>
  <inkml:trace contextRef="#ctx0" brushRef="#br0" timeOffset="8680">17438 10483 474 0,'0'0'2'0,"-7"7"-1"16,7-7-4-16,0 0-53 16,-3 18-29-16,3-18-5 15</inkml:trace>
  <inkml:trace contextRef="#ctx0" brushRef="#br0" timeOffset="9784">18774 9849 299 0,'0'0'3'0,"0"0"3"16,5-12 4-16,-5 12 2 16,0 0 0-16,2-12 2 15,-2 12 1-15,-17-1 1 0,-3 5-3 16,-11 10-4-16,-8 5-3 15,-6 5-2-15,-10 10-1 16,-4 8 0-16,-2 8-1 16,-1 8 1-16,0 8-1 15,2 4 2-15,12 8 0 0,7 2 0 31,16 1 1-31,12-1-1 0,15-2 0 0,23-6 0 16,18-6 0-16,18-8-2 16,7-10 1-16,5-9-1 0,2-10-2 15,-2-5-4 1,-8-10-14-16,-10-5-67 0,-6-5 0 15</inkml:trace>
  <inkml:trace contextRef="#ctx0" brushRef="#br0" timeOffset="10252">19107 10516 237 0,'0'0'9'16,"0"0"5"-16,7 10 6 16,-3 0 3 15,1 5 2-31,2 3 0 0,-2 7 3 0,1 4 1 0,-4-2-8 0,0 9-6 15,-2-3-5-15,0 3-2 16,-4-1-3-16,-5-1-2 16,-2-4 0-16,0-4-1 15,-1-4 0-15,1-3-1 0,2-9-4 16,1-6-3-16,8-4-13 15,0 0-42-15,-1-17-27 16</inkml:trace>
  <inkml:trace contextRef="#ctx0" brushRef="#br0" timeOffset="10508">19152 10505 375 0,'0'0'1'0,"0"0"3"16,0 14 2-16,7 1 1 0,-1 4 1 15,7 11 2-15,0 7 0 16,4 6 2-1,3 7 0-15,4 4-3 0,-3 1 0 16,-1-5-1-16,0-4 0 16,-4-9-1-16,4-10 0 0,-3-12-1 15,3-15 0 16,3-14-2-31,2-16-2 0,2-15-2 0,4-12 0 0,-1-12 0 0,-6-6 0 16,3-6 0-16,-4 6-5 16,-9-2-13-16,3 1-60 15,-7 20-14-15</inkml:trace>
  <inkml:trace contextRef="#ctx0" brushRef="#br0" timeOffset="10879">19736 9564 446 0,'0'0'1'0,"6"0"1"16,11 0 1-16,11 0 0 0,16 0 0 15,10 0 0-15,12 4 1 16,11 2 0-16,6-2-3 15,2 3-3-15,-6-3-6 0,-2 2-22 16,-4-2-54-16,-19-4-3 16</inkml:trace>
  <inkml:trace contextRef="#ctx0" brushRef="#br0" timeOffset="11119">20647 9353 471 0,'0'0'2'0,"11"5"-1"16,2 11 2-16,4 7-1 0,3 13 2 15,0 10-1-15,1 16 1 16,0 13 0 0,0 8-1-16,0 8-2 0,-3 6 0 15,-1 1-5-15,10-1-8 0,-3-9-36 16,8-2-42-16,5-8 0 15</inkml:trace>
  <inkml:trace contextRef="#ctx0" brushRef="#br0" timeOffset="16970">14526 9590 284 0,'0'0'8'16,"0"0"-1"-16,0 0 3 15,0 0 4-15,0 0 1 16,6 12 3-16,-1 5 2 16,1 6 1-16,-2 7-6 0,1 7-2 15,-4 4 0-15,0 6-6 16,-1 0-1-16,-1-1-2 15,1 1-1-15,-2-4-3 16,1 3-8-16,-3-9-33 0,4-1-42 16,4-4-6-16</inkml:trace>
  <inkml:trace contextRef="#ctx0" brushRef="#br0" timeOffset="18546">14209 9721 143 0,'0'0'7'16,"0"0"5"-16,0 0 5 15,0 0 1-15,-9-9 2 0,9 9 2 16,0 0-1-16,-8-3 1 16,8 3-6-16,0 0-6 15,0 0-4-15,0 0-1 16,0 0 0-16,0 0-1 15,0 0 0-15,0 0 0 0,0 0 1 16,6 0 1-16,-6 0 1 16,12 0-1-16,-12 0 0 15,15 2 0-15,-6-2-1 16,2 3 1-16,0-3-1 0,4 3 0 15,0-2-1-15,4 1 0 16,1 0-1-16,1 0 0 16,-1-1 0-16,-1 0-1 15,0 1-1-15,-4 1 0 0,-1-1 0 16,-2 3 1 15,0 0-1-31,-2 2 0 0,2 3 0 0,-1 1 1 0,1 0-1 16,-1 1 0-16,-3 2 1 0,-3 0-1 15,-2 1 0-15,-2 0 1 16,-1 4-1-16,0 0 1 15,-4 1 1-15,1 5-1 0,-3-1 0 16,1 4 0-16,-1 0 0 16,-3 3-1-16,2 2 1 31,-1-3 0-16,-3 2-1-15,-1 0 0 0,-1-3 0 0,-2-2 0 0,0-3 0 0,-2-2 0 16,-1-5 0-16,2-7 0 16,-1-4 0-16,0-6 0 15,2-7 0 1,2-9-1-16,-1-7 0 0,7-4 0 0,4-2-1 15,4 1 0-15,0 1 0 16,8 4-1-16,7 4 1 31,4 6 1-31,8 7 0 0,2 6 0 0,2 4 1 0,5 8-1 16,0 5 1-16,-1 2 0 15,3 1 0-15,1 3 0 16,-3-2-1-16,-1-1-2 16,-3-7-7-16,4-1-34 0,-3-1-42 15,2-5-2-1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23T19:05:00.81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210 5029 200 0,'0'0'8'0,"0"0"6"15,0-9 5-15,0 9 3 16,4-16 3-16,-4 16 1 16,6-16 3-16,-6 16 1 0,14-14-6 15,-14 14-6-15,0 0-5 16,7-10-3-16,-7 10-2 15,0 0-3-15,4 10 0 0,-2-1-2 16,1 6 1-16,1 2-1 16,2 4 2-16,0 6-1 15,1 2 0-15,0 3 0 16,3 4-1-16,0 0 0 15,-1 3-1-15,2-1 0 0,-3 1 1 16,2-1-2-16,0-1 2 16,2-3 0-16,-3-2 0 15,2-1 0-15,-1-2-1 16,1-1-2-16,-3-4 0 0,1-3 0 15,-2-3 0-15,-1 1 0 16,0-5 0-16,1 0 0 16,-2-2 0-16,-1-3 0 15,-4-9 0 16,6 17 0-31,-6-17 0 0,7 12 0 0,-7-12 0 0,3 11 0 0,-3-11 0 16,0 0 0-16,4 10 0 16,-4-10 0-16,0 0 0 0,0 0 0 15,0 0 0-15,0 0 0 16,12-15 0-16,-6-10 0 15,3-8 0-15,3-16 0 16,7-10 0-16,8-17 0 31,4-10 0-31,4-5 0 0,3 4 0 0,0 6 0 0,-2 6 0 16,-3 13 0-16,-3 11 0 15,-8 17 0-15,-6 8 0 16,-6 10 0-16,-4 6 0 0,-6 10 0 16,9-12 0-16,-9 12-8 15,0 0-17-15,15 4-35 16,-7 8-32-16,0 1-3 31</inkml:trace>
  <inkml:trace contextRef="#ctx0" brushRef="#br0" timeOffset="1078">11636 4933 343 0,'0'0'3'15,"0"0"1"-15,0 0 0 16,0 0 1-16,0 0 1 15,0 10 2-15,-4 4-1 16,-5 5 3-16,2 5-3 0,-5 10-1 16,-4 4 1-16,-3 6 1 15,0 3 0-15,-3 3 1 16,-1 6-2-16,2-4 2 0,-2 1-1 31,6-4 0-31,6-5 0 0,3-3 0 0,8-7-1 16,12-7 0-16,10-5 0 15,10-9-3-15,2 0-1 0,9-7-3 31,-3-3 0-31,2 0 0 0,-2-3 0 0,-6 0 0 16,-10 0 0-16,-4 0 0 16,-7-5-2-16,-3 3-15 0,-10 2-17 46,0-22-36-46,-2 11-21 0</inkml:trace>
  <inkml:trace contextRef="#ctx0" brushRef="#br0" timeOffset="8252">12277 4991 227 0,'0'0'7'0,"0"0"2"0,0 0 3 16,-2-11 0-16,2 11 2 15,0 0-1-15,-8-9 1 16,8 9 0-16,-10 0-5 16,10 0-3-16,-14 20-1 0,-1 2-1 15,3 4 1-15,-6 8 1 16,1 4-1-16,-3 5 0 15,3 3 1-15,-2 0-1 16,8 4-2-16,-2-2 2 16,10-4-1-16,3-2-1 0,2-5 1 15,10-5 0-15,7-3 1 16,7-3-1-16,3-9 2 15,7-2-3-15,0-5 1 32,5-3-1-32,-4 0-2 0,-4-4-2 0,-4-1-3 0,-8-2-3 15,-3 0-8-15,-18 0-24 16,9-5-34-16,-9 5-11 15</inkml:trace>
  <inkml:trace contextRef="#ctx0" brushRef="#br0" timeOffset="8536">11976 5257 350 0,'0'0'2'0,"0"0"3"0,0 0 3 16,14 0 1-16,3 0 1 15,10-5 0-15,6 0 0 16,7 0-1-16,6-2-7 16,2 2-21-16,3 0-58 0,-11 0-5 15</inkml:trace>
  <inkml:trace contextRef="#ctx0" brushRef="#br0" timeOffset="9039">12680 4862 283 0,'0'0'0'16,"0"0"-1"-16,0 0 0 16,14 3 3-16,1 9 4 31,12 7 2-31,5 12 1 0,5 15 1 0,5 13 3 0,-5 18-1 15,-1 10 2-15,-12 12 0 16,-7 4-2-16,-14 0 1 16,-8-7-3-16,-13-10 0 0,-10-7 0 15,-1-16-2-15,-8-14-8 16,4-9-18-16,-2-8-58 15,7-12-5-15</inkml:trace>
  <inkml:trace contextRef="#ctx0" brushRef="#br0" timeOffset="9650">13539 5160 278 0,'0'0'4'0,"0"0"4"16,0 0 4-16,13 10 2 15,9-7 3-15,8 3 1 16,16-1 2-16,8 0 1 0,15-1-5 15,3-2-3-15,6-2-5 32,-3 0-2-32,-4 0-3 0,-7-1-5 0,-11-1-5 15,-9-3-9-15,-9 4-11 0,-8-1-31 16,-13-1-26-1</inkml:trace>
  <inkml:trace contextRef="#ctx0" brushRef="#br0" timeOffset="9930">13572 5513 385 0,'0'0'5'0,"17"0"1"15,12 0 2-15,12-2 2 16,21-4 0-16,16 0 2 16,15 0-1-16,12 0 1 15,0 3-5-15,-6-2-4 0,-6 3-4 16,-12 0-6-16,-19 2-9 15,-20 4-17-15,-24 4-52 0,-2 1-3 16</inkml:trace>
  <inkml:trace contextRef="#ctx0" brushRef="#br0" timeOffset="10946">15038 4843 285 0,'0'0'2'0,"0"0"1"16,0 0 0-16,0 0 1 0,3-9 1 15,-3 9 2-15,11 2 3 16,-2 7 3-16,2 9-2 15,2 5 1-15,1 10 2 0,4 7 1 16,1 8-2-16,0 8-2 16,1 0-2-16,-1 4-2 15,-1-1-1-15,0 1-2 16,0-5 2-16,-3-4-1 0,0-5 0 15,0-5-1-15,-3-4 1 16,-2-4-1-16,0-3 0 16,-5-6 0-1,4-7-1-15,-4 1 0 0,-1-5-1 16,-2-3 2-16,-2-10 1 0,0 0 0 15,0 0-1-15,6-9 0 16,-4-18 0-16,6-7 0 31,1-15-2-31,6-14-2 0,9-16-2 0,5-13 1 0,6-8 0 16,4-1 0-16,-1 5-2 15,-4 5-2-15,-2 14-2 16,-9 12-7-16,-1 18-23 16,-5 16-52-16,-12 10-3 0</inkml:trace>
  <inkml:trace contextRef="#ctx0" brushRef="#br0" timeOffset="11477">16378 4578 307 0,'0'0'2'16,"0"0"1"-16,0 0-1 16,-9 0 1-16,-3 6 2 15,-3 6-1 16,-10 8 2-31,-3 10 3 0,-7 15 0 0,-1 9 1 0,1 10 4 0,4 9-1 16,8 4 1-16,9 0 0 16,12-6-1-16,16-5-2 15,15-11-1-15,11-10-2 16,8-10-2-16,5-9 0 0,-1-8-2 15,-1-4-4-15,-7-5-5 16,-9-6-8-16,-4 2-24 16,-2-3-48-16,-18-2-5 31</inkml:trace>
  <inkml:trace contextRef="#ctx0" brushRef="#br0" timeOffset="12451">16973 4705 285 0,'0'0'4'15,"0"0"2"-15,0 0-1 16,9 0-1-16,-9 0 0 16,0 0 0-16,4 12 1 0,-4 2 4 15,-4 8-6-15,-5 9 0 16,-5 6 2-16,0 5 1 15,-6 8 2-15,0 1 0 16,3-2 2-16,-1 1-2 0,8-4 2 16,2-1-2-1,8-7 1-15,3-2-1 0,12-5-1 16,7-2 0-16,5 0-2 15,5-6 0-15,1-2-1 16,3-7-1-16,-3 2-3 31,-2-8-1-31,-2-3-3 0,-5-5-4 0,-5 0-5 0,-8-11-8 16,1-3-37-16,-3 1-25 15,-5-4-6-15</inkml:trace>
  <inkml:trace contextRef="#ctx0" brushRef="#br0" timeOffset="12662">16871 4995 336 0,'0'0'3'0,"0"0"1"16,0 0 2-16,0 0 1 0,18-9 0 15,4 6 2-15,9-4-1 16,6 2-1-16,14 5-13 16,1 0-36-16,3-1-32 15,1-2-9-15</inkml:trace>
  <inkml:trace contextRef="#ctx0" brushRef="#br0" timeOffset="13010">17601 4928 307 0,'0'0'6'16,"8"2"3"-16,4-2 0 16,9 0 2-16,4 0 0 15,10 0 1-15,3 0 0 16,8-2 1-16,0-2-11 0,-2 2-5 15,-3-2-13 17,-7-1-30-32,-1 5-32 0,-13-2-6 0</inkml:trace>
  <inkml:trace contextRef="#ctx0" brushRef="#br0" timeOffset="13227">17613 5171 328 0,'0'0'6'15,"0"0"3"-15,0 0 3 16,15 4 2-16,2-3 0 16,7-1 0-16,9 0 0 31,5-2 1-31,12-1-7 15,-3-3-7-15,3 3-9 0,-7-5-16 0,-5 2-57 0,-1 2-4 16</inkml:trace>
  <inkml:trace contextRef="#ctx0" brushRef="#br0" timeOffset="20550">18433 4777 148 0,'0'0'5'16,"0"0"2"-16,-5 11 4 15,-6 2 1-15,2 3 3 16,-7 8 3-16,2 6 1 0,-3 10 2 15,0 0-3-15,12 12 0 16,4 0-3-16,11-3-2 16,14 2 0-16,15-10-2 0,6-7 0 15,10-14 0-15,5-13 0 31,0-11-1-31,-6-19-2 0,-5-6-1 0,-12-9-2 16,-14-2-1-16,-11-5-2 16,-14 3-1-16,-21 3-2 0,-13 6 0 15,-14 6-3-15,-12 3-7 16,-1 13-14-16,-5 9-48 15,-1 2-9-15</inkml:trace>
  <inkml:trace contextRef="#ctx0" brushRef="#br0" timeOffset="21063">18954 4616 169 0,'0'0'3'0,"17"2"0"16,5 10 3-16,0 0 2 15,11 14 1-15,4 4 4 16,1 15 5-16,4 13 0 0,-8 8 2 16,-5 7-2-16,-14 3 1 15,-6 3-3-15,-13-6 1 16,-17-1-4-16,-7-13-8 15,-12-15-13-15,-2-10-46 16,-3-2-20-16</inkml:trace>
  <inkml:trace contextRef="#ctx0" brushRef="#br0" timeOffset="21715">19798 4875 225 0,'0'0'6'0,"0"0"4"0,12 11 3 16,4-8 3-16,8 0 3 15,7-3 2-15,7 0 2 16,6-8-2-16,1-6-2 15,1-4-4-15,-5-4-4 0,-3-4-3 16,-6-1-4-16,-12-1-1 16,-4 0-2 15,-8 1-1-31,-8 3-3 0,0 0 0 0,-11 0-2 0,-8 6 0 15,-4 5-1-15,-7 6 0 0,-6 7-2 16,-5 12 3-16,-4 10 1 16,-3 14 5-16,0 15 1 15,0 10 3-15,5 11 3 16,8 11 1-16,10 1 3 0,11 3 0 15,14-5 1-15,17-5-2 16,18-8-1 15,12-12 0-31,13-13-1 16,11-8-1-16,1-9-3 0,7-6-7 0,-9-8-13 0,-5-4-67 15,-5-8-5-15</inkml:trace>
  <inkml:trace contextRef="#ctx0" brushRef="#br0" timeOffset="22224">20152 3999 390 0,'0'0'1'0,"11"0"2"15,11 4 0-15,12 2 0 0,11 3 1 16,11 0-1-16,9 1-1 15,4 0-1 1,0 2-4-16,-4-7-4 0,-9 2-13 0,-10 2-43 16,-13-8-18-16</inkml:trace>
  <inkml:trace contextRef="#ctx0" brushRef="#br0" timeOffset="22910">21292 3253 298 0,'0'0'1'0,"0"0"0"16,0 0-1-16,11 0 1 15,-11 0 1-15,15 13 0 16,-10 1 1-16,-2 7 1 31,-3 3 0-31,-3 10 2 0,-8 0 1 0,-7 9-1 0,-6 1-1 16,-3 0-1-16,-1-1 0 15,3-1-1-15,-2-1-1 16,6-7 0-16,3 0 2 0,7-10 3 15,10-6 3-15,2-3 1 16,13-2-2-16,11-3 1 16,6-3 0-16,8 2-1 31,1-6-4-31,1 4-4 0,3-3-6 0,-3-1-6 0,-9-2-9 15,-4-1-31-15,2-1-29 16,-13-3-9-16</inkml:trace>
  <inkml:trace contextRef="#ctx0" brushRef="#br0" timeOffset="23206">21026 3464 434 0,'0'0'2'16,"13"0"0"-16,14 0 1 15,14 0 1-15,15 0-1 0,12-1 1 16,13 0-3-16,4-2-3 16,6 3-9-16,-8-7-15 15,-12-6-52-15,-10 13-6 16</inkml:trace>
  <inkml:trace contextRef="#ctx0" brushRef="#br0" timeOffset="23557">21990 3021 331 0,'0'0'0'0,"1"5"-2"16,2 9 2-16,-1 10 4 15,-2 13 3-15,0 13 4 16,-7 13 1 0,-10 12 3-16,-4 14 2 0,-9 4-1 0,-8 6 0 15,-3-2-3-15,-3-7-4 16,0-6-4-16,2-9-1 15,3-10-1-15,5-13-3 16,4-11-4-16,10-9-8 0,-1-14-10 16,10-12-54-16,11-6-10 15</inkml:trace>
  <inkml:trace contextRef="#ctx0" brushRef="#br0" timeOffset="23935">22232 3505 414 0,'0'0'-1'15,"0"0"1"-15,0 8-1 16,-1 7 1-16,1 7 0 0,-2 10 3 15,-5 10 1-15,-3 6 2 16,-3 10 2-16,-2 7-1 31,-2 3 1-31,0 0 0 0,0-3-1 0,1-6-2 0,4-11-1 16,2-9-3-16,4-7-3 15,0-11-2-15,6-11-6 16,0-10-13-16,-4-10-62 16,8-5-1-16</inkml:trace>
  <inkml:trace contextRef="#ctx0" brushRef="#br0" timeOffset="24551">22231 3648 232 0,'0'0'3'0,"0"0"5"0,0 0 4 16,-4-13 4-16,4 13 3 16,-5-14 3-16,0 3 3 15,0 0 0 1,0 1-1-16,4-4-4 0,1 2-5 0,9 2-3 15,12-1-3-15,10 3-2 16,8 4-2-16,13 3-1 16,4 0-1-16,7 2 0 0,1 7-2 15,-4 3 0-15,-6 7-1 16,-8-1-1-16,-11 2-1 15,-9 0 1-15,-10-1 0 16,-12-2 0-16,-7-1 3 16,-9-5 1-1,-7-5-1-15,-6 0 2 0,-5-5-2 0,-4 0 1 16,-3-6-1-16,-4 1-1 15,4-3-1-15,1 1-1 16,2 1 1-16,1 1-3 0,5 5 2 16,2 0 0-16,5 7 0 15,5 5 0-15,3 3 2 16,10 4 1-16,3 3 1 15,7 7 0-15,13 5 1 16,10 0 0-16,7 4-1 0,10 2 1 16,4-1-2-16,1-1 1 15,1-4-3-15,-1-6-1 16,-6-4-4-16,-8-6-4 15,-6-4-7-15,-14-10-22 0,-9-1-49 16,-9-3-3-16</inkml:trace>
  <inkml:trace contextRef="#ctx0" brushRef="#br0" timeOffset="25014">23463 3645 383 0,'0'0'4'0,"9"-15"2"16,1 0 2-16,0 0 0 15,3-5 0-15,-6 0-1 16,-3 1 1-16,-4-1-1 16,-10 7-1-16,-20 11-3 0,-13 5-1 15,-11 12 0-15,-12 12 1 16,-2 10 0-16,-1 10 2 15,2 11 0-15,13 4-1 32,15 3 1-32,19-2 1 0,21-4 1 0,27-8-1 0,17-7 0 15,26-7 0-15,18-18-3 16,8-5-3-16,16-1 0 0,2-10 0 15,3 2-9-15,-9 9-63 16,9-10-18-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23T19:07:30.16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FFC000"/>
    </inkml:brush>
  </inkml:definitions>
  <inkml:trace contextRef="#ctx0" brushRef="#br0">4120 4727 176 0,'0'0'1'0,"0"0"2"15,1 15-2-15,-1-15 2 16,3 13 0-16,-3-13 0 16,4 15 2-16,-1-5 3 15,-3-10 0-15,0 0 1 0,0 0 2 16,5-9 1-16,-5-5 1 15,1-1 1-15,-1-10-2 16,2-4-2-16,-2-3 1 16,0 1-3-16,0-5-3 0,1 2 1 15,-1-4-2-15,-1 2-1 16,-1 0-1-16,-1-2 0 15,0 5-1-15,-2-3 1 16,2 2-1-16,-1 1 0 0,1 0 1 16,0-2-1-16,-1 0 0 15,1-2 0-15,0-1 0 16,-2-1 1-16,-1 1 1 31,-2 1 0-31,-2 0 2 0,-2 2-1 0,-2 3 1 0,-2 0 2 16,0 3-2-16,-1 2 0 15,1 2-2-15,-2-1 0 16,4 3-2-16,-2 1 0 15,4 3 0-15,-2 0 0 0,3 4 0 16,-3 2-1-16,5 1 0 16,-1 4 0-1,0 0 0-15,0 3 0 0,2 1 0 16,0-1 0-16,-2 3 0 0,10 2 0 15,-15-3 1-15,15 3-1 16,-11-1 0-16,11 1-1 47,0 0 1-47,0 0-1 0,0 0 0 0,-8 0 0 0,8 0 0 0,0 0-1 0,-3 10 1 15,3 0 1-15,-1 2-1 16,1 5 1-16,-1 5 0 0,1 2-1 16,0 4 1-16,0 3 0 15,2 0 0-15,-1-1 0 16,1-2 0-16,0-6 0 15,0-1 0 17,-1-6 0-32,0-4 0 0,-1-11 0 0,0 14 0 0,0-14 1 0,0 0 0 15,0 0 0-15,0 0 1 16,0 0-1-16,1-6 1 15,0-5 0-15,0-5-1 0,-1-2 1 16,0-6-2-16,0-4 1 16,-2-1-1-16,-5-3 1 15,0 0-1-15,-3-1 1 16,-3 1-1-1,2 2 1-15,-1 2 0 0,1 4 0 0,4 5 0 16,1 3-1-16,3 4 0 16,3-1 0-16,8 8 0 0,6-2-1 15,9 3 0-15,7-1 0 16,8-3 1-16,8 3 0 15,3-2 0-15,4 1-3 16,1 2-4-16,-1-3-9 16,-2 4-12-16,-3 3-21 15,-8 2-29 1,1 7-5-16</inkml:trace>
  <inkml:trace contextRef="#ctx0" brushRef="#br0" timeOffset="4175">11379 10410 186 0,'0'0'8'0,"0"0"6"16,9-5 4-16,14-2 4 0,10-1 0 15,13-2 0-15,8-2 1 16,8-1 0-16,4 5-8 16,-3-2-5-16,-2 1-4 0,-10 4-6 15,-9 1-4-15,-9 3-7 16,-10-1-6-16,-3 1-10 15,-9 0-13-15,-2-3-26 16,3 3-15-16</inkml:trace>
  <inkml:trace contextRef="#ctx0" brushRef="#br0" timeOffset="4535">11652 10189 174 0,'0'0'1'15,"0"0"6"-15,0 6 6 16,-1 9 4-16,3 7 4 0,2 9 2 15,0 8 0-15,-1 7 1 16,-1 9-1-16,0 6-6 16,-1-1-5-16,-1-1-4 0,1 0-6 15,-1-6-8 16,3-4-16-31,0 1-43 0,1-9-13 0</inkml:trace>
  <inkml:trace contextRef="#ctx0" brushRef="#br0" timeOffset="4909">11342 11881 303 0,'0'0'2'16,"30"-6"1"-16,12 0 0 16,20-3 1-16,11-8-11 0,12 3-41 15,11 4-20 1</inkml:trace>
  <inkml:trace contextRef="#ctx0" brushRef="#br0" timeOffset="5745">12109 10969 30 0,'0'0'1'0,"0"0"4"16,0 0 4-16,0 0 9 15,9 15 5-15,0-2 5 0,1 3 2 16,1 6 0-16,7 2 0 16,-4 5-3-16,7 5-4 15,-8-5-5-15,0 8-3 16,4-6-3-16,-3 4-2 0,1-5 0 15,-1 4 2-15,0-8-3 16,-3 1-1-16,-1-5-2 16,-1-1-2-16,-4-5 0 0,-1-3 0 15,-1-3 3-15,-3-10 0 16,2 8 1-16,-2-8-2 15,1-7 1-15,-1-12-1 16,0-9 0-16,0-11-1 16,4-7-4-16,-1-14-2 0,3-5-1 15,1-3 1-15,-1 0-1 16,0 6 1-16,1 6-2 15,-3 10-3-15,0 11-3 16,-2 7-10-16,1 8-15 16,3 11-25-16,-6 9-24 0</inkml:trace>
  <inkml:trace contextRef="#ctx0" brushRef="#br0" timeOffset="6137">12669 10935 121 0,'0'0'12'0,"-16"20"7"0,6 1 5 16,-3 9 4 0,1 8 3-16,3 7 1 0,0 5-1 0,5 0 0 15,6-2-10-15,10-10-6 16,5-5-4-16,12-13-2 15,1-9-7 17,6-8-9-32,2-3-11 15,2-10-25-15,7 1-31 0,-9-7-9 0</inkml:trace>
  <inkml:trace contextRef="#ctx0" brushRef="#br0" timeOffset="6473">13009 10921 232 0,'0'0'8'0,"0"19"4"16,1 4 3-16,0 4 3 15,1 9 1-15,-1 6 3 0,2 3-1 16,0 5 2-16,3-4-7 16,-4-4-5-1,3-7-3-15,0-3-3 0,3-6 0 16,-3-5-4-16,3-4-1 0,-1-3-3 15,1-3-2-15,-8-11-5 16,17 10-9-16,-17-10-14 16,10-3-30-16,0-1-21 31</inkml:trace>
  <inkml:trace contextRef="#ctx0" brushRef="#br0" timeOffset="6677">12875 11093 322 0,'9'-3'2'0,"10"0"3"0,8-3 1 0,14-1 1 15,5-3 1-15,7 1 0 16,2-3-1-16,6 2-1 31,-13 0-7-31,-5 4-10 0,-14-2-8 0,-9 2-32 0,-6 6-27 16</inkml:trace>
  <inkml:trace contextRef="#ctx0" brushRef="#br0" timeOffset="6998">13495 10819 302 0,'8'8'3'0,"11"11"2"16,6 6 1-16,2 13 1 16,0 10-1-16,-3 17 2 0,-3 13 0 15,-9 12 1-15,-15 1-8 16,-19 4-30-16,-21 2-41 15,-16-3-7-15</inkml:trace>
  <inkml:trace contextRef="#ctx0" brushRef="#br0" timeOffset="22091">13909 3488 183 0,'0'0'6'15,"0"0"3"-15,0 5 2 0,0-5 4 16,0 0 1-16,0 0 0 16,0 12 0-16,0-12 2 15,-8 6-6-15,1 5-3 16,1-2-1-16,-3 10-2 0,-1-1-1 15,-2 10-2-15,0 0 1 16,-2 7-2-16,0 2 1 16,1 4-1-16,0 4 0 15,1 1 0-15,3-1-1 0,5-1 0 16,2-1 1 15,6-7 0-31,6 1 1 0,6-7 1 0,7-8 0 0,4-2 0 16,4-4 0-16,1-2 0 15,3-3-1-15,-2-2 2 0,0-1-3 16,-1-1-3-16,-3-2-4 15,-6 0-5-15,-3-1-10 16,-2-1-11-16,-7-3-22 16,1 2-20-16</inkml:trace>
  <inkml:trace contextRef="#ctx0" brushRef="#br0" timeOffset="22384">13634 3710 315 0,'0'0'0'16,"0"0"0"-16,5 0 5 15,6 0 2-15,9 0 2 0,12 2 1 16,7-2 2-16,14 0 1 16,5 0 2-16,7-2-4 15,0-1-3-15,-2 2-5 16,-4-3-8-16,-9 4-13 0,-9-1-24 15,-17 0-30 1,-3 0-10-16</inkml:trace>
  <inkml:trace contextRef="#ctx0" brushRef="#br0" timeOffset="22871">14821 3498 305 0,'0'0'1'0,"0"0"0"15,0 0 2-15,0 0 2 16,-5 4 0-16,-9 8 1 16,-8 5-1-16,-3 3 2 0,-10 9-1 15,-4-3 0-15,-5 5-1 16,-3-4 0-16,3-2 0 15,6-4 2-15,6-6-3 0,7-2 0 16,6-4 1 15,6 0 0-31,13-9 0 0,0 15 1 0,15-6-1 0,7 3 1 16,9 2 0-16,6 2 1 15,4 3 0-15,6-1-1 0,-4 3-2 16,0-4-1-16,-6 4-1 16,-5-2 0-16,-8 0-1 15,-7-4-1-15,-4-2 0 16,-6 2 0-16,-2-6-3 0,-2 1-2 31,-3-10-4-31,2 12-7 0,-2-12-16 0,0 0-31 16,18 9-22-16</inkml:trace>
  <inkml:trace contextRef="#ctx0" brushRef="#br0" timeOffset="23312">15126 3638 242 0,'0'0'0'15,"0"0"2"1,0 14 3-16,-3 4 5 0,0 3 4 15,3 8 2-15,0 7 2 16,5 6 0-16,5 1 2 16,5-2 0-16,4-2-4 0,8-5-2 15,3-8-5-15,6-7 0 16,6-12-1-16,2-7-1 15,5-14-1-15,-1-8 0 16,2-11-1-16,-5-8-1 0,-5-6-1 31,-11-5 0-31,-9 1-1 0,-14 0 0 0,-12 7-1 16,-17 1 0-16,-16 9 1 0,-9 7-2 15,-11 10 1-15,-8 8 0 16,-3 4 0-16,4 5-2 16,8 10 0-16,9 9-5 15,8 5-5-15,24 7-26 0,15 3-46 16,6-2-3-16</inkml:trace>
  <inkml:trace contextRef="#ctx0" brushRef="#br0" timeOffset="54283">13724 5395 141 0,'0'0'10'0,"0"0"1"16,0 0 7-16,0 0 1 0,0 0 4 15,0 0 1-15,0 0 2 16,10-12 1-16,-10 12-7 15,5-10-2-15,-5 10-6 16,0 0-1-16,0 0-4 0,0 0-1 16,0 0-2-16,0 0-1 15,8 9 0-15,-7 4-1 16,2 4 2-16,1 7 1 31,-1-3 1-31,-1 8 0 0,2-1 1 0,-1 3-1 0,2-2 1 16,-1 0 0-16,-1 0-2 15,3-2-1-15,0 3 0 16,-3-3 0-16,2-1 0 15,0-1-1-15,1-2 0 0,-1 0-1 16,1 0 0-16,-1-2 0 16,0-3-1-16,0 0 0 15,1 0 0-15,3-2 1 31,-6 1-2-31,4-5 1 0,-2-1 0 0,0 0 1 0,-1-1-2 16,-4-10 2-16,8 12-2 16,-8-12 1-16,0 0 0 0,2 9-1 15,-2-9 1-15,0 0-1 16,0 0 1-16,0 0-1 15,0 0 1-15,0 0 0 16,0 0-1 0,0 0 1-16,0 0 0 0,0 0 0 0,0 0 0 15,9-10 0-15,-2-1-1 16,2-6 1-16,3-8-1 15,4-7 1-15,1-8-1 32,5-9 0-32,3-6 0 0,1-3 0 0,4-5 0 15,-3 5-1-15,3 2 0 0,-4 5 0 16,-2 5 0-16,-3 9-1 15,-5 8-1 17,-2 5-3-32,-5 5-5 0,-2 3-5 0,3 5-21 0,3 6-49 0,-13 5-5 15</inkml:trace>
  <inkml:trace contextRef="#ctx0" brushRef="#br0" timeOffset="55673">14755 5374 215 0,'0'0'4'0,"0"0"-2"0,0 0 2 15,0 0 0-15,0 0 1 16,-10 0 3-16,-1 9 1 15,-1 12 4-15,-4 8-1 16,0 5 0 0,-6 13 2-16,-3 3 0 0,-1 8 2 0,8-1-2 15,1 3 1-15,4-6-2 16,9-5 1-16,4-5 0 15,12-8 0-15,10-11-2 0,6-5-2 16,9-9-1-16,2-2-1 16,-1-7-2-16,-2-2-2 15,-3-1-1-15,-5-4-3 16,-6 0-3-16,-8 2-3 15,-2 1-7-15,-12 2-21 32,2-14-46-32,-2 14-6 0</inkml:trace>
  <inkml:trace contextRef="#ctx0" brushRef="#br0" timeOffset="56059">14993 5607 223 0,'0'0'6'16,"0"15"4"15,0 2 5-31,3 3 3 0,2 4 2 0,-1 4 2 0,4 2 1 0,2 3 0 15,4-4-2-15,2-4-5 32,0-4-5-32,4-2-3 0,-2-1-2 0,3-5-2 0,-4-1-1 15,-2-3-1-15,-1-2 0 16,-3-2-3-16,-2-3-3 15,-9-2-5 17,10 0-21-32,-10 0-50 0,0 0-3 0</inkml:trace>
  <inkml:trace contextRef="#ctx0" brushRef="#br0" timeOffset="56288">14907 5685 356 0,'0'0'3'0,"15"-3"0"16,7 1 2-16,10 0 1 0,9-1-1 46,9 1 1-46,3 0 0 0,10 0-4 0,-7-1-11 0,-3 3-26 0,-2 0-40 16,-17 0-6-16</inkml:trace>
  <inkml:trace contextRef="#ctx0" brushRef="#br0" timeOffset="56733">15613 5395 270 0,'0'0'6'0,"14"0"4"16,3 0 2-16,6 5 0 16,3 7 3-16,2 9 1 0,4 8 2 15,3 4 2 1,-9 7-5-16,-8 6-3 0,-8 5-3 15,-10-3 0-15,-7 0-1 16,-11-4-2-16,-7-7-3 16,0-1-3-16,-3-10-7 0,6-5-14 15,1 1-47 16,8-15-13-31</inkml:trace>
  <inkml:trace contextRef="#ctx0" brushRef="#br0" timeOffset="57114">16279 5571 211 0,'0'0'8'0,"0"0"5"16,5 10 4-16,7-5 5 0,6 0 1 15,8-3 3-15,5 1 0 16,5-1 1-16,3-2-7 15,6 1-6-15,-4-6-4 16,-1-1-4-16,-3-1-5 16,-5 2-7-16,-5-1-5 15,-6 2-10-15,-2-3-20 31,-19 7-33-31,16-10-11 0</inkml:trace>
  <inkml:trace contextRef="#ctx0" brushRef="#br0" timeOffset="57339">16324 5782 355 0,'0'0'2'16,"23"0"2"-16,9 0 0 15,9-3 0-15,14-3-1 16,8 0 1-16,11-3-3 15,3-3-13-15,-7 4-60 0,1-2-6 16</inkml:trace>
  <inkml:trace contextRef="#ctx0" brushRef="#br0" timeOffset="58012">15023 5571 249 0,'0'0'8'15,"0"0"1"-15,0 0 0 16,0 0 2-16,0 0 2 15,0 0 1-15,0 0 2 16,8 15 1-16,-3 2-5 0,-2 4-3 16,-1 4 2-16,1-1-2 15,-3 1-8-15,0-2-18 16,-10-2-55 31,5-5-7-47</inkml:trace>
  <inkml:trace contextRef="#ctx0" brushRef="#br0" timeOffset="59320">17599 5383 191 0,'0'0'7'0,"-7"-1"4"15,7 1 3-15,-17 0 3 0,6 3-1 16,2 3 1 0,-2-2 2-16,1 3 2 0,5 2-4 15,5-9-2-15,4 18-3 16,12-8 1-16,6 5 0 0,9-1-3 15,1 4 0-15,8 0-3 32,-4 2-2-32,-1 1-1 0,-4-2 1 15,-8 0-3-15,-9-2 2 0,-14 1 0 16,-3-2 1-16,-17 1-1 0,-13-2 1 15,-6-4-1-15,-9 2 1 16,0-7-2 0,-2 0 0-16,4-4 0 0,7-2-1 0,7 0 0 15,12-11-4-15,14 0-2 16,6-5-7-16,10 3-16 15,6 3-45-15,9-10-13 16</inkml:trace>
  <inkml:trace contextRef="#ctx0" brushRef="#br0" timeOffset="59517">17605 5378 355 0,'0'0'3'0,"16"-11"4"15,11-1 0-15,13-4 2 16,12-6 0-16,12 1-2 15,2-4-2-15,9 3-8 0,-6 1-30 16,-9 4-44-16,-3 6-6 16</inkml:trace>
  <inkml:trace contextRef="#ctx0" brushRef="#br0" timeOffset="60446">18451 5423 255 0,'0'0'4'15,"0"0"4"-15,0 0 3 16,0 0 1-16,11-2 4 0,-11 2 2 16,14 15 2-16,-1-1 1 15,2 6 0-15,-4 2-5 16,5 2-1-16,-3 2-2 15,2-1-3-15,-2 0 0 0,-2-2-3 16,-3-1-2-16,-1 0 1 16,0-1-2-16,0-1 0 15,-3-3-1-15,0 0 0 16,-1-4 0-1,2-2-1-15,-5-11 0 0,5 13 1 0,-5-13 1 16,0 0 0-16,11 0-1 16,-4-13 0-16,3-9-1 46,5-7 1-46,0-7-3 0,8-6 0 0,0-6 0 0,3-1 0 0,-2 4-4 0,0 3-1 16,-3 8-4-16,-6 0-6 0,2 12-25 16,6 7-52-16,-13 0 1 15</inkml:trace>
  <inkml:trace contextRef="#ctx0" brushRef="#br0" timeOffset="61409">19774 5382 220 0,'-8'0'2'0,"8"0"0"16,-22 0 0-16,9 1-2 15,-1-1 3-15,7 5 3 16,7-5 6 15,-2 11 4-31,27-1 2 0,20-5 2 0,28 2 2 0,25-4 3 16,35 6 1-16,28-8-5 0,33 4-4 15,24-3-3-15,18-2-4 16,15 0 0-16,1-3-4 15,-11-2-1-15,-14-1-1 0,-24 0-1 16,-24-1 0-16,-32 0 0 16,-30-1-2 15,-27 4-2-31,-26-3-4 0,-15 7-14 0,-8-3-65 0,-26-4-3 0</inkml:trace>
  <inkml:trace contextRef="#ctx0" brushRef="#br0" timeOffset="62978">19865 5920 271 0,'0'0'7'0,"0"0"2"15,0 0-1-15,0 0 3 16,0 0 0-16,3 4 4 16,-3 6 0-16,0 6 1 0,-2 4-3 15,-4 2-2-15,1 5-1 16,-4-1 0-16,1 1-2 15,3-3-1-15,-2-3-1 16,2-5-1 0,4-2 0-16,1-4 0 0,0-10 0 0,15 10 1 15,-1-8-2-15,7-1 0 16,3-1 0-16,0 1-2 15,2-1-1-15,-2 1-3 16,3-1-3-16,-5 2-4 0,-4-2-3 16,-4 0-9-16,-3 0-24 15,-11 0-40-15,14-13-3 16</inkml:trace>
  <inkml:trace contextRef="#ctx0" brushRef="#br0" timeOffset="63215">20058 5872 160 0,'0'0'4'0,"0"0"5"0,0 9 6 0,0 3 6 16,-1 8 3-16,-3 5 4 15,-2 9 0-15,-2 9 1 16,-3 5 1-16,2 8-4 0,-2 3-4 15,-1 0-5-15,3-3-4 16,1 1-3-16,2-11-1 16,0-4-2-16,4-10-2 15,-1-7-4-15,3-7-5 16,0-9-6-16,0-9-25 0,17 7-47 15,-17-7-4-15</inkml:trace>
  <inkml:trace contextRef="#ctx0" brushRef="#br0" timeOffset="63868">20307 6022 181 0,'0'0'9'0,"3"7"5"15,1 7 4-15,-2 5 3 16,2 6 4-16,-1 5 1 15,0 7 2-15,0 5 0 0,-4 0-5 16,1 2-5 31,0-5-4-47,-2-2-2 0,-2-4-5 0,0-4-1 0,-1-7-2 0,-5-3 0 0,2-6-4 0,0-5 0 15,8-8-7-15,-16 6-6 16,16-6-14-16,0 0-31 16,-5-9-24-16</inkml:trace>
  <inkml:trace contextRef="#ctx0" brushRef="#br0" timeOffset="64186">20666 6143 304 0,'0'0'1'15,"0"0"0"-15,0 0-1 16,-6-5 1-16,-3 5 1 0,-4 0 0 15,-4 0 2-15,-4 1-1 16,-4 3 3-16,0 5-1 16,1 0 0-16,-2 1 2 0,5 0 0 15,6 0 2 1,1-1-1-16,6-1 3 0,2 2 0 15,6 1 0-15,0 0 2 16,6 2-1-16,7 1 0 0,4 2-1 16,8 0-1 15,4 2-1-16,4 0-2-15,-1-3-2 0,2-2-2 0,-1-1-2 0,-5-1-2 0,-4-5-4 0,-6 3-6 16,-4-9-9-16,-5-9-59 31,1 9-7-31</inkml:trace>
  <inkml:trace contextRef="#ctx0" brushRef="#br0" timeOffset="65470">20865 6361 206 0,'0'0'8'15,"5"1"4"-15,4 0 4 0,2 0 2 16,3-1 3-16,2-1-1 15,4-4 2-15,2-3-2 0,1 0-6 16,0-8-2-16,-6 1-6 16,1-4-1-16,-4 0-1 15,-4-3-2-15,-5 0-1 16,-5 1 0-16,0 1-1 0,-10-1 2 15,3 0-1 17,-1 3-1-32,3 8 0 0,0 0 0 0,5 10 0 0,6-7-1 15,10 7 0-15,3 7-1 16,0 2 1-16,1 6-1 0,0-2 2 15,-4 8 0-15,-4-1 2 16,-6 2 1-16,-6 2 0 16,0 0 2-16,-6-2 0 0,2-4 1 15,-4-3 1-15,8-5 0 31,8-2-1-31,9-4-1 0,10-4-2 0,3-1-1 16,6-2-11-16,-1-2-14 0,1-8-55 16,-1 9-5-16</inkml:trace>
  <inkml:trace contextRef="#ctx0" brushRef="#br0" timeOffset="65712">21529 6172 319 0,'0'0'8'0,"13"0"2"47,3 0 3-47,3 0 0 0,7 0 1 0,1 2 1 0,2-4-2 0,0-1-3 16,-2 2-16-16,-7-4-33 0,-5-4-39 15,-8-2-3-15</inkml:trace>
  <inkml:trace contextRef="#ctx0" brushRef="#br0" timeOffset="65921">21553 6010 310 0,'0'0'7'16,"0"18"2"-16,0 4 2 0,5 5 1 15,0 7 0-15,-1 5 2 16,1 7 1-16,1 3-2 15,-2-2-6-15,-1-5-6 16,-3-10-13-16,3-13-49 16,-2 4-18-16</inkml:trace>
  <inkml:trace contextRef="#ctx0" brushRef="#br0" timeOffset="66263">22068 5903 361 0,'0'0'1'0,"0"8"-1"16,-2 3 1-16,0 9 1 0,-2 2 0 15,-2 9 1 1,-1 7 0-16,2 2 0 0,-3 4-1 16,2 1-2-16,0-4-9 0,3-8-48 15,0 9-19-15</inkml:trace>
  <inkml:trace contextRef="#ctx0" brushRef="#br0" timeOffset="66883">22408 5922 285 0,'0'0'2'16,"0"0"1"-16,0 0 6 16,0 7 0-16,3 5 5 15,-2 3 0-15,0 7 2 16,-1 4 2-16,0 6 0 0,0 5-3 15,-3 1-3-15,-2 0-2 16,-4-1-3-16,1-6-1 16,0-2-3-16,2-8-2 15,-3-2-4 1,2-10-4-1,7-9-11-15,0 12-26 0,0-12-38 0,3-7-4 0</inkml:trace>
  <inkml:trace contextRef="#ctx0" brushRef="#br0" timeOffset="67174">22644 5946 285 0,'0'0'1'0,"0"0"0"0,-7 10 4 16,-4 0 1-16,-5 6 3 15,-5-3 3 1,-4 9 2-16,-1-1 1 0,-2-2 0 16,4 0 1-16,6-5 0 0,1 2-3 15,13-6-1-15,4 4-2 16,13-5-1-16,11 1-1 15,7 3-1-15,5-1 0 0,5 2-4 16,-1-2-2-16,1 0-7 16,-4-4-9-16,-2-1-24 15,-4 0-44-15,-13-4-4 16</inkml:trace>
  <inkml:trace contextRef="#ctx0" brushRef="#br0" timeOffset="67848">22890 6263 284 0,'0'0'4'0,"0"0"3"16,8 9 3-16,1-6 3 15,7-3 2-15,0 0-1 16,4 0 1-16,2-5 1 15,3-6-2 17,-2-7-5-32,-1-3-3 0,-6-5-2 0,-3-3-2 0,-6-3 0 0,-4-2-1 15,-3 2-1-15,0-1 1 16,-5 6-1-16,1 0 1 0,-3 6-2 15,2 4 2-15,5 2-1 16,1 6 1-16,14 5-1 16,0 3 1-16,8 1 0 0,2 4-1 15,-2 6-1 1,1 3 1-16,-4 8 0 0,-5 1 0 15,-6 5 0-15,-4 1 0 16,-3 0 2-16,-2-1 1 0,4-6 1 31,4-2 1-31,8-5 0 0,10-4-1 0,10-7-3 16,4-3-7-16,9 2-20 15,12-2-54-15,-10-5-5 0</inkml:trace>
  <inkml:trace contextRef="#ctx0" brushRef="#br0" timeOffset="71451">20360 4649 181 0,'0'0'3'0,"9"0"2"15,-9 0 0-15,18 7 3 16,-18-7 3-16,6 11 3 16,-3-1 2-16,-4 4 1 0,-11 2-3 15,-6 5 2-15,-3 2-1 16,-4 4-2-16,2 1-3 15,4-3-4-15,1-4 1 16,6-3 2-16,8-6 0 0,4-12-1 16,28 5 0-16,7-6 1 15,9-6-1-15,7 1 0 31,3-2-2-31,1 2-4 0,-4 2-2 0,-5-1-4 16,-11 5-3-16,-9 0-7 0,-8 0-10 16,-6 0-16-16,-12 0-28 15,0 0-17-15</inkml:trace>
  <inkml:trace contextRef="#ctx0" brushRef="#br0" timeOffset="71718">20679 4538 196 0,'0'0'2'0,"-3"10"4"16,-2 4 4-1,2 8 5-15,-1 10 3 16,-1 11 6-1,-3 7 0-15,-3 11 3 0,-1 2-3 0,0 2-3 32,-3-2 0-32,2-4-7 0,-6-4-2 0,6-9-5 0,-3-9-3 15,6-6-3-15,-1-9-4 0,5-5-7 16,1-8-28-16,5-9-43 15,6 0-5-15</inkml:trace>
  <inkml:trace contextRef="#ctx0" brushRef="#br0" timeOffset="72270">21066 4668 205 0,'0'0'4'15,"0"0"-1"1,0 0 1-16,0 8 4 0,0 4 3 16,0 5 6-16,-4 10 0 15,-2 4 2-15,-2 6-1 0,-4 9 4 16,-2 4-1-16,-6 0-3 31,1 0 1-31,-5-1-8 0,2-7 0 0,2-3-2 16,-1-7-2-16,0-6-3 0,7-5-5 15,0-6-2-15,9-5-5 16,5-10-9-16,0 0-29 15,24 0-35-15,-8-6-7 16</inkml:trace>
  <inkml:trace contextRef="#ctx0" brushRef="#br0" timeOffset="72604">21399 4725 272 0,'0'0'0'16,"0"0"-1"-16,0 6 2 15,0-6 1-15,-12 18 2 0,-6-4 3 16,-9 4 1-16,-6 5 3 16,-8-1 0-1,0 2 2 1,-3-4 0-16,4 2-2 0,6-9-1 0,5-2-2 0,11-5-3 15,6-3-1-15,12-3 1 16,0 0 0 0,12 13-1-16,8-1 0 0,3 4-1 15,7 2 2-15,2 6-1 16,3 2 1-16,1 3-2 0,-1-4-1 15,-2 3-5-15,-7-3-6 32,0-4-21-32,0-4-48 0,-9-5-6 0</inkml:trace>
  <inkml:trace contextRef="#ctx0" brushRef="#br0" timeOffset="73412">21621 5134 227 0,'0'0'5'0,"0"0"5"15,0 11 3-15,9-6 3 0,5-1 2 16,7-1 2 15,3-3 0-31,4 0 0 0,3-3-4 0,-1-8-2 0,-2-3-4 0,-5-3-5 16,-5 0 0-16,-5-4-3 15,-7-2 0-15,-6-1 0 16,0-1-1-16,-8 2-1 15,-3 0 1-15,0 4 0 0,3 0 0 16,-1 4-1-16,3 6 0 16,6 9-1-16,6-12 0 15,6 8-1 1,7 2 0-16,3 2 0 15,5 0 0-15,-1 1 1 0,1 4-1 0,-5 5 2 16,-2 6 1-16,-4 0 1 16,-9 5 0-1,-3 1 1-15,-4 2 0 0,0-2 2 16,1 1 2-16,7-3-1 0,9-1 0 15,12-4 1-15,12-5-3 16,8 2-1-16,7-7-2 31,2 2-4-31,-1-5-7 0,0 2-11 0,-11 7-39 0,-8-9-24 16</inkml:trace>
  <inkml:trace contextRef="#ctx0" brushRef="#br0" timeOffset="79239">15646 7604 121 0,'0'0'13'16,"0"0"7"-16,10 0 5 15,6 0 1-15,11-1 3 16,9-3 0-16,10-1 0 0,10 0-1 16,6-1-10-16,5 2-7 15,-2 1-4-15,-7 2-1 31,-2-1-3-15,-11 2-3-16,-9 0-5 0,-9 0-3 0,-10 0-10 0,-3 0-24 0,-1 1-35 16,-13-1-5-16</inkml:trace>
  <inkml:trace contextRef="#ctx0" brushRef="#br0" timeOffset="79482">15752 7882 299 0,'7'1'4'0,"13"-1"2"0,21 0 2 16,10-5 2-16,14-3 0 15,11 0 0-15,7 2 0 16,6-2-1-16,-6 0-10 16,-9 0-13-16,-11 3-38 0,-9 5-27 15</inkml:trace>
  <inkml:trace contextRef="#ctx0" brushRef="#br0" timeOffset="80436">17543 7453 186 0,'0'0'1'16,"0"0"1"-16,6 5 5 15,0 5 5 1,-3 4 5-16,1 4 2 0,-4 3 2 0,1 7 2 15,-1 1 0-15,-4 0 0 16,-7 2-5-16,-4-3-3 16,-1-1-2-16,-2-5-3 0,3-2-3 15,0-5-2-15,3-2-1 16,2-3 0-16,10-10-1 15,1 13 0-15,16-13 0 0,9 0 0 32,7 0 0-32,6-4 0 0,8 0 0 15,-1-3-3-15,1-1-2 0,-4 1-5 16,-3 4-4-16,-8-1-10 15,-7 0-19-15,-5 4-37 0,-8 0-10 16</inkml:trace>
  <inkml:trace contextRef="#ctx0" brushRef="#br0" timeOffset="80684">17787 7461 256 0,'0'0'3'0,"1"7"6"16,1 7 4-16,-2 10 3 0,0 5 1 15,0 10 3-15,-3 10 0 16,-2 7 2-16,-7 4-3 16,2 1-5-16,0 0-3 15,0-7-3-15,3-5-3 0,0-10 0 16,2-7-3-1,3-10-3-15,2-6-4 0,0-16-8 16,0 0-25-16,21 5-45 16,-10-11-4-16</inkml:trace>
  <inkml:trace contextRef="#ctx0" brushRef="#br0" timeOffset="81343">18545 7607 265 0,'0'0'4'0,"0"0"3"15,13 4 4-15,-13-4 3 16,14 18 1-16,-6-4 3 15,1 1 0-15,-1 5 2 0,0 0-3 16,0 4-4 0,-3-1-2-16,0 5-2 0,1-2-3 15,-2 2 0-15,4 1-2 63,-2 0 0-63,2 1 0 0,0 7 0 0,2-4 0 0,-2-3 0 0,-3 0-1 0,1-6 0 15,-1-3 0-15,-1-3 1 0,-1-4 0 16,-3-14-1-16,0 0 0 15,0-10 0-15,0-12-1 16,8-10 0-16,5-11-1 47,10-11-1-47,6-8-1 0,7-1-3 0,5-4-7 0,7-16-64 0,-2 32-12 0</inkml:trace>
  <inkml:trace contextRef="#ctx0" brushRef="#br0" timeOffset="83682">14743 9310 227 0,'0'0'4'0,"0"0"1"15,0 0 2-15,6-11-1 16,-6 11 1-16,0 0 0 16,0 0 0-16,0 0 1 15,-6 11-2 1,-6 3-1-16,-9 8 0 0,-2 10 2 0,-7 7 0 15,-3 7 2-15,-1 4 2 16,-2 4-2-16,2 0 0 16,7-1-1-16,10-4-1 15,8-5 1-15,9-8-1 0,13-4 0 16,13-6-2-16,12-6 0 15,7-4-1-15,4-6 0 0,3 1-1 16,-4-7-3-16,0 0-3 47,-8-3-5-47,-8-1-9 0,-5-1-16 0,-8 1-41 0,-9-2-9 0</inkml:trace>
  <inkml:trace contextRef="#ctx0" brushRef="#br0" timeOffset="83968">14380 9503 360 0,'0'0'1'0,"0"0"1"0,9-6 1 16,7 5 4-16,11-1 0 16,6 1 1-16,12 1 0 15,6 2 0-15,5 6-1 0,1 2-2 16,0 4-6 15,-5-3-12-31,-5-2-41 0,-9 8-25 0,-11-6-8 16</inkml:trace>
  <inkml:trace contextRef="#ctx0" brushRef="#br0" timeOffset="84580">15284 9394 213 0,'0'0'7'0,"0"0"3"0,-11 0 3 16,11 0 4 15,0 9 4-31,10-1 2 0,9-1 0 0,9 3 0 0,16 2-4 16,2 0-2-16,9 0-5 0,0 0-4 15,2 1-3 16,-3-2-2-31,-6 0-1 0,-6-2 0 0,-9 1-1 0,-5-2 0 16,-8 0 0-16,-2-2-1 16,-7 1 1-16,-11-7-1 0,9 16 1 15,-9-6 0 1,-6 2-1-16,-6 3 1 0,-1 2-1 15,-8 5 1-15,-3 0 0 0,-6 5 0 16,-3 1 0-16,-6-1 1 16,0 0 0-16,2-1 0 15,1-4 1-15,5-1-3 16,3-6 0-16,10-3-4 0,5-3-2 15,13-9-8-15,0 0-17 16,6-2-47-16,13 0-7 16</inkml:trace>
  <inkml:trace contextRef="#ctx0" brushRef="#br0" timeOffset="84920">16066 9576 260 0,'0'0'7'0,"-6"17"2"16,-1 2 4-16,3 6 2 0,1 8 1 15,3 3 3-15,5 2-1 16,7 0 2-16,16-6-5 15,7-11-4-15,10-12-2 16,8-9-3-16,7-16-1 16,2-9-2-16,-6-7 0 0,-10-8-1 15,-13-4 0 1,-15-2-1-1,-18 2 0-15,-14 3 0 0,-23 4 1 0,-13 8-2 0,-12 11 0 16,-5 8 0-16,5 10-3 16,4 12-8-16,12 13-29 15,12 8-42-15,11 6-4 16</inkml:trace>
  <inkml:trace contextRef="#ctx0" brushRef="#br1" timeOffset="102132">9099 7207 166 0,'0'0'5'15,"0"0"-2"-15,0 0 2 16,0 0 3-16,0 0 1 0,0 6 1 15,-5 5 0-15,0 3 1 16,-1 9-1-16,-5 7 1 16,1 6 0-16,-2 3-2 15,-7 6-1-15,3 0 0 0,2 5-2 16,1-3 2-16,-1 2-2 15,3-6 0-15,1-5-2 16,4-1 1-16,6-5 2 16,0-2-1-16,5-4 1 15,5-1-1-15,6-2 0 0,4-2-1 16,7-3 0-16,2-5 0 15,5 0-1-15,-2-5-1 16,1-1 0 0,-7-3-1-16,-2 1-2 0,-5-3 0 0,-5-2-3 15,-4 0-6-15,-10 0-7 16,8-2-16-16,-8 2-27 15,0 0-21-15</inkml:trace>
  <inkml:trace contextRef="#ctx0" brushRef="#br1" timeOffset="102444">8644 7497 320 0,'0'0'6'16,"0"0"-1"-16,0 0 1 0,0 0 1 15,10-12 3-15,17 5 1 16,19-3 3-16,16-1 0 16,13 3-6-1,10-2 1-15,2 0-1 0,0 3-2 0,-7 2-4 16,-14 1-2-16,-19 4-4 15,-14 0-6-15,-13 0-10 16,-11 2-23-16,-9-2-37 16,-7 7-7-16</inkml:trace>
  <inkml:trace contextRef="#ctx0" brushRef="#br1" timeOffset="103421">10376 7429 320 0,'0'0'2'0,"-3"13"-1"15,1 3 1-15,2 4 2 16,6 6 1-16,3 2 3 16,5 2 2-16,5-1 3 15,8-4 0-15,12-10 1 0,7-10-3 16,13-8 0-16,10-16-1 15,8-9-4-15,3-8 0 16,-2-7-2-16,-4-6-2 16,-11 0 0-1,-12 1 0-15,-19 2 0 0,-16 5-1 0,-16 5-1 16,-23 8 0-16,-18 8 1 15,-14 11-1-15,-16 7 0 0,-10 6 0 16,-4 10 0-16,1 8 0 16,1 8-1-16,7 3-3 15,18 5-3-15,11-1-14 16,22-5-39-16,15 7-23 15</inkml:trace>
  <inkml:trace contextRef="#ctx0" brushRef="#br1" timeOffset="116441">9437 7270 112 0,'0'0'3'16,"0"0"2"-16,-4 7 1 15,4-7-1-15,-9 10 2 0,9-10 2 16,-7 21 4-16,5-5 4 16,2-2 1-16,11 5-1 15,10-5 1-15,2 5-1 16,13-5 1-16,6 4-3 0,4-5-5 15,2-2-3-15,-2 3-3 16,0 0-1-16,-7 0-2 16,4 2 0-16,-13 0-1 15,-4 3 0-15,-5-2 0 0,-1 3 0 16,-4-2 0-16,-3 1 0 15,-6 0 1-15,-1 0 0 16,-6 1 2 15,0 4 1-15,-12 1 1-16,-6 1 1 0,-8 5 0 0,-9-1 0 0,-3 6-1 0,-4 0-1 0,1 6-3 15,-1-2-10-15,11 2-38 16,13 4-25-16</inkml:trace>
  <inkml:trace contextRef="#ctx0" brushRef="#br1" timeOffset="118053">4950 8309 136 0,'0'0'0'0,"0"0"1"15,6 0 2 1,-6 0 3-16,20 4 0 0,-6-2 1 16,11 3 1-16,-1-3 1 15,14 1 1-15,7-1-2 0,3 0-2 16,8 1-1-16,-2-3-2 31,9 0 0-31,1 0-1 0,1 0 0 0,1 0-1 16,-7 0 3-16,6 0-1 0,1 0 0 15,1 0 1-15,1 4 0 16,-3-1 1-1,4 3-1-15,-2-2 1 0,4 0-1 16,1-1 0-16,1-1-1 0,2 1-1 16,5 0 2-16,-3-1-2 46,2 1 0-46,-2 1-1 0,0 1 0 0,0 1 0 0,-3 0 0 0,-1 3 0 0,-1-1 0 16,3-1-1-16,1-2 1 16,4 0 1-16,0-4-1 15,0 0-1-15,4-1 1 16,-3 0 0-16,1 0 0 0,0 0 0 15,2 0 1-15,-2 1 1 16,0 4-1-16,3-1 1 16,2 1 2-16,3 1-2 15,2-2 0-15,5 1 0 16,-1-1-1-16,4-3 0 0,5 1-1 15,-5-2 1-15,-2 0-1 16,-1 0 0 15,-2 0-1-31,-2 0 0 0,0 0 1 0,1 0-1 0,-1 0 0 0,2 0 1 16,2 0-1-16,1-3 0 15,-3 0 1-15,3 2-1 16,3-2 0-16,-10 0 0 0,-2 1 1 16,-3 0-1-16,-4 2 0 15,0 0 0-15,-6 0 2 16,1 1-2-16,-3-1 0 47,-2 0 0-47,-1 0 1 0,-6 2-1 0,1 0 0 0,-5 3 0 0,0-1 0 0,-4-1 1 15,-7 4-1-15,2-4 0 16,-4 3 1-16,6-2-1 15,-4 2 1-15,-1-1-1 0,1-2 0 16,-4 4 0-16,2-3 0 16,-7 2 1-16,6-4-1 31,-6 1 0-31,1 1 0 0,4-1 1 0,-3 0-1 0,9 1 0 15,0-1 1-15,3 1-1 16,-2-4 1-16,0 3-1 16,0-1 0-16,-8 0 0 15,2 1 1-15,-13-2-1 0,1 1 0 16,-6 1 1-16,-1 1 0 15,0 0 0-15,-4 0 0 16,-1 2 0-16,0-1-1 0,3 2 1 16,-5 0-1-1,0 3-1-15,-2 0 0 0,2-2 1 16,-5 3-1-16,1-3 0 15,-2 4 0-15,3-3 0 16,2 3 1-16,-4-3 1 16,4 2-1-16,-5 0 0 0,5 2 1 15,-5-3-1-15,5 4 1 16,-4-2-1-16,0 0 0 15,3 1 1 17,-1 1-1-32,2-3 0 0,-1 1 0 0,-2-1 0 0,-1 1 0 0,-2-4-1 15,-1 1 1-15,-13-9 0 16,12 14 2-16,-12-14-1 0,2 11 1 15,-2-11 0-15,0 0 1 16,-3 13 1-16,3-13-3 16,-8 8-5-16,8-8-10 0,-12 9-32 15,12-9-27 16,-9 12-5-31</inkml:trace>
  <inkml:trace contextRef="#ctx0" brushRef="#br1" timeOffset="121128">12660 8865 62 0,'0'0'4'0,"0"0"3"15,15-8 4-15,4 4 3 16,3-1 3-16,4 0 1 15,2 0 1-15,5-1 0 0,2 3-3 16,-4 2-3-16,5 1-2 16,-6 0-5-16,-1 0-1 15,-2 1-1-15,3 2 0 16,-1 0-2-16,-3 0 0 0,-1 2-1 15,-2-1 1-15,-4 2 1 16,-3 1-1-16,2 2 1 16,-4 1 0-16,0 2 1 15,-2 1-1-15,1 3 0 16,-1 1 0-16,1 2 0 0,-2 1 0 15,0 3 0-15,-3 0 0 16,3 2 0-16,0-1 1 16,1 2 0-16,-1 0-1 0,4 0 0 15,5 0-1-15,-3 2-1 31,4 4-1-31,-5-3 1 0,2 2-2 0,-3-1 1 16,1 6-1-16,-4-5 1 0,-1 8 0 16,0-6 0-16,2 1 1 15,-1 3-1-15,2-1 1 16,1 0-1-16,-2 0 1 15,-1 3 1-15,0-5-2 0,-3 3 1 16,1-4-1-16,-4 1 0 16,-1 3 0-1,2-4 0-15,-3 3 0 0,3 0-1 16,0 3 1-16,1-1 0 15,2 4 0-15,-2-3 0 0,2 1 0 16,0 3-2-16,2-3 2 16,1 3 0-16,-1-3 0 15,1 5 0-15,2-4 2 16,0 3-2-16,2 0 1 0,1-2 0 15,-1 1 0 1,2-2 0-16,-3 5 0 0,1-7 0 16,-3 6 0-16,1-5 1 15,-2 0 0-15,-2 2 0 0,-1-1 0 16,-3 4 1 31,0-1-2-47,-1 7 2 0,0 0 1 0,-1 3-1 0,1 3 0 0,-1-1-1 0,-1 3 0 0,3-2 1 15,-1 4 0-15,-1-5-1 16,5-1 0-16,-7 4 0 15,7 1-1-15,-4 0 0 16,2 1 0-16,-3 1 0 0,1 3 0 16,0-1 0-16,0 0 1 15,-3-3 0 16,1-3 1-31,-2 1 0 0,-1-4 1 0,1 3-2 0,-4-3 2 0,2-1-1 16,0 2-1-16,-4-1 0 16,-2 1 0-16,-4-3 1 31,-2 1-2-31,0-4 0 0,-5-4 0 0,0 2 0 0,-5-8-1 15,0 1 1-15,-2 0 0 16,0-5 0-16,-2 0-1 31,-3-5 1-31,-3 1-1 0,1-2 1 0,-2-1-1 0,-4-3 0 16,1-2 0-16,-4 1 0 15,-4-1-1-15,-2 0 1 16,-2-2 0-16,-4 1 0 16,-4-3 0-16,-2 2 0 0,-2-3 1 15,-5-1-1-15,0 0-1 16,-5-1 1-16,-3-2 0 15,-7 2 0-15,-6-3-1 16,-1 3 1-16,-10-2-1 0,-2 2 1 16,-7-2-1-16,-2 1 1 15,-3 0 0-15,-2-1 0 16,-3 0-1-16,-4 2 1 15,-31 5-1 17,-3-1 0-32,-4 1 0 0,-6 2 0 0,1 1-2 15,-5 1 3-15,-5 2-1 16,-3-2 0-16,26-2 1 0,-3 2 1 15,-1-1-1-15,-3 1 1 16,-1 1-1-16,-2-2 1 16,5 1 1-16,-5 0-2 0,4-2 1 46,0 0-1-46,5-2 1 0,2 1-1 0,1-4 1 0,6 5-1 0,-1-3 1 16,6-1-1-16,-1-1 1 0,2 1 0 16,1-1-2-16,6-2 0 15,4 2 0-15,-1-2 1 16,4 0-1-16,3-2 0 15,5 2 0-15,3-4-1 16,6 3 2-16,1-6 2 0,2 1-2 47,7 3 0-47,3-3 0 0,5-2 1 0,2 1-1 0,6 1 0 0,-2-3 1 15,5 0-1-15,1-1 0 0,5-3 1 16,4-2-1-16,2-2 1 16,4-1-1-16,3-7 1 15,6-1 0-15,6-4-1 16,3-6 1-16,5-3 0 0,2-5 1 15,4-4 0 17,3-3 0-32,1-5-1 0,1-4 1 0,2-5-1 0,2-1 1 15,-1-4-2-15,2-4-1 0,6-4 0 16,0 0 0-16,3-5 0 15,3-3 1-15,3-1-1 16,2-3 1-16,3-4 0 16,2-2 1-16,-1 0 0 0,1-5 0 15,-1 1 1 16,4-4-1-31,-3-2 1 0,2-1 0 0,-1-2 1 0,2-5 0 16,-4 0 0-16,4-3 1 16,-2 0 0-16,1-2 0 0,0 1-2 15,3-1 0 1,2 2 1-1,1-1-1-15,1 1-2 0,-1 0 1 0,2 0-1 0,-2 3 0 16,-1-3 1-16,-4 0-2 16,1 0 0-16,-4-2 1 15,-2-2 0-15,-8 0 1 16,2 0 0-16,-4-4 1 0,-2 4 0 15,1-1 2-15,-2 0 0 16,3 2 0-16,2 4-2 31,0 0 1-31,5 0 0 0,2 2-1 0,2 0 0 16,0 2-1-16,4-3 0 0,5-1 1 15,-1-6 0-15,2-1-2 16,0-10 1 0,1-6 0-16,1-7 0 0,3-6-1 0,1-4 1 15,0-1-3-15,7 9-7 16,-4 9-36-16,9 9-42 47,1 11-3-47</inkml:trace>
  <inkml:trace contextRef="#ctx0" brushRef="#br1" timeOffset="123343">15721 11068 215 0,'0'0'5'0,"0"0"-1"16,0 0 2-16,0 0 0 16,9 6 4-16,-9-6 2 0,12 12 2 15,-1 0 3-15,2 6 0 16,1 9 0-16,2 3-1 15,-1 9-1-15,1 6-2 0,-1 6 0 16,2 2-2-16,-4 3-3 16,2-2-2-16,-4-2-1 15,3 0 0-15,-2-4-1 16,-4-4 1-1,6-6-2-15,-7-1 0 0,2-6-1 0,1-7-1 16,-3 0 0-16,-1-7 0 16,-1-2-1-16,0-1 0 15,1-6 0-15,-6-8 1 16,6 14-1-16,-6-14 2 0,5 9-2 15,-5-9 0-15,0 0 1 16,0 0 0-16,0 0 0 16,0 0 0-16,0 0 0 0,0 0-1 15,0 0 1 1,0 0-1-16,0 0 0 0,0 0 0 15,0 0 1-15,0 0 0 16,0 0 1-16,0 0-1 0,3-9 1 16,-1-13-1-1,1-7 1-15,3-17-1 0,6-10 0 16,1-16-1-16,6-13-1 15,3-9 1-15,2-1-3 0,2 6 0 16,-3 2 0 0,0 12-5-16,-5 10-6 0,4 14-29 15,10 15-40-15,-13 7-7 16</inkml:trace>
  <inkml:trace contextRef="#ctx0" brushRef="#br1" timeOffset="124336">16605 11168 120 0,'0'0'5'15,"0"0"2"-15,-20 0 5 16,7 4 3-16,-4 6 3 16,-4 5 2-16,-3 2 2 0,-6 9 2 15,-2 15-2-15,-2 1-1 16,4 8-2-16,-3 8-1 15,6 3-1-15,2 5-1 16,10-2-1-16,11-1-2 0,6-6-3 16,20-9-1-16,9-9-3 15,13-11-1-15,7-6-2 16,0-10-1-16,2-3-1 15,-4-8-5 17,-7-1-7-32,-4 0-16 15,-3 0-37-15,-14 0-18 0</inkml:trace>
  <inkml:trace contextRef="#ctx0" brushRef="#br1" timeOffset="124747">16921 11315 182 0,'0'0'7'0,"-9"27"6"15,-1-2 4-15,-2 12 3 16,-6 6 2-16,-1 10 3 15,-2 5 0-15,0 7 0 16,5-4-6-16,5-3-3 0,5-10-4 31,4-6-4-31,11-6-2 0,8-10-2 16,5-2-1-16,0-10 0 0,8-3-1 15,-1-6-1-15,1-3-4 0,1-2-5 16,-6 0-7-16,5-7-18 16,-8 2-32-16,0-7-17 15</inkml:trace>
  <inkml:trace contextRef="#ctx0" brushRef="#br1" timeOffset="124997">16602 11511 362 0,'0'0'1'0,"8"0"2"15,9 0 0-15,10 0 1 16,12 0 0-16,9 0 0 0,9 0 1 15,7 3-1-15,-2 0-3 16,3-1-5-16,-11-2-11 16,-2 0-22-16,-3 2-40 0,-17-2-5 15</inkml:trace>
  <inkml:trace contextRef="#ctx0" brushRef="#br1" timeOffset="125262">17348 11197 347 0,'9'0'2'0,"9"11"-1"31,3 7 1-31,3 10 0 0,3 8 2 0,2 11 3 0,-3 9 0 16,-4 5 1-16,-12 7 1 15,-10-4-1-15,-13 0 0 0,-10-4-1 16,-6-8-1-16,-3-8-4 16,3-10-3-16,2-5-5 15,4-9-10-15,10-5-22 16,13-15-40-16,0 0-8 15</inkml:trace>
  <inkml:trace contextRef="#ctx0" brushRef="#br1" timeOffset="125600">17933 11417 319 0,'0'0'4'0,"7"2"0"0,13 1 1 15,8 0 1-15,7-3 2 16,10 0 1-16,7 0 1 15,5-3-1-15,1-2-2 0,-6-2-1 16,-2 0-6-16,-15 0-10 16,-1-1-29-16,-5 5-36 15,-16-1-8-15</inkml:trace>
  <inkml:trace contextRef="#ctx0" brushRef="#br1" timeOffset="125762">17940 11703 391 0,'0'0'3'15,"11"2"1"17,15 1 1-32,8-1-1 0,15-1 1 0,12-1-2 0,17 0-7 0,7-4-19 15,-5 0-55-15,7 0-3 16</inkml:trace>
  <inkml:trace contextRef="#ctx0" brushRef="#br1" timeOffset="126455">18860 10943 304 0,'0'0'2'0,"0"0"0"15,0 0 1-15,14 3 1 16,-4 12 1-16,0 8 2 31,2 14 0-31,0 10 3 0,2 12-1 0,-1 11 1 0,2 9 0 16,-3 1 1-16,-1 0-2 15,0-5 0-15,-4-4 0 16,2-9-3-16,-4-8 1 15,-2-10-1-15,-2-12 2 0,1-9-2 16,0-12 1-16,-2-11-1 16,12-14-2-16,4-17 1 15,2-18-1-15,6-12-1 16,5-10-2-16,2-6 0 15,-3 1-1-15,1-1-5 0,-1 10-2 16,-7 5-5-16,0 15-8 16,-7 4-20-1,-3 8-46-15,2 9-5 0</inkml:trace>
  <inkml:trace contextRef="#ctx0" brushRef="#br1" timeOffset="126873">19770 10887 239 0,'0'0'6'0,"-19"24"5"0,3 3 4 16,-4 11 2-16,-1 13 4 16,1 10 3-16,-3 10 0 15,2 8 3 16,10 1-7-31,8-5-3 0,4-5-4 0,8-10-2 0,8-11-4 0,3-10-2 16,4-8-1-16,2-12-4 16,-1-11-5-16,3-1-7 15,-7-8-18-15,-1-19-50 16,3 5-6-16</inkml:trace>
  <inkml:trace contextRef="#ctx0" brushRef="#br1" timeOffset="127158">20065 10918 251 0,'0'0'1'0,"0"6"0"0,-1 9 1 15,-5 3 4-15,-4 14 5 0,-3 6 3 16,-4 11 4-16,0 14 2 15,1 6 1-15,-2 3 0 16,8 1 1-16,2 0-4 0,8-7-4 16,5-3-1-16,9-9-4 15,8-9-1-15,6-6-2 16,2-7 0-16,3-7-2 31,0-4-2-31,1-7-1 0,-3-5-4 16,-1-3-4-16,-4-6-7 0,-1-7-27 0,5-3-44 15,-16-9-2-15</inkml:trace>
  <inkml:trace contextRef="#ctx0" brushRef="#br1" timeOffset="127344">19847 11436 401 0,'0'0'1'0,"0"0"1"0,16 3-1 16,6 0 2-16,8-1-1 16,10 1-1-16,6-3-3 46,11 3-5-46,-2-2-8 0,5-1-26 0,4 0-37 0,-14-1-7 0</inkml:trace>
  <inkml:trace contextRef="#ctx0" brushRef="#br1" timeOffset="127677">20624 11260 288 0,'0'0'5'0,"10"0"2"16,7 0 2-16,7 0 1 15,4 0 1-15,8-5-1 16,1 1 1-16,6 0-3 15,-5-3-7-15,3 2-18 0,-5 5-40 16,-8-5-20-16</inkml:trace>
  <inkml:trace contextRef="#ctx0" brushRef="#br1" timeOffset="127880">20559 11517 375 0,'0'0'2'0,"0"0"1"0,8 12 1 15,5-8-1-15,8 0 1 16,6-1 0-16,6-3 0 31,14-1 0-31,0-9-5 0,14-2-10 0,1-11-22 0,-3-6-38 16,6 0-10-16</inkml:trace>
  <inkml:trace contextRef="#ctx0" brushRef="#br1" timeOffset="128122">21086 11443 365 0,'0'0'5'0,"-13"22"-1"16,2 2 2-16,2 4 0 15,3-2 2 1,6 3 0-16,1-4 1 0,13-4 0 16,14-15-3-16,9-9-2 0,6-17-1 15,2-9 0-15,-2-7-3 16,-8-3-1-16,-10-4 0 47,-13 1-1-47,-11 6-1 0,-18 4 1 0,-13 6-1 0,-9 5 0 0,-3 10 0 0,-6 4-3 15,6 7-4-15,-4 3-9 16,19 7-21-16,11 2-38 15,16-12-6-15</inkml:trace>
  <inkml:trace contextRef="#ctx0" brushRef="#br1" timeOffset="128326">21578 11078 378 0,'10'0'5'0,"9"11"0"16,8 8 0-16,4 8 2 16,5 10 0-16,-4 9 0 15,-3 5 1-15,-3 10 0 16,-15 2-3-16,-16-2-1 0,-15-3 0 15,-16-5-3-15,-7-5-5 16,-8-14-14-16,-4 2-61 16,6-5-3-1</inkml:trace>
  <inkml:trace contextRef="#ctx0" brushRef="#br1" timeOffset="128927">21999 11278 359 0,'0'0'2'15,"0"0"2"-15,9 2 0 16,8-2 1-16,8-5 1 16,9-9 2-16,15-4-3 0,1-6 1 15,7-6-1-15,-2-8-2 16,-5-2-1-16,-8-3-1 15,-12-2 0-15,-15 7-2 16,-14 1 1-16,-13 10-1 16,-15 5 1-1,-14 15-1 1,-10 8 1-16,-10 18 0 0,-5 17 3 0,-2 13 0 0,4 15 4 15,7 12 1-15,15 9 1 16,17 1 1-16,22-4 0 0,18-7-1 16,30-8-1-16,20-14-2 15,20-12-6-15,12-17-6 16,10-7-20-16,6-13-58 15,0-11-2-15</inkml:trace>
  <inkml:trace contextRef="#ctx0" brushRef="#br1" timeOffset="129349">22167 10268 399 0,'0'0'2'0,"10"0"1"15,15 0 0-15,12-1 1 16,17-2 0-16,13 0 0 15,14 2-3-15,0-1-4 0,7 2-6 47,-9 0-5-47,-7 0-6 0,-11 0-10 0,-16 2-21 0,-10 6-34 0,-20-4-2 16</inkml:trace>
  <inkml:trace contextRef="#ctx0" brushRef="#br1" timeOffset="129809">23249 9806 276 0,'0'0'4'15,"-4"12"3"-15,0 2 3 16,-1 8 2-16,2 10 4 15,-1 6 0-15,-3 7 1 0,5 7 2 16,2 1-2-16,8 0-3 16,5-4-3-16,7-7-2 15,6-7-2-15,0-5-2 16,7-6-1-16,0-8-1 0,-2-3-2 15,-2-6-2-15,-1-3-3 16,-5-4-4 15,-4 0-6-31,-2 0-17 0,-1 0-48 0,-10-9-8 0</inkml:trace>
  <inkml:trace contextRef="#ctx0" brushRef="#br1" timeOffset="130016">23090 10040 425 0,'0'0'2'0,"15"0"1"31,8 0 0-31,15 5 0 0,14 0 0 0,11 1-1 16,15 1-2-16,3-3-3 0,5 1-11 15,-6-5-24 1,-10 0-45-16,-6-6-4 0</inkml:trace>
  <inkml:trace contextRef="#ctx0" brushRef="#br1" timeOffset="130679">24075 9827 148 0,'0'0'11'0,"-4"20"9"0,-6 14 5 15,-6 9 5-15,-5 15 3 16,-3 16-1-16,-6 11 2 16,-8 13 0-16,0 6-6 15,-5-5-9-15,0-7-6 16,0-8-4-16,4-10-3 0,2-11 0 15,3-11-3-15,7-10-2 16,4-13-1-16,9-8-5 47,1-12-4-47,13-9-17 0,0 0-56 0,6-22-4 0</inkml:trace>
  <inkml:trace contextRef="#ctx0" brushRef="#br1" timeOffset="130932">24051 10187 299 0,'0'0'4'0,"6"19"1"0,0 1 4 0,1 10 3 15,0 10 1-15,0 7 2 16,-3 8 3-16,2 6-1 15,-6-1-3-15,5-2-3 0,-5-6-2 16,0-7-4-16,2-7-4 16,-1-10-3-16,6-7-6 15,-5-11-7 16,10-10-18-31,0 0-42 0,-2-19-11 0</inkml:trace>
  <inkml:trace contextRef="#ctx0" brushRef="#br1" timeOffset="131298">23964 10251 341 0,'0'0'1'0,"8"-8"3"0,14 2 1 16,8 0 4-16,16-3 2 31,14 2 2-31,12 0 0 0,9 2 1 0,1 5-2 16,-2 2-1-16,-12 8-3 0,-13 4-3 15,-17 5-2-15,-21 1-1 16,-17 3-2-16,-19 0 0 31,-17-2 0-31,-13-3 0 0,-8-4-1 0,-7-2 1 0,-4-5 0 16,3-1 0-16,7-2 0 15,9 1 1-15,9 0 0 16,14 4 1-16,9 4 1 0,17 3 1 16,8 2-1-16,14 4 2 15,12-1-1-15,2 1 1 16,8 0-2-16,5-6 0 15,6-1-1 17,-3-3-2-32,3-2-2 0,-2-5-4 0,-2-1-4 0,-4-4-7 0,2 0-24 15,-4 0-46-15,-6 0-3 16</inkml:trace>
  <inkml:trace contextRef="#ctx0" brushRef="#br1" timeOffset="131566">24896 10096 389 0,'0'0'2'0,"-19"3"1"15,-1 9 2-15,-7 8 2 16,-6 9 3-16,-1 13 0 0,-5 9 2 15,5 12 1-15,13 7-1 16,17 4-2-16,15-1-1 16,25-4-2-1,15-9-3-15,20-8 0 0,14-14-3 0,11-4-3 16,4-13-6-16,3-2-13 15,-5-10-67-15,-6-8-2 16</inkml:trace>
  <inkml:trace contextRef="#ctx0" brushRef="#br1" timeOffset="134232">14271 13597 251 0,'0'0'4'0,"10"3"2"16,10 1 2-16,5-4-1 16,14 0 3-16,4 0-1 46,12 0 2-46,6-2-2 0,-1-3-4 0,-3 0-6 0,-4 1-10 0,-5-1-21 0,-14 2-39 16,3 3-7-16</inkml:trace>
  <inkml:trace contextRef="#ctx0" brushRef="#br1" timeOffset="134453">14296 13940 400 0,'0'0'1'16,"23"0"1"-16,9 0 0 16,13 0-1-16,16-5 1 0,13-1-3 15,14-1-11-15,1 1-34 16,6-1-33-16,-4-2-5 15</inkml:trace>
  <inkml:trace contextRef="#ctx0" brushRef="#br1" timeOffset="134998">15488 13305 301 0,'0'0'1'0,"-11"7"1"0,1 7-1 16,-7 6 2-16,-3 3 2 16,-9 6 4-16,-4 6 0 15,-6 0 3-15,4 0-1 16,3-4 0-16,8-3 3 15,6-5 0 1,12-4-2-16,10-4-3 0,16-3-1 0,15-3-2 16,4-3 0-16,9-1-2 15,5-1-3-15,-1-1-4 16,0-3-5-16,-8-3-9 0,-2-4-24 15,-3-2-42-15,-9-11-5 16</inkml:trace>
  <inkml:trace contextRef="#ctx0" brushRef="#br1" timeOffset="135240">15575 13340 356 0,'0'0'3'0,"-1"27"0"0,-2 2 2 15,3 11 1-15,0 11 0 16,3 10 3-16,-3 14 2 15,-3 10 0 1,2-5-1-16,-3-6 0 47,-3-7-2-47,2-6 0 0,0-11-3 0,1-11-2 0,1-13-6 0,2-9-7 0,1-17-17 15,0 0-56-15,18-2-4 16</inkml:trace>
  <inkml:trace contextRef="#ctx0" brushRef="#br1" timeOffset="135595">15828 13384 349 0,'0'0'2'0,"13"7"1"0,0 6 2 16,3 9 3-16,1 7 3 16,4 10 1-16,1 8 2 15,7 13 1 1,-3 5-1 31,-2-1 0-47,-2-1-2 0,-5-5-1 15,-2-5-3-15,-1-11 0 0,-4-11-1 0,-4-16-1 0,-6-15-2 0,10-8-1 0,-1-21 0 0,2-15-1 16,3-13-2-16,5-9-2 15,3-8-3-15,8 1-5 16,-4 0-12-16,-2 13-66 0,1 6-4 16</inkml:trace>
  <inkml:trace contextRef="#ctx0" brushRef="#br1" timeOffset="136254">16791 13660 405 0,'0'0'2'0,"-8"12"0"15,6-2 0-15,2 2 1 16,4-2 1-16,7-1 0 0,4-6 1 16,9-3 1 30,7-12-1-46,9-8 0 0,3-11-1 0,-2-5-2 0,-3-6 0 0,-2-3-2 0,-7 2-1 0,-10 2-1 16,-11 9 0-16,-8 5-1 16,-13 12 1-16,-13 13 0 15,-10 9 2-15,-11 22 1 16,-6 13 2-16,-2 18 1 0,0 12 2 15,10 18 3 1,8 2 1 15,22-5 0-31,16-5 0 0,26-12 0 0,22-12-1 0,19-19-9 0,20-15 0 16,12-21 0-16,5-11-9 15,6-6-38 1,-6-7-45-16,-8-6-1 0</inkml:trace>
  <inkml:trace contextRef="#ctx0" brushRef="#br1" timeOffset="136761">17340 12893 399 0,'0'0'3'0,"13"0"1"16,8-4 1-16,12-2 1 15,12-1-1-15,10 4 0 0,3-2-4 47,6 1-3-31,-4-1-9-16,-5 5-21 0,-4 0-50 0,-16 5-5 0</inkml:trace>
  <inkml:trace contextRef="#ctx0" brushRef="#br1" timeOffset="137192">18321 12393 276 0,'0'0'2'0,"0"5"-2"16,1 9 3-16,-1 7 3 15,0 6 4-15,-4 7 3 16,-4 7 2-16,-1 7 3 31,-6 3 0-31,2 5 2 0,1-3-2 0,3-4-3 0,8-3-3 16,1-4-2-16,13-5-2 15,7-6-2-15,10-8-1 16,4-2-2-16,5-7 0 0,3-4-2 16,-1-4-3-16,-2-4-5 15,2-1-4 1,-8-5-9-16,-3-10-39 0,-7 3-26 0,-6-5-7 47</inkml:trace>
  <inkml:trace contextRef="#ctx0" brushRef="#br1" timeOffset="137344">18075 12656 460 0,'0'0'1'16,"28"2"1"-16,12-2 0 15,25 0-1-15,15 0 1 16,14 0-3 15,6-3-4-31,11 3-4 0,-8-4-10 0,-7-8-46 0,-16 12-22 0</inkml:trace>
  <inkml:trace contextRef="#ctx0" brushRef="#br1" timeOffset="137813">19320 12172 333 0,'0'12'3'0,"-10"11"3"0,-8 20 3 15,-9 17 3-15,-12 25 4 16,-15 20 2-16,-13 18 1 16,-9 17 0-16,-5 0-2 15,0-2-4-15,4-12-3 0,9-16-5 47,14-21-5-47,12-22-5 0,19-17-12 0,12-12-69 0,11-27-2 0</inkml:trace>
  <inkml:trace contextRef="#ctx0" brushRef="#br1" timeOffset="138696">19291 12883 295 0,'0'0'4'15,"0"0"-1"-15,0 0 1 47,12 3 2-47,-12-3 5 0,7 16 0 0,-7-2 2 0,-1 2 2 0,-4 5-1 0,-4 1 2 16,-1 0-1-16,-3 2-1 15,3-4-2-15,3 1-2 16,4-7 0-16,3-1-2 0,0-13-1 16,13 12-1-16,4-12-2 15,1 0-1-15,4 0 0 47,-1-2-3-47,-1-2-1 0,-2-1-2 0,-3 2-2 0,-3-2-6 0,1 1-6 0,-6-6-23 16,-7 10-49-16,0-13 0 15</inkml:trace>
  <inkml:trace contextRef="#ctx0" brushRef="#br1" timeOffset="138920">19396 12854 365 0,'0'0'5'0,"0"18"1"0,0 3 3 0,0 9 0 15,5 11 2-15,-2 7 1 16,-1 7 1-16,2 6 0 16,0 0-4 15,-3-5-1-31,0-4-1 0,-1-10-3 0,-1-9-1 0,1-7-2 0,0-8-4 15,0-18-4-15,0 0-5 16,0 0-11-16,-1-19-46 16,1 2-18-16</inkml:trace>
  <inkml:trace contextRef="#ctx0" brushRef="#br1" timeOffset="139262">19632 12920 357 0,'0'0'5'0,"10"3"3"0,0 8 1 16,0 6 2-16,3 7 1 16,1 4 2-16,-3 8 1 15,1 5 0-15,-7 2-4 0,-1 2-2 16,-5-3-2-16,-7 1-2 15,-3-8-1-15,-3-4-2 16,2-6-3-16,-2-7-1 16,5-5-5-16,-4-12-6 31,13-1-21-31,-2-13-53 0,5-9-2 0</inkml:trace>
  <inkml:trace contextRef="#ctx0" brushRef="#br1" timeOffset="139522">19787 13076 359 0,'0'0'1'0,"-8"6"1"0,0 2 1 0,-3 2 3 0,0 1 0 16,0 4 4-16,2 0 0 0,1-1 3 15,7 4-1-15,4-7 1 16,9-1-2-16,4-1-1 15,4-2-2-15,1 1-2 16,0-3-3-16,1 1-3 0,-8-3-4 16,3 2-3-16,-6-5-6 15,4 0-18-15,-2 8-52 16,1-10-6-16</inkml:trace>
  <inkml:trace contextRef="#ctx0" brushRef="#br1" timeOffset="140036">20141 13208 344 0,'0'0'3'0,"0"0"1"16,4 8 2-1,-4-8 2-15,19 4 2 0,-7-4 1 0,5 0 0 16,-1-8 0-16,5-5-2 15,-2-5-2-15,-5-4-2 16,-2-4-2 15,-5-3-2-31,-4 2 0 0,-3 0-1 0,-1 5 0 0,-6 0 0 0,-1 4 0 16,3 6 0-16,3 4 0 15,2 8 0-15,0 0 0 0,13 3 0 16,-1 9 0-16,2 7 0 16,0 5 1-16,0 5 2 15,-3 0-2-15,-1 0 2 0,2 0 0 16,1-6 1 31,4-1 0-47,9-8-1 0,4-7-4 0,8 1-6 0,-1-7-12 0,3-8-45 0,-4 5-20 15</inkml:trace>
  <inkml:trace contextRef="#ctx0" brushRef="#br1" timeOffset="140341">20013 12969 329 0,'0'0'3'0,"-10"4"3"15,1 6 2-15,-6 1 1 16,-6 4 2-16,-4 5 0 15,-2-1 1-15,-4 3-5 47,7-1-13-47,1 11-50 0,9-18-21 16</inkml:trace>
  <inkml:trace contextRef="#ctx0" brushRef="#br1" timeOffset="141950">20819 12958 350 0,'0'0'2'0,"0"0"1"47,9-4 3-47,4 0 2 0,11-2 1 0,8-1 3 0,10-4 0 0,10 1 1 0,7-4-2 15,1 5-1-15,-3 2-3 16,-7 2-1 15,-8 4-1-31,-15 1-3 0,-14 9 0 0,-13 3-2 0,-17 6 1 0,-12 0 0 16,-6 0-1-16,-2 3 1 15,-1-1 0 1,7-2-1-16,2-2 1 0,15 0-1 16,12-2 1-16,11-1 0 0,15 1-1 15,9-1 1-15,6 2-1 16,0 0 1-16,-1 0-1 15,-6-1 0-15,-14 3 0 16,-10 1 0-16,-12-2 0 0,-15 0 0 16,-12 0 0-16,-9-3 0 15,-3 0-2-15,-4-5-2 31,4-1-4-31,5 0-4 0,12-2-10 0,9-3-25 16,2-2-38-16,15 0-5 0</inkml:trace>
  <inkml:trace contextRef="#ctx0" brushRef="#br1" timeOffset="142398">21388 13446 402 0,'0'0'2'0,"-5"18"1"15,2-3-1-15,0-1 2 16,2 3 2 15,-1-2 2-31,2-6 0 0,0-9 0 0,15 0-1 0,3-15 0 0,2-13-1 16,6-9-1-16,5-8-2 15,4-4-2-15,-1-2 0 16,0-2-1-16,-6 5 0 16,-4 5 0-16,-3 8-1 0,-7 8 0 15,-5 8 0-15,-9 19 0 16,9 0 0-16,-9 14 1 15,0 11 0 17,0 6 0-32,0 4 0 0,-1-2 1 0,7-4 1 0,1-8-1 0,9-10 1 15,4-11 0-15,5-5 1 16,3-14 0-16,1-10-1 15,-3-5 0-15,-3-5 0 0,-7-2-2 16,-9-2 0-16,-6 3-3 16,-6 1-2-16,-9 3-2 15,-1 5-6 16,1 9-15-31,-1 14-49 0,2-3-11 0</inkml:trace>
  <inkml:trace contextRef="#ctx0" brushRef="#br1" timeOffset="142800">22120 13135 388 0,'0'0'3'16,"4"19"0"-16,0-2 2 15,0 6 1-15,1 3 2 16,-1 0 1-16,2-1 3 16,-1 0 1-16,0-9-2 0,-5-16-2 15,10 0-1-15,-6-14-2 16,1-13-2-16,-1-7-4 16,-3-6-3 15,0-7 0-31,0 0-2 0,-3 2 1 0,-3 4 0 0,1 7 2 0,-1 4 0 15,1 6 2-15,3 8 2 16,1 6 0-16,0 10 1 47,12-12 1-47,1 9-1 0,7-1 0 0,4 1-1 0,7 1 0 0,0 2 0 0,5-1-2 15,-1-1-2-15,3 2-3 16,-3 0-3-16,-1 0-8 16,-5 0-21-16,-16 0-49 0,9 0-4 15</inkml:trace>
  <inkml:trace contextRef="#ctx0" brushRef="#br1" timeOffset="142946">22121 13046 432 0,'0'0'2'0,"0"0"2"16,23 0-2-16,7 0 1 15,10-3-1-15,15-4-1 0,12-4-5 16,15 1-29-16,7-2-48 16,1-3-5-16</inkml:trace>
  <inkml:trace contextRef="#ctx0" brushRef="#br1" timeOffset="144457">8581 15241 351 0,'0'0'1'0,"0"0"0"16,4 14 1-16,-4 1 1 15,-2 6 4-15,-5 8-1 16,-5 6 3 15,-3 5 1-31,-5-1 0 0,-1-3 0 0,0-2 0 0,3-5 0 0,8-9-1 16,7-7-1-16,3-13-1 15,18 7-1-15,12-11-1 16,6-6 0-16,9-1-2 0,4-3-4 15,8 3-5-15,-7-4-6 16,5 6-15-16,-8 7-50 16,-8-13-9-16</inkml:trace>
  <inkml:trace contextRef="#ctx0" brushRef="#br1" timeOffset="144611">8815 15100 388 0,'0'0'4'0,"0"11"1"31,0 10 2-31,0 10 1 0,2 13 2 0,-2 11 1 0,1 13 1 15,-1 10 0-15,-1 5-3 16,-1 2-2-16,0-3-3 16,0-2-4-16,-2-9-9 15,6-6-42-15,1-10-36 0,0-10-3 16</inkml:trace>
  <inkml:trace contextRef="#ctx0" brushRef="#br1" timeOffset="145183">9250 15175 390 0,'0'0'1'0,"2"11"1"15,2 7 1-15,2 11 1 16,-1 5 1-16,-1 10 1 15,0 11 0-15,-2 5 2 16,-3 5 0 15,-3 0-1-31,-10-3-2 0,-5-3 0 0,-5-5-2 0,0-6-3 0,-2-6-5 16,2-13-10-16,5-13-41 15,2-6-28-15,4-10-4 0</inkml:trace>
  <inkml:trace contextRef="#ctx0" brushRef="#br1" timeOffset="145453">9514 15398 346 0,'0'0'1'0,"-3"5"0"0,-5 4 2 0,-4 8-1 16,-8 3 1-16,-3 6 1 15,-10 1 3-15,-6 5 3 16,-1 3 3-16,-4-8-1 0,3 2 0 15,5-7 1-15,9-3 1 16,12-2 0-16,13 0-2 16,9-5-3-16,18-1-2 15,14 3-1 1,7 1-2-16,11 1-4 0,2-1-5 0,3 1-5 15,-3-7-11-15,3-9-50 16,-1 3-18-16</inkml:trace>
  <inkml:trace contextRef="#ctx0" brushRef="#br1" timeOffset="145937">10076 15656 418 0,'0'0'2'15,"4"13"1"32,6-3 0-47,8-1 0 0,4 1 1 0,6-4 1 0,3-4-1 0,5-2 0 0,-1-13-1 0,-1-11-1 16,-5-8 0-16,-11-6-1 15,-6-6-1-15,-12-2 1 0,-6 0-2 16,-11 2 1-16,-5 5 0 16,-6 4 0-16,3 8 0 15,4 4 1-15,5 8 0 47,12 4 1-47,10 7 1 0,17 4 1 0,10 1-1 0,7 8 0 0,5 7 0 0,-1 1 1 16,2 11 0-16,-10 5-1 15,-9 7 1-15,-11 5 1 0,-5 3 0 16,-5-2 0-16,-3 1-1 15,2-2-1-15,6-8-3 16,5-5 0-16,7-11 0 16,13-5 0 15,5-9 0-31,12-2-19 0,2-5-69 0,4-2-3 0</inkml:trace>
  <inkml:trace contextRef="#ctx0" brushRef="#br1" timeOffset="146592">11098 15161 400 0,'0'0'3'16,"4"-12"1"-16,11 0 1 15,12-1 2-15,12-5 0 16,10-4 2-16,11 4-2 16,3 2 1 15,3 6-2-31,-5 6-3 0,-8 4 0 0,-9 8-2 0,-15 9 0 0,-15 8-1 15,-15 2 0-15,-6 0 1 16,-9 3-1-16,-6-3 0 16,-2 0 0-16,1-3 0 0,6 0 1 15,8 0 0-15,10 0 0 16,15 3 1-16,10 2-1 15,6 3 1-15,2 1 0 32,-4 4-1-32,-4 1 1 0,-14 0 0 0,-12-4-1 0,-14-2 1 15,-14-7-2-15,-11-4-1 16,-5-7-4-16,0-4-6 0,5-9-17 15,2-1-57-15,13-13-3 16</inkml:trace>
  <inkml:trace contextRef="#ctx0" brushRef="#br1" timeOffset="147395">12380 15438 453 0,'0'0'3'0,"12"23"0"0,1 0 0 0,0 6 1 0,1 8 0 0,0 4 1 0,2 2 0 0,-2 3 1 15,-3-11-1-15,-6-6 1 16,-3-11-2-16,-2-18 1 0,-5 0 0 15,-3-15-5-15,-4-13 0 16,2-12 0-16,-6-8 0 16,0-8 0-16,0-3 0 46,4 0 0-46,2 3 0 0,4 7 0 0,5 5 0 0,1 8 0 0,9 7 0 0,9 6 0 16,6 3 0-16,6 3 0 16,6 2 0-16,4 2 0 0,1-1-3 15,1 5-5-15,-2 2-7 16,-3 6-18-16,-2-1-57 15,-13 2-1-15</inkml:trace>
  <inkml:trace contextRef="#ctx0" brushRef="#br1" timeOffset="147529">12391 15487 453 0,'0'0'3'15,"0"0"2"-15,0 12 0 16,8-7 1-16,17-2 0 16,10-3-2-16,15 0-2 0,8-3-6 15,25-10-45-15,3-3-39 16,2-6-2-16</inkml:trace>
  <inkml:trace contextRef="#ctx0" brushRef="#br1" timeOffset="154746">11559 16714 217 0,'0'0'4'0,"9"-15"2"15,-1-2 2-15,1-7 2 0,1-10 1 16,4-7 0-16,0-5 0 15,1-10-1-15,-2-1-1 16,-1-1-3-16,-2 1-1 16,-1 2-1-16,0 7-1 0,-4 4 1 15,1 4 1-15,-3 5-1 16,-2 6 1-16,2 5 0 15,-3 2-1-15,0 8 0 0,0 3 0 16,0 11 0-16,0 0-1 16,7-4 0-16,5 8 0 15,-4 7-1-15,6 1 2 16,-3-2 1-16,3-1 2 15,0-9 1-15,2-5-2 16,3-16 2-16,1-13 0 0,5-10 1 31,2-4-1-31,0-6-3 0,-3-1 0 0,0-1-3 16,-8 6 1-16,-3 8-2 0,-6 8-3 15,-7 7-7-15,0 8-15 16,0 19-41 31,-3-13-18-47</inkml:trace>
  <inkml:trace contextRef="#ctx0" brushRef="#br1" timeOffset="155473">11846 15566 259 0,'0'0'1'15,"0"0"0"-15,0 0 3 16,-5 13 0-16,0 3 2 16,-1 5 4-16,0 7 3 0,-2 6 1 15,-2 10 3-15,0-1-2 16,1 11 0-16,-2-6 0 15,4 3-4-15,3-3-5 0,2-7-9 16,1-2-20-16,5 0-47 16,4-17-10-16</inkml:trace>
  <inkml:trace contextRef="#ctx0" brushRef="#br1" timeOffset="156252">13105 15468 295 0,'0'0'3'16,"0"0"2"-16,0 0 3 15,6 5 0-15,9-3 2 16,5-2-1-16,7 0 0 16,4-2 1-16,9-3-4 0,2 2-4 15,5-4-8-15,-1-2-7 16,2 1-18-16,-4 8-28 15,-3-6-21-15</inkml:trace>
  <inkml:trace contextRef="#ctx0" brushRef="#br1" timeOffset="156461">13047 15794 390 0,'0'0'2'0,"0"0"1"0,19 3 1 15,5-2-1-15,15-1 1 16,13-3 0-16,15-2-3 16,10-6-6-16,12 2-18 15,0 4-36-15,0-10-21 16</inkml:trace>
  <inkml:trace contextRef="#ctx0" brushRef="#br1" timeOffset="157320">14250 15145 292 0,'0'0'5'15,"6"-11"-1"-15,-6 11-1 16,15-10-1-16,-15 10 1 15,13-2 2-15,-13 2 0 0,4 16 3 16,-7 9-2-16,-13 6 1 16,-7 8 3-16,-2 3 0 15,-2 3 2-15,-5 1-1 16,4-4-1-16,1-5-2 0,8-6-2 15,3-3-1-15,8-6-1 16,6-3 0-16,3-6 1 16,11-2-1-16,12-5 0 15,7-2 1-15,7-1-2 16,7-2 0-16,2 0-2 0,4-1-2 15,1-1-3-15,-5-5-5 16,-2 4-6-16,-13-10-16 16,-4 4-52 15,0-4-3-31</inkml:trace>
  <inkml:trace contextRef="#ctx0" brushRef="#br1" timeOffset="157530">14467 15323 353 0,'-1'10'4'0,"0"11"2"15,-2 12 1-15,-2 10 1 16,1 13 0 0,-8 8 0-16,0 9 0 0,-5 5 1 0,2-4-6 15,-2-9-6-15,3-7-12 16,3-9-39-16,4-16-27 15</inkml:trace>
  <inkml:trace contextRef="#ctx0" brushRef="#br1" timeOffset="158325">14959 15375 254 0,'0'0'1'16,"0"0"4"-16,1 5 6 0,1 6 4 15,0 6 2-15,2 4 2 16,0 8 0-16,0 4 1 16,-2 8 3-16,-1 2-7 0,-2-2-4 15,-3 2-3-15,-6-2-3 16,0-4-1-16,-3-6-3 15,-1-4-3-15,3-9-2 16,0-3-7-16,11-15-13 16,-8 15-43-16,9-20-17 0</inkml:trace>
  <inkml:trace contextRef="#ctx0" brushRef="#br1" timeOffset="158669">15103 15752 355 0,'0'0'4'0,"12"13"0"0,3-3 0 16,9-1 2-16,6 1-1 16,6-5 1-16,8-4 1 15,6-1-1-15,3-13-2 16,-10-8-2-16,0-1 1 47,-11-10 0-47,-9 1 0 0,-11 4 2 0,-12 3-1 0,-14 7 2 0,-15 7 0 0,-9 8 0 15,-11 3 0-15,-2 12 0 16,-8 6-1-16,7 4-2 0,2 3-2 15,9-1-4-15,7-2-3 16,12-3-6-16,9-9-20 16,-1-3-52-16,26-5-3 15</inkml:trace>
  <inkml:trace contextRef="#ctx0" brushRef="#br1" timeOffset="159684">15255 14966 232 0,'0'0'8'0,"0"0"6"16,-11-3 3-16,11 3 4 16,0 0 0-16,-6-10 2 15,6 10-1-15,1-16 3 16,16 8-9-16,1-5-6 0,9-1-3 15,2-4-2-15,14 1-2 16,2 1 0-16,6 3-1 16,-1 0 1-16,-2 5-1 15,0 6 0-15,-6 2 0 0,-8 2-2 47,-7 6 0-47,-6 4 1 0,-10 4 0 0,-10-1-1 0,-5 1 1 0,-15 2 0 16,-10-2 0-16,-9-1 0 0,-2-1 0 15,-3 0 0-15,-1-6-1 16,8 0 0-16,7-2 0 15,10 1-1-15,19-7 1 16,0 13 0-16,18-5-1 16,13 1 1-16,7 4 0 0,6 3 0 15,-1-2 0 1,-1 3 0-1,-9 0 0-15,-11-1 0 0,-9 1 0 0,-15-1 0 0,-16-1 1 16,-15-1-2-16,-8-2-2 16,-10 3-4-16,-7-5-12 31,-2-3-31-31,9 0-32 0,-2-3-6 0</inkml:trace>
  <inkml:trace contextRef="#ctx0" brushRef="#br1" timeOffset="161298">15978 15308 42 0,'0'0'1'16,"0"0"0"-16,0 0 4 0,0 0 9 15,-11 0 9-15,11 0 6 16,-15 0 6-16,2 1 1 16,2 2 1-16,-2 0 0 15,3-1-4-15,1 1-7 0,9-3-6 16,0 0-4-16,23 0-2 15,11-6-3-15,9-3 0 16,13 2-2-16,5 3 0 16,8 1-3-16,-5 3-1 0,-6 3-2 15,-6 6-1-15,-13 5-2 16,-13 7 0-16,-16 4 0 15,-14 2 0-15,-15-2 0 0,-11 1 0 16,-6-1 1 31,-8-1-1-47,5-6 1 0,1-3-1 0,10-6 0 0,12-8 0 0,16-1 0 0,11 0 0 15,19 1 0-15,11 5 0 0,4 4 0 16,4 6 0-16,-2 6 0 16,-9 5 0-16,-11 3 1 15,-12 5 0-15,-15-3-1 16,-17 0 1-16,-15-6 0 0,-15-1-1 47,-6-4 1-47,-5-4-1 0,-2-7-1 0,5-3-3 0,4-5-6 0,14 0-20 15,10 3-49-15,12-5-5 0</inkml:trace>
  <inkml:trace contextRef="#ctx0" brushRef="#br1" timeOffset="161712">16892 15417 346 0,'0'0'4'15,"0"9"4"-15,-1 9 1 0,1 4 3 16,0 11 2 0,2 5-1-16,-1 5 2 0,0 8 0 15,-1 1-3-15,-1-3-2 16,-1-5-3-16,-4-4-1 0,0-8-1 15,-1-6-2 17,0-9-1-32,1-3-2 0,6-14-5 0,0 0-5 0,0 0-10 15,0-25-21-15,-1-4-45 16,6-10-4-16</inkml:trace>
  <inkml:trace contextRef="#ctx0" brushRef="#br1" timeOffset="161974">17009 15526 294 0,'0'8'7'0,"3"8"2"31,2 6 5-31,4 8 1 0,6 4 1 0,8 6 3 0,8 3 0 16,8-1-1-16,6-13-4 15,10-9-4-15,2-11-2 0,5-12-2 16,-3-12-1-16,-5-13-2 15,-12-8 0-15,-8-6 0 16,-17-1-2-16,-12 2 0 16,-14 5-1-16,-23 4 0 31,-15 10 0-16,-12 10 0-15,-11 11 0 0,-7 6-1 0,2 15-2 0,0 3-4 0,17 6-12 0,5 2-29 16,20-7-37-16,20-6-3 16</inkml:trace>
  <inkml:trace contextRef="#ctx0" brushRef="#br1" timeOffset="162547">17337 15144 377 0,'0'0'3'15,"6"0"2"-15,9 2 0 16,10 0 0-16,10 0 0 0,11 0 1 15,11 0-2-15,1-1-1 32,8 2-7-32,-6-3-4 0,-3 0-7 0,-7 0-15 15,-7-8-28-15,-6 3-26 16</inkml:trace>
  <inkml:trace contextRef="#ctx0" brushRef="#br1" timeOffset="163048">18217 14717 253 0,'0'0'1'0,"0"0"0"0,0 0 1 16,-17 8 7-16,5 4 4 16,-2 10 5 15,-5 9 0-31,-2 9 3 0,-2 13-1 0,6 9 1 0,0 5-1 15,9 4-6-15,9-6-5 0,14-8-3 16,13-12-3-16,10-12 0 16,14-18-1-16,7-15 0 15,1-12 0-15,-1-13-2 16,-7-9 0-16,-10-2 0 0,-14-1 0 15,-14 2 0-15,-14 7 1 16,-17 8 1 15,-13 10-1-31,-9 10 1 0,-7 5 0 0,0 16-1 0,3 5-2 0,5 5-5 16,15 2-18-16,13-3-57 15,10-5-5 1</inkml:trace>
  <inkml:trace contextRef="#ctx0" brushRef="#br1" timeOffset="164631">18733 15695 303 0,'0'0'2'16,"0"14"0"-16,0-3 0 15,1 1 0-15,6 0 2 16,0 0 4-16,5-3 1 16,2-4 1-16,6-2-2 0,0-6 1 15,4-8-1-15,1-7 2 16,3-3-4-16,1-6-2 15,0-5-3-15,2-2 0 0,1-2 0 16,1-4 1 0,-3 2-1-16,3 1 1 0,0 2 0 15,1 3 0-15,1 7 0 16,0 4-1-16,-5 8 0 15,-4 4 0 63,-1 6 0-78,-5 3-1 0,-2 9 0 0,-7 6 0 16,-4 6 0-16,-4 1 1 0,-2 2 0 0,-1 4 1 0,-1 1 1 0,-8 1 1 0,-2 4 1 0,-2-4 0 0,1 1 1 0,-3-2 0 0,3-3 1 16,7-5 0-16,5-1-1 15,8-8-1-15,15-5 0 0,10-6-2 63,11-1-3-63,5-1-5 0,9-3-9 0,-2-6-13 0,2-7-36 15,0 12-24-15</inkml:trace>
  <inkml:trace contextRef="#ctx0" brushRef="#br1" timeOffset="165290">19940 15476 361 0,'0'0'4'0,"4"18"0"15,1-2 0 16,-1 4 1-31,1 2 2 0,0 3 0 0,0-3 1 0,1 4 3 0,1-14-2 16,-7-12-1-16,11 0-1 16,-6-10-2-16,1-18-1 15,-2-5-1-15,-2-9-2 0,0-7-4 16,-6-6 0-16,-7 4 1 15,-6-2 1-15,-2 7 1 16,-4 9 0-16,3 6 2 16,-1 7 0-16,3 7 0 0,7 9 0 15,11 8-1-15,0 0 0 16,0 0 0-16,25-3-1 15,4 3 0-15,10 0 1 0,7 1 0 32,6 1-2-32,4-2-2 0,4 0-4 0,-3 0-3 15,-3 0-6-15,-8-1-12 16,-8-7-31-16,-2 5-26 0</inkml:trace>
  <inkml:trace contextRef="#ctx0" brushRef="#br1" timeOffset="165522">19932 15446 399 0,'0'0'5'15,"8"2"1"-15,10 1 2 16,12 0 0-16,10-2 1 16,17 2 0-16,10-3 0 0,11 0-7 15,11 5-24-15,10-5-60 16,-18 0-3-16</inkml:trace>
  <inkml:trace contextRef="#ctx0" brushRef="#br1" timeOffset="166853">20892 15373 345 0,'0'0'3'16,"12"4"1"-16,8-2 2 15,11-1 1-15,8-1 3 0,10 0 0 16,8-5 0-16,6-4 1 15,-2 0-3-15,-2-4-1 16,-7 1-2-16,-9 0-4 16,-7 1-3-16,-9 3-5 0,-4 2-5 15,-11 2-11-15,-2 1-15 31,-10 3-29-31,0 0-20 0</inkml:trace>
  <inkml:trace contextRef="#ctx0" brushRef="#br1" timeOffset="167062">20842 15545 373 0,'0'0'5'16,"8"7"3"-16,13-1 0 0,14 2 0 15,12 0 1-15,18-2 0 16,14-1 0-16,20-2-2 15,7-3-9-15,6 3-19 0,-6 5-56 16,-8-8-6 15</inkml:trace>
  <inkml:trace contextRef="#ctx0" brushRef="#br1" timeOffset="169529">22119 15167 294 0,'0'0'8'0,"1"15"2"15,4 2 4-15,2 7 1 16,0 6 2-16,1 5 1 15,2 7 2-15,0 2-1 0,-4-1-5 16,-2-2-4-16,0-7-2 16,-3-5-3-16,-1-2-1 15,-5-9-2-15,1-5-2 0,-4-4-4 16,8-9-8-16,-12 3-10 15,12-3-25-15,7-5-37 16,6-5-6-16</inkml:trace>
  <inkml:trace contextRef="#ctx0" brushRef="#br1" timeOffset="170005">22285 15095 343 0,'0'0'4'16,"0"0"3"-16,10-8 4 0,5 1 1 15,10-2 3 1,9-3 1-16,11 2 0 0,9 2 0 15,4 4-3-15,3 4-4 0,-3 10-2 16,0 6-3-16,-9 9-2 31,-9 6-1-31,-13 5-1 0,-12 4-1 0,-10-1 0 16,-11 3-1-16,-13-3 1 15,-16 0-2-15,-5-5 0 0,-13 0-1 16,-4-8-1-16,-2-6-1 16,1-7-1-16,7-6 2 15,8-4-2-15,12-3 2 16,13-3 1-16,18 3 2 0,9-9 3 15,19 6 2-15,13 3 2 16,11 4 1-16,5 6 0 16,1 2 0-16,0 6 0 15,-3-1-2-15,-5-2 0 0,-9 3-2 16,-8-4-5-16,-5 0-4 15,-9-7-12-15,-3-9-49 16,-4 2-16-16</inkml:trace>
  <inkml:trace contextRef="#ctx0" brushRef="#br1" timeOffset="170747">22639 15559 234 0,'0'0'6'0,"0"0"2"0,-13 4 5 16,1 0 2-16,1-1 3 16,-4 0 2-16,-4-3 0 15,-4 0-1-15,-2-6-3 16,-3-8-4-16,1-2-1 15,-2-5-4-15,0-4-1 0,2-3-1 16,4 2 1-16,2 2 0 16,7 4-1-16,7 1 1 46,6 5-1-46,4 4 1 0,15 7 0 0,12 3-2 0,5 2-1 0,8 6 0 0,1 6-1 16,8 1-2-16,-4 1-4 62,-1 1-9-62,-10-4-28 0,-1-1-44 0,-3-3-2 0</inkml:trace>
  <inkml:trace contextRef="#ctx0" brushRef="#br1" timeOffset="171527">23280 15144 331 0,'0'0'6'15,"6"21"2"-15,-3 1 3 16,-1 7 2-16,-1 9 1 0,1 6 0 16,-1 5 1-16,-2 6 0 15,1-5-4-15,-4-1-5 16,-1-9 0-16,1-7-2 15,1-8 0-15,0-8-2 16,3-8-2-16,0-9-3 0,6-2-7 16,7-10-21-16,-1-8-52 15,0-9-4 16</inkml:trace>
  <inkml:trace contextRef="#ctx0" brushRef="#br1" timeOffset="171810">23373 15325 367 0,'-2'8'6'0,"1"9"1"0,1 7 2 15,0 5 0-15,3 6 1 16,6 6 2-16,9 0-1 47,10 0 1-47,7-14-4 0,11-11-4 0,8-15 0 0,2-7-2 0,2-16 0 0,-2-10-2 15,-10-9-1-15,-16-5 1 16,-10 0-1-16,-15 4 1 16,-13 6-1-16,-19 10 0 0,-12 9 1 15,-14 8 0-15,-7 9 0 16,-1 9-1-16,-1 9-2 47,2 6-3-47,5-2-7 0,12 3-10 0,11-4-35 0,17-7-26 0,15-5-6 0</inkml:trace>
  <inkml:trace contextRef="#ctx0" brushRef="#br1" timeOffset="172262">23623 14822 385 0,'0'0'4'0,"0"0"1"15,9 2 2-15,6-2 1 16,12 0 0-16,9 0 1 16,10-2 0-16,8-1 0 0,7-1-6 15,-2 1-5-15,1-1-5 16,-6-4-12-16,-6-2-47 15,-11 8-17 17</inkml:trace>
  <inkml:trace contextRef="#ctx0" brushRef="#br1" timeOffset="172833">24293 14566 288 0,'0'0'5'0,"-11"2"5"16,11-2 3-16,-17 7 2 15,8-1 0-15,-2-3 1 0,11-3 3 16,-10 9 1-16,10-9-5 16,21 3-5-16,6-3-3 15,13-2-1-15,4 0-1 0,5 2-2 16,0 0-1-16,-5 0-2 15,-7 7 1-15,-9 1 0 32,-16 5-1-32,-8 4 0 0,-9 1 1 0,-12-1-1 0,-5 2 1 15,-1-2-1-15,0 0 1 16,3 1 0-16,5-1 0 15,12 1 0-15,3-1 1 16,9 5 0-16,3 0-1 16,2 1 1-16,-1 1-1 0,-7-1 1 15,-6 1-1-15,-4-5 0 16,-12-2-1-16,-4-3-2 31,-2-4-1-31,-1-2-6 0,2-5-6 0,4-2-15 0,5 1-23 16,-2-2-32-16,14 0-6 15</inkml:trace>
  <inkml:trace contextRef="#ctx0" brushRef="#br1" timeOffset="173190">25043 14929 387 0,'0'0'1'16,"-8"0"1"30,-7 0 1-46,-12 1 2 0,-8 2 2 0,-10 5 1 0,-7 1 1 16,-4 3 0-16,0 3-1 0,3-1 1 0,12 2-2 0,10-1-2 16,15 5-1-16,17-2 0 15,19 4-1-15,14 3-1 0,6 1 1 16,8 3 0-16,-2 1 0 15,-1 4 0-15,-11-3 0 16,-14 3-1-16,-18-2 1 16,-5-1-3-16,-20-2-6 0,-6 1-11 15,-9 12-64-15,-5-19-8 16</inkml:trace>
  <inkml:trace contextRef="#ctx0" brushRef="#br1" timeOffset="174039">20269 16254 357 0,'0'0'3'0,"0"0"0"16,0 0 4-16,8 4 1 15,1 8 2-15,3 6 1 16,3 6 1-16,0 9 0 0,0 6-1 15,2 8-1-15,-2-1-2 16,-3 1-1-16,-7 0-2 16,-3-3-1-16,-2-4-1 15,-6-8 0-15,0-3-3 16,-4-7-1-16,2-6-4 0,8-16-7 15,0 0-30-15,0 0-45 16,11-12-4-16</inkml:trace>
  <inkml:trace contextRef="#ctx0" brushRef="#br1" timeOffset="174532">20605 16211 283 0,'0'0'5'0,"12"-7"4"16,1 2 3-16,8-3 4 15,7 0 0-15,9 0 2 16,8 0 1 0,10 3 1-16,4 5-5 0,3 3-4 0,0 9-2 15,1 8-4-15,-7 3-2 16,-3 5-1-16,-8 3-1 15,-10 2 0 32,-10-1 0-47,-12 0-1 0,-9-3 0 0,-13-1 0 0,-14-3 0 0,-12-3-1 0,-15-7-1 0,-4-5-1 16,-6-7-2-16,-2-3 1 0,0-4 1 15,7-6 1-15,8 0 2 16,11 0 1-16,14 5 1 16,13 1 3-16,9 4 1 0,19 3 0 15,17 3 1 16,12 2-3-31,10 4 0 0,4 0 0 0,2 2-2 0,-3-2 0 16,-2 1-1-16,-5 3-3 16,-9-2-4-16,-6 2-7 15,-11-5-15-15,-4-5-56 0,2 1-5 16</inkml:trace>
  <inkml:trace contextRef="#ctx0" brushRef="#br1" timeOffset="175276">21718 16423 353 0,'0'0'4'0,"0"17"1"16,0 0 2-16,0 5 0 0,-3 4 1 15,2 4 1-15,-3 1 0 16,0 0 0-16,-1-4-2 16,2-7-2-16,-1-8 1 0,4-12-2 46,0 0-1-46,0 0 0 0,0-22-1 0,6-2 0 0,7-7-2 0,1-4 0 16,7-1 1-16,5-2-1 16,2 4 2-16,1 3-1 0,2 7 1 15,-2 9 0-15,-1 7 0 16,-6 8-1-16,0 8 1 15,-5 8-1-15,-6 6-1 16,-4 5 1 15,-1 0 0-31,0 1 0 0,-4-6 1 0,0-4 0 0,-1-7 1 0,-1-11-1 16,0 0-1-16,14-8 1 15,-7-10-1-15,7-6-1 0,4-1 0 16,4 1 0-16,8 0 0 16,1 4 1-16,4 6 0 15,-1 9 1-15,-1 5 0 16,-2 10 0-16,-8 9 1 0,0 5-1 15,-11 5-1 17,-6 3 0-32,-6-2 0 0,0-1 0 0,-4-4-3 0,-3-3-1 15,4-7-4-15,-3-4-3 16,6-11-7 31,0 0-23-47,0 0-47 0,0 0-5 0</inkml:trace>
  <inkml:trace contextRef="#ctx0" brushRef="#br1" timeOffset="175549">23081 16155 409 0,'0'0'2'0,"-15"0"0"0,-5 7 2 0,-11 3 0 0,-8 9 2 16,-7 3 0-16,-3 8 0 0,0 4 1 16,4 4-2-16,14 2-1 15,15 1-1-15,16-4 0 16,19-2-1-16,13-5 0 15,10-2 1-15,1-5-1 16,-2 1 2 15,-6-3-2-31,-18 0 1 0,-18 1-2 0,-18 2-6 0,-18-7-12 0,-12 4-68 16,-5 0-3-16</inkml:trace>
  <inkml:trace contextRef="#ctx0" brushRef="#br1" timeOffset="176317">21372 16505 251 0,'0'0'0'0,"0"0"0"16,9 1 2-16,-9-1 5 16,5 18 2-16,-5-2 1 15,-4 5 3-15,-6 4 0 16,-14 1 4-16,-5 3-1 0,-11-1-1 15,-9-4-3-15,-9-5-2 16,-8-5 0-16,-4-7-2 16,0-7-1-16,3-12 1 0,8-5 0 15,9-7-1-15,17-3 1 47,17 0 1-47,16-1 0 0,19 7-1 0,19 5-1 0,11 7-2 0,8 6-5 0,8 3-8 16,-4 8-33-16,1 3-44 15,-1-3-5-15</inkml:trace>
  <inkml:trace contextRef="#ctx0" brushRef="#br1" timeOffset="178795">20471 16393 155 0,'0'0'3'16,"0"0"1"-16,-6-18 6 15,5 6 4-15,-3-5 3 0,4-6 2 16,-1 2 0-16,1-5-2 15,0-2-1-15,1-2-2 16,6 1-5-16,1-3-5 16,0 2-2-16,5 1-3 15,-1-6 1-15,5-1 0 0,1-4 0 16,4-2 1-16,1-3 1 15,1 1-1-15,4-3 1 16,2 0-1-16,5 0 1 0,-2-5-1 16,9 4 0-16,-1-1 0 15,10-6 2-15,8-3 3 47,5-12 3-47,6-5 2 0,6-9 2 0,9-3 1 0,-1-8 1 0,10-2-2 0,-6 2-3 16,1-1-2-16,-5 7-3 15,1 1-2-15,-3 3-2 16,-3 1 0-16,-1-1-1 0,-1-1 1 15,1-5-1-15,2-3 0 16,-3 0 0-16,-1-1-1 16,-4088-2 0 15,8160 2 0-31,-4085-2 0 0,-7 4 0 0,-2-1 0 0,-8 1 0 0,4-3 1 15,0-3-1-15,2-3 1 16,6-4 0-16,5-1 2 16,6-1-1-16,4 3 0 0,-3 4-1 15,4 7-1-15,-3 7-1 16,-7 11-2-16,-6 6 0 15,-8 12-3-15,-8 5 1 32,-8 4-1-32,-2 1 3 0,-4-1 1 0,0-1-1 0,-1 3 3 15,0-3 0-15,-2 4 1 16,-1 0 0-16,-2 3 0 15,0 3 0-15,-5 5 1 0,-3 3 2 16,-3 3-1-16,-1 4 0 16,2 4 0-16,2 0 1 15,-1 4-1-15,0 1 1 16,2 4-2-16,0 0 0 31,2 0-2-31,-4 1 1 0,-2-1 0 0,-2-1-1 0,-5-1 0 16,-1-1 0-16,-2 2 1 15,-1-2-1 1,0 2 1-16,-3 4-1 0,3 9 1 0,-6-13-1 15,6 13 1-15,0 0-1 16,-11-2 0-16,11 2 0 16,-19 1 1-16,5 3 0 31,-6 1 1-31,-2 2 1 0,-5 3-1 0,-5 4 1 0,2 0 0 15,-4 4 0-15,-2 1-1 16,2-1 0-16,1 0-1 0,4-4 0 16,5-1 0-1,8-8 0-15,7-5-1 0,9 0 0 16,9-19 0-16,16 1 0 15,10-6 0-15,5-2 1 16,10-2-1 15,3-1 2-31,4 4 2 0,0 5 3 0,-1 7 0 0,-6 10 1 0,-9 11 2 16,-11 18 2-16,-14 17-2 15,-8 15-1-15,-5 14-5 0,-4 4-5 16,1 16-18-16,3-2-61 16,5-7-4-16</inkml:trace>
  <inkml:trace contextRef="#ctx0" brushRef="#br0" timeOffset="276276">4361 4695 180 0,'0'0'2'0,"0"0"2"16,0 0 0-16,0 0 1 15,8 2 0-15,-8-2 1 0,0 0 3 16,0 0 2-16,5 11 2 15,-5-2-3-15,-4 8 4 16,0 7-4-16,-5 1 2 16,0 12 0-16,-5-1-4 15,0 10-2-15,-3 0-1 16,1 4-1-16,3-6 0 0,4 1 0 15,1-4 1 1,7-1 0-16,0 0 0 0,7-8 0 16,7-1 0-16,4-6 0 15,4-1 0-15,2-4-2 0,1-4 0 16,1-4-1 15,1-3-4-31,-6-4-4 0,0 1-3 0,-5-6-10 0,-6 0-30 16,2 0-30-16</inkml:trace>
  <inkml:trace contextRef="#ctx0" brushRef="#br0" timeOffset="276607">4032 5036 340 0,'0'0'4'16,"0"0"2"-16,-9 0 0 15,9 0 1-15,6-9 1 16,13 0-1-16,11-5 1 0,8 1 0 15,13 0-6-15,6-1-6 16,6 4-14-16,-2 3-24 31,-8 5-36-31,3 0-7 0</inkml:trace>
  <inkml:trace contextRef="#ctx0" brushRef="#br0" timeOffset="277067">4724 4898 285 0,'0'0'2'0,"-8"1"0"15,8-1 1-15,-9 3 2 16,9-3 0 0,0 0 1-16,11 0 0 0,5 0 0 0,11-3 0 15,8-4-2-15,8 1 0 16,1-4-3-16,5 1-4 15,-6-1-5-15,0 2-5 47,-8 0-9-47,4-5-15 0,-3 9-27 0,-5-6-16 0</inkml:trace>
  <inkml:trace contextRef="#ctx0" brushRef="#br0" timeOffset="277364">4727 5066 168 0,'0'0'8'0,"22"-3"4"0,7-1 5 16,9-3 3-16,15-1 1 16,3-2 2-16,14-3 0 31,4-1-1-31,-1 2-5 0,-7 0-5 0,-7 2-5 0,-9 1-4 15,-9 4-9-15,-6-2-11 16,-11 0-31-16,3 4-28 16</inkml:trace>
  <inkml:trace contextRef="#ctx0" brushRef="#br0" timeOffset="277720">5317 4775 252 0,'0'0'4'0,"0"20"1"0,8-1 4 15,6 3 2-15,8 4 0 16,11 3 0-16,10 1 0 15,8-1 2 1,11-13-4-16,6-9-2 0,6-7-2 0,-1-16-1 16,-1-11-1-16,-10-11 0 15,-15-7 1-15,-10-5 1 16,-24 1 1-16,-13 3 0 31,-29 6 2-31,-20 9-2 16,-17 11 2-16,-11 10-2 0,-7 10 0 0,-2 6-2 0,8 12-1 15,4 3-6-15,19 12-21 16,34 0-55-1,-5-3-4-15</inkml:trace>
  <inkml:trace contextRef="#ctx0" brushRef="#br0" timeOffset="294996">7856 4304 98 0,'0'0'3'0,"0"0"3"16,0 0 2-16,0 0 2 16,0 0 4-16,0 0 1 0,-1-11 3 15,1 11 0-15,0 0-3 16,0 0-4-16,0 0-2 15,0 0-2-15,0 0-4 0,0 0-1 16,0 0-2-16,6 6 0 16,-6-6 0-16,13 18 3 15,-4-5-1-15,2-1 1 16,0 6-1-16,0 1 3 0,0 1-2 15,-2-2 0-15,1 3 0 16,0-2 1-16,-2 1 0 16,-1-2 0-16,2 1 1 15,0 0 0-15,0 0-1 0,-1-1 2 16,2 1 0-16,1 0-2 47,-1 1 1-47,0-3-1 0,0-3-1 0,-3 1 0 0,0-1 1 0,1-6-2 15,-8-8 0-15,9 16 0 0,-9-16 0 16,4 9 0-16,-4-9-1 15,5 9 1-15,-5-9-1 16,5 11 0-16,-5-11 0 16,8 17 1-16,-6-7-1 0,2 2 1 15,-1 0 0 16,-1 0 0-31,1-4-1 0,-1 4 1 0,-2-12-1 0,3 14 0 0,-3-14 0 16,0 0 1-16,0 0 1 16,3 8 0-16,-3-8 3 15,0 0 2-15,0 0 0 16,0 0-1-16,0 0 1 0,0-8-2 15,0-4-1 1,0-3-2-16,0-4 0 0,2-2-2 16,-1-7-1-1,1-2 0 1,1-4 0-16,-1-3 1 0,2 0 0 0,1-1 0 0,-1-4 1 15,1 1-1-15,3 0 1 16,-2 3 1-16,-1 4-1 16,1 2 1-16,-2 6-1 15,-2 4 2-15,1 6-4 0,-2 3 1 16,-1 13-2-16,0-12-9 15,0 12-3 1,0 0-6-16,0 0-21 16,8 5-34-16,-8-5-13 0</inkml:trace>
  <inkml:trace contextRef="#ctx0" brushRef="#br0" timeOffset="295676">8560 4105 120 0,'0'0'3'0,"0"0"1"0,0 5 3 16,0-5 5-16,0 0 0 15,-4 10 2-15,4-10 0 32,-12 12 2-32,4-6-3 0,-3 9-3 0,0-5-2 0,1 9-5 15,1-1 0-15,-2 7 0 16,4 3-1-16,-3 5 1 15,3 2 1-15,2 1 1 0,1 3 0 16,1-1 1-16,3-1 1 16,1-3 0-16,3-4 0 15,6-5-1-15,1-3 1 16,1-4-2-1,2-2 1-15,-3-2 0 0,-2-4 0 0,-9-10-2 16,14 15 0-16,-14-15 0 16,0 0-1-16,8 9-4 15,-8-9-5 16,0 0-10-31,0 0-8 0,9 7-12 0,-9-7-18 16,19 3-22-16</inkml:trace>
  <inkml:trace contextRef="#ctx0" brushRef="#br0" timeOffset="296169">8770 4137 56 0,'0'0'3'0,"0"0"1"15,0 0 6-15,0 0 2 16,-1 5 3-16,-1 7 4 15,-1 2-2-15,1 5 0 0,-1 8 3 16,-1 2-2-16,-1 8 0 16,-5-4-4-16,3 7-2 15,-1-1-1-15,1-1 0 31,0-1-1-31,3-6-5 0,0-1 1 0,4-6-3 0,3-5 1 16,6-4 0-16,0-2 0 16,3-3 2-16,3-1 0 15,0-3 0 32,0 0-2-47,-2-3-3 0,1 1-5 0,-7-3-7 0,4 1-9 0,-11-2-9 0,12 2-12 0,-12-2-22 16,10 0-15-16</inkml:trace>
  <inkml:trace contextRef="#ctx0" brushRef="#br0" timeOffset="296562">8604 4318 138 0,'0'0'5'15,"0"0"5"-15,0 0 5 16,2-10-1-16,-2 10 0 15,0 0 2-15,13-12-2 0,-2 8 2 16,3 1-5-16,5 2-6 16,0 1-2-16,5 0 1 15,3-3-1-15,3 2 1 16,0-1-1 15,2 1 1-31,-3-3-5 0,2 1-10 0,-8 1-13 0,2 0-11 0,-8 2-20 16,-5 3-17-16</inkml:trace>
  <inkml:trace contextRef="#ctx0" brushRef="#br0" timeOffset="297118">8911 3984 87 0,'0'0'-2'0,"0"0"1"16,8 3 4-16,-8-3 3 16,16 9 0-16,-7-5 2 15,11 9 0-15,1-2 2 16,2 7 4-16,3 0 0 0,-4 10-2 15,6 7-3-15,-11 2 4 16,4 8-1-16,-13-2 2 16,-3 5-2-16,-6-5 0 15,0 6 2 32,-10-10-2-47,-7-3-2 0,-1-4 0 0,-6-3-3 0,1-3 1 0,0-2-4 0,3-2-4 0,-2-5-8 16,7 3-14-16,4-4-21 15,3-1-31-15</inkml:trace>
  <inkml:trace contextRef="#ctx0" brushRef="#br0" timeOffset="297609">9263 4213 94 0,'0'0'13'0,"0"0"5"15,11 0 7-15,6 0 4 16,2-3 3-16,6-1-1 16,5-3 0-16,2-3 0 15,4 2-9 1,-2-2-8-16,0 2-5 0,-5-1-3 0,-3 4-3 15,-6-3-1-15,-1 5 0 16,-7 2-2-16,-3-1-4 16,-9 2-6 15,11-3-5-31,-11 3-6 0,11 2-19 0,-1 2-24 0,-10-4-17 0</inkml:trace>
  <inkml:trace contextRef="#ctx0" brushRef="#br0" timeOffset="297804">9415 4346 276 0,'0'0'4'15,"33"-4"0"-15,-3-1 0 16,16-4 1-16,8 2 1 31,9-1-3-31,3-3-12 0,0 1-24 0,0 4-36 0,-17 4-4 16</inkml:trace>
  <inkml:trace contextRef="#ctx0" brushRef="#br0" timeOffset="301522">9919 3889 35 0,'0'0'0'0,"0"0"0"16,2-9 1-16,-2 9 1 16,3-12 5-16,-3 12 7 15,5-13 5-15,-5 13 1 31,4-12 0-31,-4 12-4 0,0 0-2 0,0 0-2 0,0 0-1 16,0 0-3-16,0 0-5 16,6 14 1-16,-6 4-2 15,0-1 5 16,-1 8 3-31,1 0 1 0,-3 5-2 32,-2-3-3-17,-1-1-1-15,1-4 2 0,0-3 1 0,2-5 1 0,0-3 3 0,3-11 2 0,5 7 1 0,7-7 0 0,10-2 1 16,9-3-2-16,5-5-1 15,4 0-2-15,3 2-3 16,-4-1-5-16,0 1 0 16,-11 1-3-16,-5 4-3 0,-11 0-4 15,-12 3-9-15,0 0-9 16,9-3-11-16,-9 3-13 15,0 0-18-15,0 0-17 0</inkml:trace>
  <inkml:trace contextRef="#ctx0" brushRef="#br0" timeOffset="301805">10166 3727 154 0,'0'0'-3'15,"0"0"-4"1,0 0 0-16,-4 5 7 0,1 8 9 0,3 4 12 16,0 6-2-16,0 14 0 15,3 4 6-15,-1 9 3 16,2 4 0-16,0 6-7 15,2-2-9-15,-4-4-8 0,1-6 0 16,0-10 1-16,0-5-2 16,-3-9 0-16,1-5 0 0,2-9-3 31,-3-10-4-31,0 10-10 0,0-10-22 0,0 0-28 15,0 0-13-15</inkml:trace>
  <inkml:trace contextRef="#ctx0" brushRef="#br0" timeOffset="302361">10306 3850 280 0,'0'0'-7'0,"0"0"-1"15,0 0-1 1,0 0 1-16,9 2 3 0,-9-2 2 0,19 14 0 31,-7-3 3-31,2 1 9 0,1 5 2 0,1 1 1 16,1-3 0-16,-1 6-3 15,-1-4-2-15,1-1 0 0,-3 1-1 16,-1 1-2-16,-1-4 0 16,-1 0 0-16,1-2-1 15,-2 1 0-15,-2-2 0 31,2 2 0-31,-2-1-2 0,-2-1 0 0,0 3 1 0,-1-4 1 16,-1 1 1-16,-3-11 4 16,5 15 2-16,-5-15 4 0,0 10 1 15,0-10-1-15,0 0 0 16,3-13-1-16,-3-2-1 15,1-6-3-15,1-7-3 16,2-7-3-16,1-5 0 0,-2 0-2 16,3-4 0-1,2 1 0 1,-4 2-2-16,4 7-3 0,-6 6-5 0,5 9-13 15,-6 6-19-15,2-2-39 16,-3 15-8-16</inkml:trace>
  <inkml:trace contextRef="#ctx0" brushRef="#br0" timeOffset="302938">10809 3788 254 0,'0'0'5'16,"0"0"4"-16,13 12 2 16,1-6 3-16,10-2 2 15,8-1 0-15,6-3 0 16,4-3 1 15,3-7-3-31,3-5-3 0,-6-2-3 0,-2-2-4 0,-9-2-2 0,-10 0-2 16,-3 1-1-16,-13 0-2 0,-5 1-1 15,-8 2-1-15,-12 1-2 16,-3 6 1-16,-9 7 0 15,-4 3 1-15,-7 13 2 16,-4 10 2-16,6 11 0 16,2 4 2-16,7 7 0 15,6 0 2 16,8 1 2-31,11-3 3 0,7-5 2 0,12-8-1 0,15-6-1 0,6-9 1 0,12-6-1 16,4-4-1-16,7-2-3 31,3-3-6-31,4 0-7 0,-3 0-15 0,-1-3-40 16,0 5-19-16</inkml:trace>
  <inkml:trace contextRef="#ctx0" brushRef="#br0" timeOffset="303470">11076 3123 225 0,'0'0'5'0,"0"0"1"16,17-1 2-16,2-3-1 15,7-1 0-15,6-1 1 0,6-1 0 16,4-2 0-16,-2 2-7 47,2 0-11-47,-10 1-16 0,-3 1-13 0,-9 6-11 0,-8-2-21 0</inkml:trace>
  <inkml:trace contextRef="#ctx0" brushRef="#br0" timeOffset="303992">11645 2737 99 0,'0'0'0'0,"0"0"1"0,0 0 0 15,10 6 4-15,-10-6 3 16,9 24 5-16,-7-10 1 16,2 14 3-16,-3 2-1 0,1 1 4 15,0 4 1-15,-1-8 3 16,6 5-3-16,2-8-2 15,4-2-1 17,8-9-1-32,4-3 0 0,0-5-2 0,3-4-3 0,0-1-5 0,-3 0-2 15,-1-2-5-15,-7-3-9 16,-1-1-12-16,-7 5-20 15,-9 1-34-15,0 0-5 16</inkml:trace>
  <inkml:trace contextRef="#ctx0" brushRef="#br0" timeOffset="304320">11457 2822 259 0,'0'0'4'15,"12"0"1"-15,10 1 0 0,5-1 3 16,7 2 1-16,4-2 1 16,6 0 1-16,0 0 1 15,-6-2-4-15,0-2-4 16,-11 1-7-16,-8 0-14 0,-2-1-16 15,-3 4-22 17,-14 0-19-32</inkml:trace>
  <inkml:trace contextRef="#ctx0" brushRef="#br0" timeOffset="304679">12115 2494 267 0,'0'0'-4'16,"0"0"-1"-16,0 0 3 0,-4 18 1 16,0 0 1-16,3 15 4 15,-6 9 3 1,1 12-2-1,-2 13 7-15,-4 10 0 0,0 5-1 0,-4-1 0 0,5-3-2 16,-3-9-3-16,4-7-1 16,3-13-1-16,1-13-4 31,-1-11-6-31,4-11-19 0,-13-6-44 0,16-8-5 0</inkml:trace>
  <inkml:trace contextRef="#ctx0" brushRef="#br0" timeOffset="305047">12290 2796 267 0,'0'0'-3'15,"0"0"-2"-15,0 0 2 47,0 7 0-47,0 2 3 0,0 11 2 0,0 3 2 0,-2 6 3 0,2 4 3 0,0 0 1 16,0 2 1-16,-1-5-1 15,-1 0-3-15,2-8-1 16,0-5-6-16,0-3-9 15,3-4-8-15,-3-10-25 0,22 8-29 16,-11-8-6-16</inkml:trace>
  <inkml:trace contextRef="#ctx0" brushRef="#br0" timeOffset="305445">12310 2789 220 0,'0'0'-1'16,"0"0"-1"-16,0 0 4 0,10 1 1 15,2 0 4-15,2-1 3 16,5 0 3-16,5 0 0 0,2 0 1 15,3 0 0-15,0 1-2 16,-3-1-2-16,-2 0-2 16,-5 0-4-16,-4 3-3 15,-5 0 1-15,-10-3-1 0,9 11 0 16,-9-11-1-16,-2 16 1 15,-7-4 0 1,0 0-2-16,0 6 0 0,-2 3 1 0,-1-4 1 16,3 4 0-16,0-6 3 15,4 2 2-15,5-8 2 16,0 1 1 15,14-7 1-31,0-3-1 0,9 0 0 0,0-3-2 0,5-2-3 0,-5-2-6 16,2 4-8-16,-8-2-19 15,-6-4-37-15,-1 7-13 16</inkml:trace>
  <inkml:trace contextRef="#ctx0" brushRef="#br0" timeOffset="306114">12789 2758 124 0,'0'0'9'15,"11"12"5"-15,-1 2 1 16,3-2 3-16,-2 7 0 0,2-4 0 15,-2 9 1 17,1-3 2-32,-8-8-5 0,0 4-1 0,-4-17 0 0,2 12-2 0,-2-12 1 15,0 0-1-15,0-8 0 16,-3-4-3-16,1-2-5 15,0-2-2-15,-1 0-2 16,3-3-1-16,3 1-2 0,-1 4 0 16,2-4-2-16,3 3 3 15,2 3-1-15,3 2 0 47,1 3 1-47,2 4 1 0,1 3 0 0,1 3 1 0,1 6 1 0,-3 4 0 0,0 4 0 16,0-1 1-16,-3 0 1 15,-4-3 1-15,0-2 3 16,-4-2-1-16,-4-9 1 15,0 0-1-15,0 0 1 0,0 0-1 16,-1-8-1-16,-2-3-2 16,2-4-3-16,1 1-1 31,0-1 0-31,8-2-2 0,5 2 0 0,-1 5-1 0,2 1 0 15,2 7 1-15,0 2 0 16,-2 2 1-16,-3 7 0 16,-2 1 1-16,-4 3 1 0,0-3 0 15,-2 2 1-15,-2-1-2 16,-1 1-3-16,0-12-6 15,-3 17-8-15,3-17-15 32,-5 8-28-32,9 3-20 0</inkml:trace>
  <inkml:trace contextRef="#ctx0" brushRef="#br0" timeOffset="306627">13673 2409 221 0,'0'0'2'0,"0"0"0"0,-5-5 2 16,-6 2 0-16,-6 0 5 16,-8 3 4-1,-7-1 1-15,-9 1 0 0,1 2-3 16,-4 5 1-16,5 5-2 0,1 3-1 15,14-2 0-15,7 4-2 16,19 1 1-16,19 4-1 47,14 0 2-47,12 0 0 0,4-1 2 0,5-4-3 0,-4 3-2 0,-5-11-2 0,-11 3 1 15,-12-4 1-15,-24-8 0 16,-1 17 0-16,-23-5-1 0,-9 2-1 16,-6 6-9-16,-13 2-22 15,-11 9-50-15,17 3-4 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23T19:13:12.23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441 9674 177 0,'0'0'2'0,"0"0"-4"16,0 0 4-16,0 0 0 0,0 0 5 15,10 8 2-15,0 1 5 16,2 1 4-16,1 7 1 16,1 3 3-16,2 7 1 15,-1 2-2-15,5 7-2 0,1 5-3 16,1 3-3-16,1 4-1 15,1 1-3-15,3 3-3 16,0-1-1-16,0 0 1 16,-4-2-1-16,-1-2 1 0,-3-5-2 15,-4 1 1-15,-3-6-1 16,-2-1 1-16,-2-2-1 15,0-3 1-15,-2-3-3 0,-1-4 1 16,2-1-1-16,-2-6 0 16,-1-4-1-16,1-4 0 15,-5-9 0-15,7 12 1 16,-7-12-1-1,0 0 0-15,0 0 1 0,0 0 0 0,0 0 2 16,0 0-1-16,0 0 0 16,0 0-1-16,1-9 1 15,1-8-1 16,5-13-1-31,7-11 0 0,4-17-1 0,10-16 1 0,7-17-1 0,9-12 1 16,2-13 0-16,4 0 0 16,-4 1 1-16,-4 7-1 15,-9 14 0-15,-4 11 1 0,-11 18-1 16,-4 14 0-16,-6 17-1 15,-8 10-1-15,1 10-4 16,-1 14-2-16,0 0-6 16,0 0-9-16,0 0-36 0,3 21-31 15,2-1-3-15</inkml:trace>
  <inkml:trace contextRef="#ctx0" brushRef="#br0" timeOffset="332">11488 9830 339 0,'0'0'4'0,"17"2"2"0,9-2 2 16,8 0 2-16,13 0 3 16,13 0 0-16,9-4 1 15,9-3 1-15,-1-1-4 47,-2 1-2-47,-5-4-1 0,-10 3-2 0,-7 2-3 0,-13 1 0 0,-7 5-2 0,-8 0-2 16,-6 0-2-16,-4 3-4 15,-2 4-6-15,-2-4-10 0,-3 1-36 16,7 4-26-16,-15-8-6 15</inkml:trace>
  <inkml:trace contextRef="#ctx0" brushRef="#br0" timeOffset="573">11529 10245 349 0,'0'0'6'0,"15"4"2"15,11 0 2-15,18-4 2 16,15 0 0-16,21 0 1 15,14-5 2-15,11-4-1 16,7-1-5-16,-4 0-1 16,-8 1-3-16,-11 5-1 0,-17 0-5 15,-16 5-5-15,-20 8-12 16,-9-3-53-16,-17 16-16 15</inkml:trace>
  <inkml:trace contextRef="#ctx0" brushRef="#br0" timeOffset="1387">13672 9518 345 0,'0'0'0'15,"0"6"2"-15,0 8 1 31,-2 10 2-31,-5 9 1 0,-5 13 5 0,-3 9 0 0,-6 11 1 16,-3 4 1-16,-5 5-1 16,-4-2-1-16,-3-6 0 15,2-1-3-15,1-11-2 0,2-5-1 16,4-8-2-16,6-8 0 15,7-2-1-15,7-8 0 16,7-2 1-16,16-5 1 16,14-5 0-16,14 0 0 0,18-5 0 46,12 1 1-46,10-1 0 0,9-2-1 0,-2 1-2 0,-6-1 0 0,-11 0 1 0,-13 0-3 16,-13-1 0-16,-18 0 0 16,-10 0 0-16,-13-4 0 15,-7 0-4-15,0 0-2 16,0 0-5-16,0 0-11 0,0 0-56 15,0 0-14-15</inkml:trace>
  <inkml:trace contextRef="#ctx0" brushRef="#br0" timeOffset="2272">15219 9285 171 0,'-11'0'8'0,"-7"8"7"15,-9 6 6-15,-10 8 4 16,-8 9 3-16,-2 3 1 16,-4 7 0-16,1 5 1 0,11-2-5 15,13-1-6-15,14-6-4 16,13-8-4-16,15-10-1 31,13-9-2-31,14-10-1 0,10-14 0 0,9-11-2 0,7-14 0 16,2-11-2-16,1-10 0 15,0-9-1-15,-7-11-1 47,-8-5-1-47,-11-4 0 0,-13 1-1 0,-17 5-1 0,-13 3-1 0,-11 14 0 0,-17 8 0 16,-11 14 0-16,-10 15 1 15,-4 15-1-15,-4 10 1 0,-1 11 1 16,4 17 1-16,8 13 1 15,3 14 2-15,11 12 0 16,10 9 0-16,13 3 2 16,11 4-1-16,19-4 1 31,17-7-1-31,11-6-1 0,9-11 0 0,6-11 0 0,1-10-1 15,0-8 1-15,-7-7-1 16,-7-4-2-16,-6-7-1 16,-9 0-4-16,-8-4-3 15,-3-2-12-15,-9-6-30 0,-4-3-39 16,-4-8-4-16</inkml:trace>
  <inkml:trace contextRef="#ctx0" brushRef="#br0" timeOffset="2526">15854 9076 363 0,'0'0'6'16,"6"14"2"-16,1 2 4 15,2 7 0-15,-2 8 2 16,4 1 0-16,-3 8 1 0,3 2 0 31,-4 0-4-31,-1-2-3 0,-3-6-2 0,0-3-2 16,0-7-1-16,-2-3-2 15,5-8-2-15,-6-13-5 16,11 5-16-16,9-14-65 0,-12-20-1 15</inkml:trace>
  <inkml:trace contextRef="#ctx0" brushRef="#br0" timeOffset="2642">15795 8690 407 0,'0'0'1'0,"0"0"-3"16,7-2-8-16,-7 2-21 16,9 0-47-1,2 5-4-15</inkml:trace>
  <inkml:trace contextRef="#ctx0" brushRef="#br0" timeOffset="2947">16691 8535 383 0,'0'0'3'0,"0"20"0"0,-2 7 4 16,-5 16 2-16,-5 15 3 15,-7 19 2 1,-8 18 0-16,-6 14 1 0,-7 12-2 0,-4 0-1 16,-6 0-2-16,-2-4-3 15,0-7-3-15,2-11-1 16,3-10-1-1,3-10-2-15,5-7 0 0,2-9-2 0,8-3-5 16,2-7-11-16,14-21-59 16,2 11-16-16</inkml:trace>
  <inkml:trace contextRef="#ctx0" brushRef="#br0" timeOffset="3599">17137 9803 330 0,'0'0'3'0,"-21"3"2"0,0 9 2 16,-12 9 2-16,-5 8 2 16,-7 10 1-16,-3 7 2 15,-1 7-1-15,8 3-2 16,10-1 0-16,12-4-2 0,15-9-1 31,8-13-1-31,20-12-2 0,17-15 1 0,13-11-1 16,12-18 0-16,9-17-2 15,7-13-2-15,3-14-2 16,-1-15-2-1,-5-11 0-15,-12-6-1 0,-13-1 0 0,-18 0 1 16,-16 8 0-16,-20 12 1 16,-10 15 2-16,-17 18 0 15,-9 19 2-15,-7 19 0 16,-3 17 0-16,-6 20 0 0,0 20 1 15,8 16 1-15,8 15 0 16,10 10 0-16,11 8 0 16,14 1 0-16,8-2 0 15,23-5-2-15,11-8 1 16,12-12-2-16,6-13 1 0,10-10-1 15,3-14-2-15,-1-13-3 0,5-13-4 16,-3-12-13 0,-4-21-66-16,-1-16-3 31</inkml:trace>
  <inkml:trace contextRef="#ctx0" brushRef="#br0" timeOffset="3794">18022 9198 428 0,'0'0'3'0,"-2"13"1"16,3 8 1-16,8 14 1 0,6 12 1 15,2 11 1 17,5 13 0-32,3 9 1 0,6 7-2 0,0-3-1 0,-1-2-2 15,0-4 0-15,-1-6 0 16,1-7-2-16,-1-8-2 0,-1-9-3 15,0-8-3-15,-8-15-9 16,2-24-58-16,-9-1-19 16</inkml:trace>
  <inkml:trace contextRef="#ctx0" brushRef="#br0" timeOffset="3936">17886 9598 472 0,'0'0'3'16,"24"-12"0"-16,19 1 1 15,20 0 0-15,26-4 0 31,22 1-1-31,22-1-7 0,8 1-27 0,14 4-56 0,-6 0-3 16</inkml:trace>
  <inkml:trace contextRef="#ctx0" brushRef="#br0" timeOffset="6405">1443 6656 94 0,'0'23'10'16,"-1"18"4"-16,0 25 4 16,-4 21 1-16,-8 31 5 15,-7 25 0-15,-2 29 2 16,-13 46 1-16,-3-6-7 15,-6 6-4-15,-2-9-4 16,-2-3-3-16,5-23-4 16,8-13-5-16,1-27-12 15,11-39-15-15,4-16-46 16,2-29-2-16</inkml:trace>
  <inkml:trace contextRef="#ctx0" brushRef="#br0" timeOffset="6905">1560 6468 213 0,'9'-9'3'16,"23"-5"3"-16,30-12 1 16,30-4 1-16,40-9 0 0,24-7 2 15,56-7 1-15,29-7-1 16,39 2-2-16,3 2-2 15,11 1-2-15,-8 1 0 0,-12 3-1 16,-9 4 0-16,-36 2 0 16,-22 11-1-16,-32 5 2 15,-16 11 0-15,-29 13 2 16,-18 12 1-16,-15 22-1 15,-16 18 1-15,-8 25 0 0,-2 26 0 16,-7 27 2-16,-5 21-1 16,-3 30-1 15,0 21 1-31,-6 25-2 0,-1 16 0 0,-10 16 0 0,-3 2 0 0,-11 3-2 15,-4 0 1-15,-16-19-1 16,-13-13-1 0,-20-24-1-16,-32-18 1 0,-34-25-3 15,-52-21 0-15,-57-23 0 0,-61-15-1 16,-63-10-2-16,-67-8-8 15,-50 1-38-15,-41 7-34 16,-25 1-6-16</inkml:trace>
  <inkml:trace contextRef="#ctx0" brushRef="#br0" timeOffset="18055">13083 10976 138 0,'0'0'14'0,"0"0"5"16,22 1 2-16,12 1 3 0,22 1 2 15,22 0-1 1,22 1 0-16,18 0 1 0,21 0-12 15,8-2-5-15,1-2-1 16,1 0-2-16,-9-3-1 16,-14-4 0 15,-12-1 0-31,-15-4-1 0,-17 1 0 0,-17 1 1 0,-14 2-2 0,-14 2 0 15,-17 2-2-15,-20 4 1 0,-13 0-1 16,-26 0 0-16,-20 4 0 16,-15 0-1-16,-19 1 0 15,-18 0 1-15,-14 1-1 16,-8 0 1-16,-6-2-1 0,0-1 0 15,2-2 0-15,5 0 0 47,14-1 0-47,13 0-1 0,16-1 1 0,16-3 0 0,20 0 0 0,21-3 0 0,32 7 1 16,13-19 0-16,37 9 0 15,24-3 1-15,25-1 1 16,17 3-1-16,17 0 0 16,7 4 1-16,-4 6-2 0,-11 1-2 15,-14 10-6-15,-18 3-13 16,-19 5-59 15,-10 6-4-31</inkml:trace>
  <inkml:trace contextRef="#ctx0" brushRef="#br0" timeOffset="46091">18643 13210 127 0,'0'0'11'0,"0"0"3"16,-6-12 6-16,6 12 3 16,-18-11 1-16,4 4 1 15,-3 2 1-15,-4 0-1 16,-6 5-8-16,-8 2-4 0,-2 9-5 15,-9 7-2-15,-4 8 0 16,-2 9 0-16,-5 5 1 16,1 9 1 15,7 6 1-31,7 5 1 0,10 3-1 0,15-2 0 0,16-1-1 0,12-9-2 15,22-6 0-15,17-10-2 16,14-8 0-16,7-10-2 16,6-8-5-16,-3-7-8 0,1-4-33 15,-10-7-39-15,-13-3-3 16</inkml:trace>
  <inkml:trace contextRef="#ctx0" brushRef="#br0" timeOffset="46524">18961 13321 209 0,'0'0'3'16,"5"0"-2"-1,10 0 1-15,13 1 2 0,8 0-1 0,9 0 2 16,10 1 3-16,4-2-1 15,7 3-1-15,-7-1 1 16,-2-2-2-16,-4 3-4 16,-12-3-20-16,-3 0-37 0,0 0-13 15</inkml:trace>
  <inkml:trace contextRef="#ctx0" brushRef="#br0" timeOffset="46734">19008 13508 336 0,'0'0'4'0,"20"6"0"15,14 0 0-15,12-1 1 0,14 2-1 31,12-5-2-31,19 5-5 0,11-3-36 0,1-3-35 16,1-1-8-16</inkml:trace>
  <inkml:trace contextRef="#ctx0" brushRef="#br0" timeOffset="47575">21450 12153 140 0,'0'0'6'16,"0"12"8"-16,1 8 6 47,0 8 3-47,-1 14 0 0,0 13 2 0,-1 12-1 0,-3 9 1 0,-5 6-6 15,-1 3-7-15,2-3-7 0,-2-6-7 16,3-6-17-16,-2-3-37 15,3-16-17-15</inkml:trace>
  <inkml:trace contextRef="#ctx0" brushRef="#br0" timeOffset="48002">20163 13222 317 0,'13'1'1'0,"17"5"0"16,30-1 3-16,20 3 0 0,32-2 1 15,27 0 2-15,32-1 2 16,28-1 1-16,22-4 1 16,14-1-1-16,0-5-1 0,3 0-3 15,-8-2-4-15,-2 0-7 16,-13 6-15-16,-19 0-32 15,-24-1-26-15,-16 2-8 47</inkml:trace>
  <inkml:trace contextRef="#ctx0" brushRef="#br0" timeOffset="49410">20171 13706 226 0,'0'0'6'16,"15"0"3"-1,8 0-1-15,12 0 2 16,8-2 1-16,4 2 0 16,8-6 0-16,2 4 2 0,5-1-5 15,-20-1-4 1,-3-1 2-1,-11 3-2-15,-9 0-1 0,-5 1-2 0,-4 1 0 16,-10 0 0-16,0 0-1 16,0 0-1-16,6 12 1 0,-6-2 1 15,0 7 1-15,-2 0 0 16,-2 7 1-16,-2 6 1 15,1 8-1-15,-2 6 1 16,0 11-1-16,3 8 1 0,0 2-1 47,4 8-1-47,-1 5 0 0,4 1 0 0,1-1 1 0,1-3-2 0,1-1 1 15,-2-6 0-15,-1-2 2 0,0-3 3 16,-2-3-1 0,0 2 0-16,0 0 0 0,2 3 0 15,-2-2 0-15,5 0-2 0,1-1-2 16,-3-5-1-16,-2-3-1 15,-1-9 1 17,-1-6-1-32,0-9 0 0,0-5 0 0,-2-9 0 0,-1-5 1 15,3-11 1-15,-9 13 0 0,9-13 1 16,0 0-1-16,0 0 2 15,-7-16-2-15,7 0 0 16,0-7 0-16,0-10 0 16,1-10-2-16,5-10 0 0,1-10 0 15,3-10-1-15,1-11-1 16,1-10-1-16,1-7-1 31,0-7 0-31,1-6-1 0,-3-3 1 0,1 2-1 0,-5 2 1 16,2 8 1-16,-4 9 1 15,-2 14 1-15,1 10 0 16,-4 16 1-16,1 12 0 15,-1 11 1-15,0 11 0 0,-3 5 0 16,-2 8 0-16,5 9 0 16,0 0 0-16,0 0 0 46,0 0 0-46,0 5 2 0,11 4-1 0,4 5 1 0,7 1 1 0,6-1-1 0,10-1 1 16,10 1 0-16,8-1-1 16,12-1 1-16,11-3-1 15,18-6 0-15,12-1 0 0,12-2-1 16,8 0 0-16,6-5 0 15,0-2-1-15,0-3 0 16,-6 1-1-16,-11 0 1 31,-8 1-1-31,-14-4 0 0,-7 4 0 0,-5-1 0 0,-9 0 0 16,-6 0-1-16,-8-2 0 15,-9 3 1-15,-10 1-1 16,-7 2 1-16,-12-3 1 16,-7 4-1-16,-16 4 1 0,9-9 1 15,-9 9 1-15,0 0-1 16,-9-5 1-16,9 5 0 15,3 29 2 1,11 0-4-16,8 14-10 16,2 21-69-16,10-10-8 15</inkml:trace>
  <inkml:trace contextRef="#ctx0" brushRef="#br0" timeOffset="50337">20775 16201 330 0,'0'0'6'0,"0"0"3"15,0 0 2-15,14-4 3 0,-1-9 1 16,5-9 0-16,4-6 1 15,6-11-1-15,4-15-4 16,1-8-3-16,3-16-3 16,-2-7-2-16,-2-4-1 0,-3-7-1 31,-3-2 0-31,-3 1 0 0,-6 6 0 0,-2 5-1 15,-6 10 1-15,-3 8-1 16,-2 10 1-16,-4 9 0 0,1 13 0 16,-1 5-1-16,-4 6 1 15,-1 6 0-15,0 6-1 16,4 4-1-16,1 9 0 15,-4-8 0-15,4 8 0 16,0 12 0-16,4 9 0 31,4 9 0-31,4 7 0 0,2 7 0 0,5 4 1 0,1-1 1 16,0-4 0-16,2-14 2 16,2-10 1-16,-1-17 0 31,0-13 1-31,-3-16 1 0,0-12 0 0,-5-12-1 0,-3-6 0 15,-7-5-2-15,-5-2-3 0,-2 1-1 16,-9 3-2-16,2 9-4 16,-5 4-6-16,8 16-12 15,-2 7-22-15,5 11-32 16,3 13-13-16</inkml:trace>
  <inkml:trace contextRef="#ctx0" brushRef="#br0" timeOffset="50698">21627 15190 300 0,'0'0'3'16,"0"17"1"-16,2-3 0 16,3 3 2-16,5 3 1 15,3-3 1-15,7-1 2 0,3-3 2 16,6-12-1 31,5-6-1-47,2-12 0 15,-1-5-2-15,-5-6 0 0,-9 2-2 0,-2 0 0 0,-14 6-1 0,-9 3 0 0,-17 9-1 0,-9 7 0 16,-9 2-1-16,-2 7-1 15,2 7-7-15,-2 1-33 16,4 0-43-16,18-2-4 16</inkml:trace>
  <inkml:trace contextRef="#ctx0" brushRef="#br0" timeOffset="51335">22387 14600 162 0,'0'0'10'16,"-18"1"7"-16,2 8 6 15,-10 6 5-15,-6 7 2 0,-1 13 3 16,-3 5 1-16,2 11 0 16,7 5-6-16,12 6-8 15,11 0-4-15,13-4-4 16,19-6-4-16,12-9-2 0,8-8-1 15,7-11-2-15,2-8-3 16,6-7-3 15,-5-9-8-31,2-3-14 0,-11-5-36 0,1-10-25 0</inkml:trace>
  <inkml:trace contextRef="#ctx0" brushRef="#br0" timeOffset="51533">22162 14921 373 0,'0'0'3'0,"8"2"1"16,7 3 4-16,7 0-1 15,12 0 0-15,11-2 0 47,10 1 1-47,15-4-3 0,5 2-14 0,-9 1-51 0,6-3-19 0</inkml:trace>
  <inkml:trace contextRef="#ctx0" brushRef="#br0" timeOffset="51916">22919 15065 355 0,'0'0'2'0,"-3"18"1"16,3-1 0-16,3 0 1 15,8 3 2-15,6-2 0 16,8-5 2-16,6-4 1 0,6-9-1 47,7-13 2-47,-3-7 1 0,-6-11 0 0,-9-2 0 0,-11 0-2 0,-15 0 0 15,-18 6-2-15,-15 2-3 0,-10 13-9 16,-12-2-33-16,-1 11-47 15,6 3-2-15</inkml:trace>
  <inkml:trace contextRef="#ctx0" brushRef="#br0" timeOffset="52750">21123 14757 144 0,'0'0'8'16,"0"0"5"-16,0 0 6 15,1-11 4-15,-1 11 4 0,3-10 2 16,-3 1 2-16,0 9 2 16,-3-19-7-16,3 19-2 15,-11-15-5-15,11 15-5 16,-17-3-3-16,7 6-2 0,1 12-1 15,-3 7-2-15,7 8-2 16,0 5 0-16,0 6-1 16,3 4-2-16,2 0-5 15,-1-5-10-15,10-10-52 0,2 5-18 16</inkml:trace>
  <inkml:trace contextRef="#ctx0" brushRef="#br0" timeOffset="53750">22256 14766 188 0,'0'0'6'15,"0"0"5"-15,0 0 7 16,0 0 3-16,11-8 2 15,7 1 0-15,7-2 1 16,10-2-1-16,7-3-8 0,9 2-29 16,9 0-52-16,-10-1-9 15</inkml:trace>
  <inkml:trace contextRef="#ctx0" brushRef="#br0" timeOffset="54500">21117 14829 249 0,'0'0'5'16,"0"12"1"-16,4 0 4 15,0 5 1-15,1 3 1 0,-2 3 4 16,1 1 1-16,-3 0 1 16,0-2 0-16,-1-9 0 15,0-2-2 16,0-11-4-31,0 0 0 0,-8-13-3 0,5-5 0 0,3-3-5 0,2-4-2 16,-1 0-2-16,1 4 0 16,5 4-1-16,-7 17 0 15,15-4 0-15,-5 16 0 0,-2 15 0 16,-1 13 0-16,-1 9 1 15,-2 4 0-15,-4-2 0 16,0-5 1-16,-9-12 0 16,-1-14 1-1,-8-15 0-15,3-13 0 0,-4-18 1 0,0-13-1 16,0-8 1-16,-2-6-3 15,3 0-7-15,-4 8-51 16,10-9-25-16</inkml:trace>
  <inkml:trace contextRef="#ctx0" brushRef="#br0" timeOffset="55846">22265 14888 196 0,'0'0'7'16,"-18"4"3"-16,8 1 3 15,-3-2 4-15,0 2 4 16,-2-3-1-16,4 0 1 0,2-2-1 16,9-7-6-16,18-1-3 15,3-7-3-15,11 0-4 16,7-3-1-1,2-1-1 1,4 1 3-16,-1 2 0 0,-8 2-1 0,-7 3 2 0,-6 2 0 16,-13 4-1-16,-10 5-1 15,-7-3-1-15,-17 3-1 16,-9 3 0-16,-9 2 0 15,-8 0 0-15,-1-1 1 0,3 1 0 16,3-2 1-16,8-3 0 16,17-5-1-16,12-4 1 15,16-7 0-15,22-2-2 0,13-5-2 16,10 0-5-16,10-7-46 15,-1 10-30-15,0-5-6 16</inkml:trace>
  <inkml:trace contextRef="#ctx0" brushRef="#br0" timeOffset="56721">22259 14883 92 0,'0'0'5'15,"0"0"4"-15,0 0 4 16,12-6 5-16,-2 1 3 15,6 0 2-15,5-4 1 32,6-4 4-32,5 2-2 0,3-7-3 0,3 2-5 0,0-5-3 15,1 3-1-15,-5-2-1 16,-6 4-2-16,-6 2-2 15,-5 4-1-15,-8 4-3 0,-9 6 0 16,0 0 1-16,-22 8-3 16,-5 3 1-16,-8 0-2 15,-6 3 1-15,0-2 1 31,-2-1 1-31,5-5 0 0,6-4 0 0,13-2-1 0,15-10 0 16,13-4 0-16,21-7-1 16,11 1-2-16,13-3 0 31,6-1-1-31,7 2 0 15,-5 0 0-15,-8 7 0 0,-12 3 0 0,-18 7 1 0,-24 5-1 16,-8 5 1-16,-31 9-2 16,-13 8-2-16,-14 0-13 15,-9 7-63-15,5 1-3 0</inkml:trace>
  <inkml:trace contextRef="#ctx0" brushRef="#br0" timeOffset="139590">8462 5048 1 0,'-6'83'12'0,"1"2"1"16,3 1 6-16,2-3 2 31,-1 0 0-31,1-3 2 0,4-1-5 0,2-4 0 16,1 0-3-16,6-4-2 0,-1-1-4 15,6-3-2-15,3-4-1 16,4-2-4 0,3-3-1-16,7-5 2 0,4 5-3 15,7-10 1-15,0-2 0 0,8 0 1 16,7-5 1-16,1 3 1 15,8-9 0-15,-3 5 0 16,5-11 0-16,4 5 1 16,0 0-1-16,7-5-2 0,1 0-3 15,6-5-3-15,1-2-2 16,5-6 0-16,2-1-2 15,5-8 0-15,7-7 0 0,-4 0 0 16,1-5 4-16,0-7 5 16,-2 0 4-16,3-5 1 15,3-5 2-15,-4 4-2 16,-1-5 2-16,2 4-1 0,-1-5 0 15,4 4-4-15,9-1-1 16,-1-3-1-16,-1 5 2 16,4-5-2-16,-4 2 0 15,6-4-1-15,4 2 1 16,-6-4-1-16,-2-1 0 0,4 0 1 15,7-2-1-15,-4 2 0 16,6-3-1-16,-1-2 0 16,4-2 0-16,-2-3-1 31,2-5 0-31,-7-1 0 0,-9-3 0 0,4-6 1 0,-1-4 3 15,-8-5 3-15,-5 0 0 16,-3-3 3 0,-7-1 3-16,3-7-2 0,-3 0 3 0,-10-3-2 15,-4-3 0-15,-3-1-1 16,-6-5 0-16,-5-4-4 15,-4-4-2-15,-9-2 1 16,-12-1 0 31,-6-8 0-47,-13 2-1 0,-9-4 0 0,-8-2 1 0,-11 0 0 0,-12 0 0 0,-10-3 1 0,-5-3 0 15,-8 2 1-15,-4-1-1 0,-7 0 0 16,-10 4-2-16,-8-1-1 16,-11 5-1-16,-12 4 0 15,-15 3-1-15,-24 11-1 16,-24 5-2-16,-29 14 2 0,-31 11 0 31,-37 16 1-31,-41 17 2 0,-35 22-1 0,-34 15 0 16,-25 25 0-16,-12 21 1 15,10 27 0-15,15 11-6 16,44 30-25-16,60 14-46 0,50 12-7 15</inkml:trace>
  <inkml:trace contextRef="#ctx0" brushRef="#br0" timeOffset="140300">9922 8568 204 0,'0'21'7'15,"1"10"5"-15,0 20 2 32,0 17 4-32,-1 19 2 0,0 16 2 0,0 24-2 15,0 17 3-15,-1-1-6 0,-4 0-4 16,-2-1-3-16,-4-4-1 15,-2-9-4 17,-2-6-1-32,1-14 0 0,0-14-2 0,3-9-1 0,3-14-4 15,7-13-9-15,1-15-31 0,9-17-36 16,9-20-6-16</inkml:trace>
  <inkml:trace contextRef="#ctx0" brushRef="#br0" timeOffset="141288">10150 8097 331 0,'0'0'4'0,"0"-16"-1"16,0 6 1-16,4-1 0 16,9-2-1 15,10-1 0-31,10 4 0 0,15 2 2 0,17 5-4 0,18 3 0 15,23 0 0-15,22 0 1 0,19 3-1 16,20-3 2-16,22 0-1 16,20-9-2-16,17 0 0 15,17-5 0-15,57 0 0 16,-25-4 1-16,51 0-1 0,-26-2 0 15,41 1 0-15,-23 0 0 16,3-2 1-16,8 2-1 16,-33-1 0-16,42 3 0 15,-33 0 0-15,38 2 0 0,-29-1 1 16,27 3-2-16,1-1 2 15,-10 1-1-15,-11-2 1 16,-12-1-1 0,-15-2 0-16,-15 2 1 0,-22-2 0 0,-15-1 1 15,-27 1 0-15,-15 3 2 16,-27 2-1-16,-17 0 0 15,-24 4 1-15,-16 5 1 0,-22 3-1 16,-17 1-1-16,-11 8 0 16,-12 8 0-16,-13 7-1 15,-9 10-1-15,-8 10 0 16,-7 12 0-1,-2 14 0 1,-3 36 3-16,-3 16-1 0,-1 22 1 0,0 14-1 16,1 18 2-16,2 8-4 15,5 16 2-15,2 5-1 16,3-12-2-16,3-4-1 15,6-3 1-15,2-5 0 0,-1-7-1 16,1-4 2-16,-6-14 0 16,-3-7 0-16,-5-13 0 15,-3-8 1 1,-8-12-1-16,-6-8 2 0,-1-10 0 0,-15-8-1 15,-7-8 0-15,-12-10-1 16,-16-8 0-16,-12-7 0 16,-16-12 0-16,-23-8-2 0,-19-10 0 15,-15-6 0-15,-24-12 1 16,-16-6-1-16,-16-2 1 15,-19-10 0-15,-17-5-1 0,-13-2 1 16,-19-4 0 0,-15-1-1-1,-18-7 1-15,-22 3-1 0,-22-5 1 0,-18 1-1 16,-18 0 1-16,-17 0-1 15,-17 1 2-15,-21 2-2 0,-10 5 1 32,-11 1 0-32,4 2 2 0,-7 2 1 0,9 4 1 15,9 2 0-15,13 0 0 16,26 6 1-16,20 1 0 0,28 4-2 31,29 2-2-31,31 7-4 0,30 9-9 0,31 1-25 16,26 8-51-1,29-13-1-15</inkml:trace>
  <inkml:trace contextRef="#ctx0" brushRef="#br0" timeOffset="142219">21142 8475 333 0,'0'12'5'16,"0"17"0"-16,1 11 1 16,12 7 1-16,6 3 2 0,13-1-1 15,9-4 3-15,14-7 0 16,12-18-3-16,12-26 1 15,9-28 1-15,0-21 0 0,2-16 0 16,-4-12-1-16,-11-8-1 16,-11-3-2-16,-11 0-2 15,-16 6-3-15,-11 6-1 16,-9 14-3-16,-13 9-2 15,0 15-3-15,-5 11-5 0,-4 17-6 16,-7 7-23-16,-8 13-43 16,0 17-5-16</inkml:trace>
  <inkml:trace contextRef="#ctx0" brushRef="#br0" timeOffset="142528">21479 8828 372 0,'0'0'6'0,"-2"27"4"16,-1 1 1-16,1 12 1 15,-1 11 1-15,0 11-1 16,1 11 1-16,-5 11 1 0,0 1-7 16,0 2-2-1,-2-6-2-15,-1-2-2 0,0-6-2 16,3-10-2-16,1-4-8 15,1-19-25-15,5-3-50 16,12-15-2-16</inkml:trace>
  <inkml:trace contextRef="#ctx0" brushRef="#br0" timeOffset="143096">22662 8410 202 0,'0'0'3'0,"0"0"0"15,-13 1 6 1,-1 5 4-16,-4 4 2 0,-6 4 5 15,-8 10 1-15,-7 3 2 0,-6 9-1 16,-4 7-2-16,-1 4-2 16,3 7-3-16,4 2-4 31,2 3-3-31,10-1-2 0,8 0-3 0,9-6 0 15,11-5-1-15,3-5-2 0,11-10-2 16,11-6-1 0,4-9-3-16,6-7-3 0,1-7-2 15,0-3-2-15,0-6 0 16,-4-3 3-16,0-1 2 0,-10-1 3 15,-4 2 4-15,-15 9 5 32,4-11 5-32,-11 11 3 0,-10 6 2 0,-3 6 1 15,-1 5-1-15,1 3-1 0,1 6-2 16,8 3-1-16,11 0-3 31,11-2-1-31,18-1-2 0,10-4 0 0,12-2-2 16,12-5-2-16,7-4-4 0,11-4-5 15,1-5-15-15,-8-1-60 16,12-5-2-16</inkml:trace>
  <inkml:trace contextRef="#ctx0" brushRef="#br0" timeOffset="143412">23307 8412 380 0,'-14'-1'6'0,"-16"-2"1"15,-11 2 1-15,-10 1 0 47,-3 3 0-47,-7 9 1 0,1 6 0 0,-1 7 0 0,16 13-5 0,29 10-2 0,16 9-1 16,13 11 0-16,19 6-1 15,14 5 1-15,5 5-1 16,7 2-1-16,-2-3 1 0,-5-3 0 15,-8-7 1-15,-16-8 0 16,-12-7 2-16,-16-10-1 31,-20-8 2-31,-17-7-1 0,-12-6-2 0,-8-1-9 0,-13 8-49 16,1-19-29-16</inkml:trace>
  <inkml:trace contextRef="#ctx0" brushRef="#br0" timeOffset="143933">21062 8245 268 0,'0'0'5'15,"0"-14"4"-15,10 2 2 16,-3-4 4-16,2 2 2 15,4-2 3-15,4 6 1 0,8 4 5 16,-1 8-6-16,3 18-4 16,2 15-1-16,2 13-3 15,2 12-3 1,3 13-12-16,-5 3-29 15,9 8-51-15,3-4-3 0</inkml:trace>
  <inkml:trace contextRef="#ctx0" brushRef="#br0" timeOffset="215627">17985 12494 176 0,'0'0'1'0,"0"0"2"16,0 0-1-16,0 0 2 0,-6 10 1 15,1 4 3-15,-3 5 0 16,1 8 4-16,-4 13 2 15,-1 10 2-15,-3 13 2 0,-2 12 0 16,-2 17-2-16,-7 12-1 16,0 9 0-16,-3 1-4 15,1 2-1-15,0 0-4 16,3-9-1-16,1-6-2 0,4-12 1 31,3-11-2-31,4-11 1 0,4-9-1 0,1-10-1 16,4-10 0-16,1-10-1 0,3-10 0 15,0-18-2 16,4 2-2-31,7-21-4 0,2-15-5 0,6-14-4 0,-2-16-5 16,6-10-4-16,-2-13-5 16,4-7-1-16,3-5 3 15,-4-1 2 1,-2-2 5-16,-5 0 4 0,3-2 9 0,-6 5 3 15,2 2 7-15,-10 3 0 16,-2 2 2-16,-3 5 2 0,-1 3 3 16,-3 12 5 15,-5 5 3-31,-6 12 5 0,-6 5 1 0,3 10 0 15,-1 4 0-15,4 7-1 0,5 7-4 0,9-3-4 16,10 3-3 0,20-3-2-16,16-1 0 0,16-2 0 15,18 1 1-15,20-3 0 16,17 1 1-16,16 2 1 15,13 2-1-15,13 2-2 0,15 7-1 32,7 5-3-32,9 5 0 0,7 5-2 0,3 1 0 15,6 4-1-15,3 1-1 16,7-1 0-16,-1-3 0 0,0-1-1 31,-1-5 1-31,-3-3-1 0,-3-1 1 0,-6-3 0 16,-10 1 0-16,-6 1 0 0,-8 3 0 15,-9 3 0-15,-8 1 0 16,-10 2 0-16,-6 0 0 15,-9 1 0-15,-4 0 0 16,-12 0 1-16,-7 0-1 0,-5 0 0 16,-9 2 0-16,-8 1 0 15,-8 2 0 1,-10 0 0-16,-5 3 0 0,-10 0 0 15,-4 2 0-15,-9 1 0 0,-6 3 1 16,-5 1-1-16,-5 3 0 16,-1 6 1-16,-7 2-1 15,5 4 1 1,-3 5 0-1,-1 8-1-15,-1 3 1 0,1 13-1 0,1 6 0 0,-4 6 0 16,-1 9 0-16,-3 9-1 16,-3 7 1-16,-1 10-1 15,-3 8 1-15,-4 6-1 16,1 7 1-16,-3 1 0 0,-1 3 1 15,-1 1 1-15,-1-1 0 16,-3 0 2-16,-5-5 0 31,-5-3 0-31,1-2 1 0,-4-1 1 0,-4 5-1 0,1-4-1 16,-1 5-1-16,0-1 0 15,3 1-2-15,3 0 1 16,2-5-1-16,1 0 0 16,-3-7 0-16,3-6 0 0,-1-6 0 15,-1-2 1-15,1-9-1 16,-2-3 0-16,-3-3 0 15,3-8-1-15,2-3 1 47,-4-4-1-47,-2-4 0 0,1-8-1 0,-3-6 1 0,-2-4-1 0,-5-5 0 0,-2-4 1 16,-4-5-1-16,-5-5 1 15,-6 0-1-15,-4-6 1 0,-11 0 0 16,-8-6 0-16,-6 1 0 16,-7-4-1-16,-11-3 0 15,-11 1 0-15,-9-6-1 47,-11 0 0-47,-9-3-1 0,-11-1 1 0,-7-2-1 0,-11 0 1 0,-11-6 0 0,-6 0 1 16,-6 0 1-16,-9 0 0 15,-1 1 2-15,-6 0-1 16,-5 4 1-16,0 1 0 0,3 0 0 15,4 0 0-15,3 1 0 16,11 4 0-16,8-5-1 16,13 0 0 15,12 0 0-16,11-3 0-15,11-3 0 0,13-4 1 0,10-2-1 0,9-3 1 0,8-3 0 0,6-7 1 16,7 0-1-16,7-7 1 0,5-4 1 16,7-10-2-16,5-8 1 15,6-10-1-15,6-17 0 16,4-16 0-16,9-17-1 15,1-21 0-15,7-21-1 47,2-17 1-47,2-16-1 0,1-9 0 0,0-2 0 0,-1 4-3 0,-1 13-5 0,2 15-18 16,8 18-62-16,-15 12-3 15</inkml:trace>
  <inkml:trace contextRef="#ctx0" brushRef="#br0" timeOffset="216720">18833 17384 244 0,'0'0'3'0,"0"12"3"0,0 0 1 16,0 5 3-16,0-6 1 15,0 0 1-15,-1-1 5 16,1-10 2-16,-11 16-4 15,11-16-2-15,-15 0-1 16,5-14-3-16,2-15 0 16,0-13-4-16,2-10-3 0,8-6-2 15,-1 6 0-15,5 2 0 16,10 7 0-16,-1 4 0 31,5 10 1-31,2 9 1 0,2 11 1 0,5 9 0 0,3 5 1 16,1 14 0-16,0 7 1 15,2 7 0-15,-2 4 1 16,2 5-1-1,-2 2 1-15,-4 1-1 0,-3-1 0 0,-3-4 0 16,-5-5-1-16,-1-1-2 16,-3-8-3-16,-3-3-4 15,-6-12-14 16,-5-11-59-31,0 0-6 0</inkml:trace>
  <inkml:trace contextRef="#ctx0" brushRef="#br0" timeOffset="216862">18907 17306 385 0,'0'0'2'0,"0"0"0"0,0 0 2 0,17 0 0 16,4-7 0-16,15-1-1 47,5-1-7-47,14-1-38 0,3-1-34 0,-2-1-8 0</inkml:trace>
  <inkml:trace contextRef="#ctx0" brushRef="#br0" timeOffset="217358">19633 17137 394 0,'0'0'3'15,"4"17"2"17,4 2 1-32,-1 5 1 0,-2 5 1 0,0 6-1 0,-1 2 1 0,-3 1 1 15,-1-4-3-15,-3-6-2 16,-5-9-1-16,-2-8-3 15,-3-9-1-15,0-8-2 0,-3-10-1 16,3-7-1-16,-3-7 0 16,3-3 1-16,2 3-2 15,1-1 3 16,3 4 2-31,2 8 1 0,5 5 2 0,0 14 1 0,12 1 0 0,4 14 0 16,3 8 0-16,6 2 1 16,5 6 0-16,2-3 1 15,2-3 2-15,2-9 0 16,-2-13 1-16,-1-10-1 15,-2-16 1-15,-4-11-2 0,-9-9 0 16,-3-6-2-16,-12-7-1 16,-3 0-5 15,-11 0 1-31,-6 7-5 0,-8 4-5 0,4 12-21 0,18 7-60 0,-10 4 0 15</inkml:trace>
  <inkml:trace contextRef="#ctx0" brushRef="#br0" timeOffset="217790">20336 17219 326 0,'0'0'6'16,"-4"15"2"-16,1 0 1 16,-1 4 2-16,4 4 2 15,3-1 1 16,9 1 1-31,5-6-1 0,10-8-4 0,6-9-2 0,3-10-2 0,5-11-1 16,-7-6 0-16,-6-4-1 16,-10-1-1-16,-12-1 1 15,-6 1-1-15,-19 8 0 16,-11 5-1-16,-6 5 0 0,-7 9-1 15,-2 4-3-15,4 7-5 16,1 4-14-16,11 1-60 16,17 5-6 15</inkml:trace>
  <inkml:trace contextRef="#ctx0" brushRef="#br0" timeOffset="218254">20876 17031 351 0,'0'0'3'16,"0"0"2"-16,0 0 5 15,6 14 0 16,0 4 4-31,-2 6-1 0,2 12 2 0,2 6-1 0,1 5-1 0,-2 4-4 16,2-2-1-16,-3-3-4 16,-1-9-3-16,1-5-4 15,-5-16-6-15,0-5-19 16,-9-8-45-16,-3-11-13 15</inkml:trace>
  <inkml:trace contextRef="#ctx0" brushRef="#br0" timeOffset="218341">20623 17141 345 0,'0'0'3'0,"0"0"3"0,8 0 0 0,10-1 3 15,4-2-2-15,14-2 2 16,6-2-1-16,10 2-3 16,3-4-11-16,0 4-21 0,0 2-34 15,-10-7-21-15</inkml:trace>
  <inkml:trace contextRef="#ctx0" brushRef="#br0" timeOffset="218543">21117 16965 347 0,'0'0'6'16,"5"11"1"-16,3 3 4 15,1 5 1-15,2 5 1 16,1 8 0-16,2 4 2 16,0 6 1-16,-1 3-6 0,-6-2-1 15,-2 0-3-15,-4-1-2 31,-1-5-4-31,0-8-5 0,-1-5-8 0,-4-10-17 16,5-14-47-16,0 0-11 0</inkml:trace>
  <inkml:trace contextRef="#ctx0" brushRef="#br0" timeOffset="218914">21262 17114 359 0,'0'0'6'0,"0"0"2"16,0 0 3-16,9 0 0 0,-9 0 2 16,16 2-1 15,-4 4 1-31,3-1 0 0,0 1-4 0,2 3-4 0,-1-2-2 15,-1-2-2-15,1-3-3 0,0-2-1 16,-5-7 0-16,-1-5-2 16,-2-8 0-16,-2-2 0 15,1-2 2-15,-2 1-1 16,0 3 2-16,-4 3 2 15,1 7 2-15,-2 10 2 0,0 0 0 16,0 8 2-16,0 12 0 16,-2 5 1-16,-2 8 0 15,-1 2 0-15,2 4 0 16,0 2-2-16,0 1 1 0,2-4-2 31,1-4 0-31,0-5 0 0,0-4-2 0,4-4-1 16,2-6-2-16,2-2-2 15,-8-13-3-15,20 8-5 0,-12-8-8 16,7 0-20-1,-1-4-40-15,-3-4-11 0</inkml:trace>
  <inkml:trace contextRef="#ctx0" brushRef="#br0" timeOffset="219773">21889 16907 300 0,'0'0'6'0,"0"0"-2"0,-13-4 5 16,3 8 4-16,-9 4 2 31,-3 9 3-31,-3 7 2 0,-3 5 0 0,-1 8-5 15,5 3 3-15,4 1-6 0,6-7-2 16,12-1-3-16,3-6-1 16,16-7-3-16,7-8 0 15,6-5-2-15,5-5 0 16,-1-2-1-16,-3 0 0 15,-2-4-1-15,-7 1-1 0,-7 1 1 32,-15 2-1-32,0 11 2 0,-10 7 0 0,-8 7 2 15,-3 7-1-15,-1 5 1 16,13-15 0-16,1-1-1 0,3 1 0 15,0-1 0-15,5-2-3 16,0-2-2-16,6 11-3 16,12-13-5-16,6-11-3 15,7-6-7-15,-1-18-3 16,2-7-2-1,-8-8 1-15,-8-5 7 0,-6 5 5 0,-5 1 9 16,-1 7 7-16,-4 4 9 16,1 11 7-16,-1 12 2 15,0 0 2-15,1 20-2 0,3 3-3 31,0 8-2-31,4 3-3 0,-3-14-3 0,-1-3-2 16,2 2-2-16,0-2-1 16,3 9 0-16,4-9-1 0,-1-10-2 15,-1-7-2-15,-3-16-1 16,-3-11 0-16,-5-8-3 15,1-8 1-15,-7-2-3 16,-3 2 1-16,-1 2 1 0,-1 5 2 16,3 6 2 15,4 3 0-31,3 10 3 0,2 6 0 0,12 8 1 0,10 3 0 15,9 2 0-15,4 9-1 16,2 1 0 0,1 4 0-16,-5 1 0 0,-4 2-1 0,-14 3 1 15,-11 2 0-15,-5 0 2 16,-12 1 0-16,-5-3 1 15,0 1 0-15,4-1 0 0,5-5 0 47,8-2 0-47,14-1-2 0,12-3-2 0,9-5-5 0,9 2-4 0,1-4-6 16,7 0-22-16,8 2-52 31,-9-6-4-31</inkml:trace>
  <inkml:trace contextRef="#ctx0" brushRef="#br0" timeOffset="220515">19474 17220 241 0,'0'0'10'0,"0"0"-1"16,0 0 6-16,0 0 3 16,0 0 3-16,6 12 2 0,-4 3 1 15,-2 6 3-15,-1 6-10 16,-9 6 0-16,-6 4-4 15,5-15-4-15,-2 2-4 16,-3 0-2-16,0 2-7 16,-3 1-8-16,3 0-48 0,3 2-24 15</inkml:trace>
  <inkml:trace contextRef="#ctx0" brushRef="#br0" timeOffset="221188">23055 16870 275 0,'0'0'4'15,"0"0"-1"-15,1-11 3 16,-1 11 0-16,-6-10 1 15,6 10 1-15,-22-3 3 16,9 4 1 15,-6 13 2-31,-1 8 1 0,0 7 0 0,1 4 1 0,7 4-1 0,3 1-1 16,9-1-1-16,8-3-1 15,11-5-5-15,8-7-1 16,7-2-3-16,2-4-3 0,4-3-6 16,-4-5-8-16,2 1-23 15,0 0-46-15,-9-6-6 16</inkml:trace>
  <inkml:trace contextRef="#ctx0" brushRef="#br0" timeOffset="221436">23287 16846 290 0,'0'0'5'0,"0"8"3"16,-1 8 2-16,2 4 5 15,2 7 2-15,3 4 1 16,2 8 4-16,-1-2-1 0,7 4-2 15,-3-8-1-15,4-6-3 16,-1-3-3-16,3-7-3 16,0-8 0-16,5-3-3 31,2-6-1-31,-1 0-3 0,1 0-1 0,1-2-3 0,3-2-4 15,-5-3-5-15,4 3-8 16,-11-6-26-16,-10-2-44 16,10-4-5-16</inkml:trace>
  <inkml:trace contextRef="#ctx0" brushRef="#br0" timeOffset="221867">23672 16829 362 0,'0'0'3'0,"8"22"5"15,0-2 2-15,0 7 1 16,2 6 0-16,2 8 1 0,-2-1 1 16,2 5-1-16,-3-11-2 15,-5-3-3-15,1-11-2 16,0-8-2-16,-5-12 0 15,0-7-2 1,0-13 0-16,4-7-1 0,-3-6-1 0,2-9 0 16,-1-5-1-16,-1 0-1 15,2 4 1-15,2 3 0 47,-2 3 0-31,1 7 1-16,-1 7 1 0,4 9-1 0,-7 14 1 0,17 0 1 0,-7 8 1 0,3 14-2 15,3 9 1-15,1 7 1 16,0 5 0-16,1 5 1 0,-1 3-1 0,-2 0 0 15,-3-3-1-15,1-6 1 16,-6-6-3-16,-1-6-2 16,-2-10-5-16,1-3-14 15,-7-5-44 16,2-12-21-31</inkml:trace>
  <inkml:trace contextRef="#ctx0" brushRef="#br0" timeOffset="221984">23785 17123 370 0,'0'0'4'0,"0"0"0"16,8-1 2-16,7-1 0 15,4 1-2-15,10-2-2 16,5-2-11 0,9-8-51-16,3 5-19 0</inkml:trace>
  <inkml:trace contextRef="#ctx0" brushRef="#br0" timeOffset="222316">24285 16687 327 0,'0'0'4'0,"-12"7"2"0,1 3 1 16,-1 5 0-16,2 2 2 15,3 7 2-15,4 3-1 16,3 5 3-16,14-3-5 15,13 0-2-15,5-2-1 16,4 0 0-16,3-6-2 16,-2-1-1-16,-7-5 1 0,-10 0-2 15,-6-2-1 16,-14-2 1-31,-3 1-1 0,-13-1 0 0,-5 0 1 0,-5-3-1 0,-1 1-3 16,3-2-4-16,0 0-7 16,10-2-20-16,14-5-35 15,-13 3-16-15</inkml:trace>
  <inkml:trace contextRef="#ctx0" brushRef="#br0" timeOffset="222598">24674 16767 329 0,'0'0'3'16,"-8"-2"0"-16,-4 2 3 15,-5 2 0-15,-4 4 1 16,2 5 1-16,2 1 2 0,6 8 1 15,11 4-2 1,11 5 0-16,15 2-1 0,13 1-1 16,9 4 0-16,-1-3-1 0,0 2-2 15,-9-6 1-15,-16 1-3 16,-19-2-1-16,-12-2-4 31,-21-1-5-31,-14-4-19 0,-11-4-48 0,0 2-9 0</inkml:trace>
  <inkml:trace contextRef="#ctx0" brushRef="#br0" timeOffset="223247">23779 17154 269 0,'0'0'5'16,"0"0"3"-16,0 0 2 0,-8 8 2 31,8-8 2-31,-12 21 3 0,6-4 2 0,1 7 1 15,-1 1-2-15,2 3-3 16,3-3-1-16,1-2-1 0,0-4 0 16,6-10-3-16,-6-9-1 15,10-8-1-15,0-16-2 16,0-7-1-16,-1-10 0 15,4-7-3-15,-4 1-4 16,-2-4-6-16,2 6-20 0,12 2-60 16,-16-2-2 1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8-05-23T19:14:25.08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171 10401 254 0,'0'0'4'16,"-1"-10"4"-16,1 10 2 15,0-15 3-15,0 7 2 0,0 8-2 16,1-15 2-16,-1 15 0 16,0 0-3-16,5 7-2 15,-6 9-3-15,1 16 0 47,-5 7-2-47,-9 11 0 0,-5 12 1 0,-8 8-1 0,-9 9 1 0,-4 2-1 0,-3 3 0 16,-2 0 0-16,7-3 1 0,3-7 1 15,13-6-1-15,13-11 1 16,12-9-1-16,23-12 0 15,15-7 0-15,22-14 0 0,16-4-3 16,9-7 1-16,5-2-1 47,-4 0-1-47,-8-2-1 0,-10 2-1 0,-15 1 0 0,-18 4-1 0,-18 1-2 15,-14 2-3-15,-10 1-5 0,-10 0-10 16,-9 0-27-16,0-4-39 16,-1-5-3-16</inkml:trace>
  <inkml:trace contextRef="#ctx0" brushRef="#br0" timeOffset="1029">7097 11364 315 0,'0'0'3'0,"9"4"3"16,6-3-2-16,10-1 2 15,7-1 0-15,11-7 1 0,7-5 0 16,5-2 0-16,-1-7-2 15,-3-2-1-15,-9-2-3 16,-8-1-6-16,-18-2 1 16,-13 5-1-16,-12 3-1 0,-19 6 1 15,-10 3 0-15,-12 9 2 16,-6 4 3-16,-6 15 8 15,1 11 2-15,3 8 3 16,8 7 1 15,11 1-1-31,10 4 0 0,20-3 1 0,9-3-1 0,23-10-4 0,13-5-1 16,13-11-2-16,12-5-1 15,5-7-1-15,4-3-3 0,0-6-4 16,-2-5-4-16,-2 0-8 16,-5-6-14-16,-2-6-45 15,0 3-13-15</inkml:trace>
  <inkml:trace contextRef="#ctx0" brushRef="#br0" timeOffset="1411">7775 11096 239 0,'0'0'3'0,"-19"9"2"0,2 11 7 15,-5 3 3-15,-1 8 0 16,-3 5 2-16,4 7 0 16,2 4 0-16,9-5-2 31,11-2-3-31,17-13-3 0,13-11-4 0,7-11 0 0,10-10-1 15,0-18-2-15,4-9-1 16,-7-11-1-16,-3-6-2 16,-11 1-1 30,-9 1 1-46,-9 10 0 0,-8 4-1 0,-4 16 5 0,0 17 0 0,-19 3 2 0,8 26 4 0,-4 13 1 16,1 13 0-16,0 12 1 16,1 9-1-16,1 7 0 0,-2 4-2 15,1-2-1-15,-2-3-2 16,2-6 0-16,-3-7-1 15,3-10 0-15,2-7-3 47,-1-13-3-47,4-13-8 0,8-26-43 0,0 0-31 0,0-9-3 0</inkml:trace>
  <inkml:trace contextRef="#ctx0" brushRef="#br0" timeOffset="1749">8289 10798 373 0,'0'0'2'0,"19"5"2"16,5-3 3-16,11 1 0 16,10-1 1-16,10-1 0 15,14-1 1 1,5 0 0-16,-2 0-2 0,0-1-3 0,-7-1-4 15,-9-1-5-15,-6 3-7 16,-11-2-12-16,-14-3-40 16,-11 5-21-16</inkml:trace>
  <inkml:trace contextRef="#ctx0" brushRef="#br0" timeOffset="1873">8281 11155 365 0,'0'0'6'0,"10"10"2"0,14-7 1 15,12 2 0-15,14-5 1 16,14 0-3-16,19-5 1 15,17-4 0-15,11-3-9 0,4-5-13 47,-4 6-67-47,-1 3-5 0</inkml:trace>
  <inkml:trace contextRef="#ctx0" brushRef="#br0" timeOffset="2547">10060 10409 306 0,'0'0'3'16,"2"10"2"-16,4 14 3 16,1 9 1-16,2 10 2 15,-3 16 2-15,-3 13 2 0,-1 11 1 16,-3 6-2-16,-3 8-2 47,-8-4 0-47,-3-2 0 0,-4-8-1 0,1-8-1 0,1-10-1 0,5-12-1 15,4-10 0-15,8-12 1 0,15-16-3 16,20-7-1-1,16-8-1-15,16-8 1 0,13-7-5 16,8-3 0-16,4 0 0 16,-8-2 0-16,-5 5 0 0,-18 1-7 15,-12 6-4 16,-24 1-5-31,-10 7-11 0,-15 0-30 0,-16 3-33 0,-4 2-5 0</inkml:trace>
  <inkml:trace contextRef="#ctx0" brushRef="#br0" timeOffset="3957">9793 10730 346 0,'0'0'0'0,"16"-18"-1"0,9 2-3 16,16-6 0-16,9-7 0 15,22-5 0-15,8-7 1 16,16 3 2-16,4 3-1 16,-4 12 3-16,-4 9 2 15,-13 15 1-15,-13 25 2 31,-26 18 0-31,-24 19-1 0,-21 15 0 0,-33 11 1 0,-30 6 1 16,-19 6 3-16,-23-11 0 16,-11-6-1-16,-4-14 0 31,7-16 0-31,13-15-1 0,15-15-2 0,25-21-1 0,25-10-4 15,28-18-2-15,23-9-3 0,26-7-2 16,19-5 1-16,19-5-1 16,14 2 0-16,15-1 1 15,6 8 1-15,3 8 1 16,-4 10 3-16,-7 8-1 0,-14 11-1 15,-16 5 1-15,-17 13 0 16,-25 5 0-16,-20 5 0 47,-20-2 0-47,-19 3 1 0,-20-5 2 0,-12 1 0 0,-13-3 1 0,-8-4 0 0,-5-2 0 15,0-2 0-15,7-4 0 16,8-5-1-16,10-5 0 16,13-15-2-16,18-9 0 15,19-10 1-15,18-7-2 0,23-6 1 16,19 1-1-16,15 0 0 15,15 6 0 17,13 11 0-32,3 12 0 0,-3 15 0 0,-14 11 1 0,-8 21 0 0,-29 13 0 15,-23 16 3-15,-30 14 0 16,-32 11 3-16,-33 7 1 15,-22-2 1-15,-13-7 1 0,-10-12 0 16,5-13 1-16,10-20-2 16,18-23-1-16,23-14-4 15,27-24-1-15,27-14-6 31,23-9-5-15,26-10-9-16,32-4-33 0,28 1-38 0,11 0-4 0</inkml:trace>
  <inkml:trace contextRef="#ctx0" brushRef="#br0" timeOffset="4470">11834 10363 381 0,'0'0'0'0,"0"0"0"16,2 9 0-16,3 11 2 16,-3 10 2-16,-3 15 0 15,-2 12 1-15,-6 13 1 16,-4 10 2-16,-8 10-1 15,-3 0 2-15,-3-2-1 0,1-12 0 16,3-9-1-16,7-13 1 16,7-11 0-16,9-13-1 15,13-8 0-15,14-10 0 47,15-8-1-47,10-3-2 0,12-1-1 0,8-3-1 0,2-2-1 0,2-1-3 0,-7-2-3 16,-4 5-5-16,-14-4-7 15,-9 5-23-15,5-4-48 0,-28-3-4 16</inkml:trace>
  <inkml:trace contextRef="#ctx0" brushRef="#br0" timeOffset="4682">12486 11004 393 0,'0'0'3'0,"2"25"1"15,-1 0 1-15,-1 10 4 16,0 10 0-16,-1 7 1 16,-5 10 1-16,-3 8-1 0,1-3-3 15,-1-4-3-15,5 0-11 16,-3-13-43-16,11-7-33 15,13-12-6-15</inkml:trace>
  <inkml:trace contextRef="#ctx0" brushRef="#br0" timeOffset="5003">13398 10722 370 0,'0'0'3'16,"8"3"2"-1,7 0 2-15,8-1 0 0,6 3-1 16,14-1 1-16,4-2 1 0,10 0-1 15,2-2-6-15,-4-2-5 16,2-7-13-16,-15 7-57 16,-4-21-8-1</inkml:trace>
  <inkml:trace contextRef="#ctx0" brushRef="#br0" timeOffset="5193">13590 10470 386 0,'0'13'3'16,"-1"14"1"-16,1 14 1 15,-1 13 0-15,-4 13 1 16,-2 8 0-16,-2 12 1 16,-1 8-3-16,-1-7-5 0,3-2-20 15,11-13-58-15,-5-13-3 16</inkml:trace>
  <inkml:trace contextRef="#ctx0" brushRef="#br0" timeOffset="5666">14703 10144 331 0,'0'0'1'0,"0"12"1"0,0 10 3 0,-6 11 2 16,-7 16 3 15,-4 14 3-31,-5 12 2 0,-3 12-1 0,-1 5 1 0,-1-1 0 0,5-4-1 16,6-8-3-16,13-16 0 15,10-8-3-15,23-17-1 0,14-10 0 16,17-11-2-16,7-8 0 16,10-3-3-16,2-6-2 15,-1 0-5-15,-13-8-5 16,-8 4-10 15,-19 5-51-31,-9-4-20 0</inkml:trace>
  <inkml:trace contextRef="#ctx0" brushRef="#br0" timeOffset="6292">15358 10883 354 0,'0'0'2'16,"0"0"1"-16,11-5 1 15,6 3 3-15,10-1 0 0,13 2 2 16,10 0-1-1,8 1 1 1,5 1-2-16,-1 7-1 0,-6 2-1 0,-7 6-2 16,-16 4 0-16,-17 6 0 0,-18 4 0 15,-21 6 2-15,-12 1-1 16,-4 1 3-16,-4 1-1 15,3-3 1-15,7-2 0 16,14-4 0-16,19-7-1 16,15-3-2-16,23-8 1 0,17-6-4 15,13-3-3 16,7-3-4-31,9-4-8 0,-2-10-18 0,-14-4-57 0,9-6-2 0</inkml:trace>
  <inkml:trace contextRef="#ctx0" brushRef="#br0" timeOffset="6490">16156 10693 402 0,'0'0'1'0,"16"10"1"0,12-2 0 16,12 3 1-16,12-3 0 0,10 3 0 15,9-5 0-15,4 1-3 16,1-7-7-16,-5-7-30 16,-9-12-43-16,-16-10-4 15</inkml:trace>
  <inkml:trace contextRef="#ctx0" brushRef="#br0" timeOffset="6650">16473 10447 383 0,'-1'14'4'0,"-2"15"1"0,-4 11 2 16,0 12 2-16,-5 13-1 47,-1 10 1-47,-3 10 0 0,1 10-2 0,0-8-7 0,4-9-15 0,6-10-66 15,8-11-3-15</inkml:trace>
  <inkml:trace contextRef="#ctx0" brushRef="#br0" timeOffset="7136">17658 10195 266 0,'0'0'4'16,"-3"8"2"-16,-1 8 5 47,-3 13 4-47,-8 9 2 0,1 15 3 0,-8 13 2 0,-2 13 2 0,-1 6-4 0,3 4-2 15,6-5-3-15,9-7-3 16,12-11-1-16,20-15-4 15,18-12-1-15,16-15-1 16,14-12-2-16,6-9-4 16,5-2-8-16,-6-8-16 0,-10-2-63 15,-3-3-1 16</inkml:trace>
  <inkml:trace contextRef="#ctx0" brushRef="#br0" timeOffset="9063">18485 10800 301 0,'0'0'3'0,"10"-7"2"0,1 3 2 16,6-1 3-16,9-1 0 15,5 2 1-15,6 1 1 16,8 1 0-16,-1 2-3 0,-1 9-1 16,-5 3-3-16,-8 6-1 15,-9 3-2-15,-15 1 0 16,-6 5 0-16,-17-3 0 15,-11-2 0-15,-5 0 1 0,-3-5 0 16,4-1 0-16,5-2-1 16,11 0 1-16,12 1-1 15,6 2 0-15,16 5-1 16,4 0-1-16,5 5 2 0,-3-1 0 15,-6 3 0 17,-8-3 0-32,-10 1 0 0,-16-6 0 0,-11-3-1 0,-6-3 1 15,-5-4-4-15,2-5-5 16,3-6-7-16,11 0-27 0,22 0-42 15,0-20-3-15</inkml:trace>
  <inkml:trace contextRef="#ctx0" brushRef="#br0" timeOffset="9271">19052 10787 410 0,'0'0'1'15,"8"0"1"-15,11 0-1 16,10 2 1-16,8-1 0 15,9 1 0-15,5-2-2 16,5-2-1-16,2-10-6 0,-2-5-8 16,-14-5-27 15,-13-8-38-31,-4-7-7 0</inkml:trace>
  <inkml:trace contextRef="#ctx0" brushRef="#br0" timeOffset="9407">19340 10540 373 0,'-5'9'4'16,"-2"11"4"-16,-1 8-1 15,-4 11 2-15,-5 8 1 16,-2 8 0-16,2 9 0 15,-3 2 0-15,4-3-7 0,7-4-8 32,3-17-25-32,5 2-53 0,10-12-3 0</inkml:trace>
  <inkml:trace contextRef="#ctx0" brushRef="#br0" timeOffset="9659">20075 10819 484 0,'0'0'-1'0,"0"0"-8"16,17 0-54-16,4 8-25 15</inkml:trace>
  <inkml:trace contextRef="#ctx0" brushRef="#br0" timeOffset="9784">20534 10778 409 0,'0'0'-35'0,"16"6"-44"16,5-6-3 0</inkml:trace>
  <inkml:trace contextRef="#ctx0" brushRef="#br0" timeOffset="9885">20859 10788 387 0,'0'0'-10'0,"0"0"-65"0,0 10-5 0</inkml:trace>
  <inkml:trace contextRef="#ctx0" brushRef="#br0" timeOffset="10216">21858 10289 413 0,'0'0'1'0,"-6"23"0"0,-5 5 0 15,-8 6 1-15,-9 14 1 16,-11 6 1-16,-14 12 0 16,-7 6 2-16,-8-5 0 31,7-5 1-31,2-8 0 0,9-9 0 0,15-14 0 0,20-7-1 15,21-11-1-15,26-8-1 16,22-3-3-16,13-2-2 16,13-2-6-16,7-3-6 0,7 3-11 15,-9-2-24-15,-11-1-42 16,1-1-4-16</inkml:trace>
  <inkml:trace contextRef="#ctx0" brushRef="#br0" timeOffset="10460">22357 10883 470 0,'-1'10'1'0,"0"8"-1"16,-2 9 1-16,-1 2-1 31,-5 5 1-31,-1 3 0 0,-1 1 0 0,-3-1 2 0,5-13-3 16,0-6-2-16,9-18-5 15,0 0-5-15,-5-19-13 16,9-19-52-16,7 2-10 15</inkml:trace>
  <inkml:trace contextRef="#ctx0" brushRef="#br0" timeOffset="10794">22330 10774 370 0,'0'0'3'15,"0"0"1"-15,12 7 3 16,2 5 1-16,1 2 2 16,2 8 0-16,3 4 2 15,0 7 2-15,0 5-4 16,-2 1 0-16,-4 4-1 0,-2 0-2 15,1-1 0-15,-2-6 0 16,-1-3-1-16,-1-6 1 16,-3-5-2-16,3-7 0 31,-9-15-5-31,12 3 0 0,-6-11 0 0,1-13 0 0,0-11 0 15,7-10 0-15,3-10 0 16,2-9 0-16,7-5 0 0,3-4 0 16,5-2 0-16,1 2 0 15,2 1 0-15,0 9-5 16,-5 2-13-16,2-6-70 15,-8 20-4-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2"/>
            <a:ext cx="3037840" cy="464820"/>
          </a:xfrm>
          <a:prstGeom prst="rect">
            <a:avLst/>
          </a:prstGeom>
        </p:spPr>
        <p:txBody>
          <a:bodyPr vert="horz" lIns="93497" tIns="46750" rIns="93497" bIns="46750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9" y="2"/>
            <a:ext cx="3037840" cy="464820"/>
          </a:xfrm>
          <a:prstGeom prst="rect">
            <a:avLst/>
          </a:prstGeom>
        </p:spPr>
        <p:txBody>
          <a:bodyPr vert="horz" lIns="93497" tIns="46750" rIns="93497" bIns="46750" rtlCol="0"/>
          <a:lstStyle>
            <a:lvl1pPr algn="r">
              <a:defRPr sz="1300"/>
            </a:lvl1pPr>
          </a:lstStyle>
          <a:p>
            <a:fld id="{A3813B29-E825-4092-A924-7C57488C9D00}" type="datetimeFigureOut">
              <a:rPr lang="en-US" smtClean="0"/>
              <a:pPr/>
              <a:t>5/23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700088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497" tIns="46750" rIns="93497" bIns="4675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1" y="4415790"/>
            <a:ext cx="5608320" cy="4183380"/>
          </a:xfrm>
          <a:prstGeom prst="rect">
            <a:avLst/>
          </a:prstGeom>
        </p:spPr>
        <p:txBody>
          <a:bodyPr vert="horz" lIns="93497" tIns="46750" rIns="93497" bIns="4675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8829967"/>
            <a:ext cx="3037840" cy="464820"/>
          </a:xfrm>
          <a:prstGeom prst="rect">
            <a:avLst/>
          </a:prstGeom>
        </p:spPr>
        <p:txBody>
          <a:bodyPr vert="horz" lIns="93497" tIns="46750" rIns="93497" bIns="46750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9" y="8829967"/>
            <a:ext cx="3037840" cy="464820"/>
          </a:xfrm>
          <a:prstGeom prst="rect">
            <a:avLst/>
          </a:prstGeom>
        </p:spPr>
        <p:txBody>
          <a:bodyPr vert="horz" lIns="93497" tIns="46750" rIns="93497" bIns="46750" rtlCol="0" anchor="b"/>
          <a:lstStyle>
            <a:lvl1pPr algn="r">
              <a:defRPr sz="1300"/>
            </a:lvl1pPr>
          </a:lstStyle>
          <a:p>
            <a:fld id="{04085758-AB91-46AE-9D9A-A0B72B5401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47740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51270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924061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4559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262687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72781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095483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79427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032952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20553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097041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2018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720863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212265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50887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84802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5663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270457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7574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309270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422033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8968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TextBox 13"/>
          <p:cNvSpPr txBox="1"/>
          <p:nvPr userDrawn="1"/>
        </p:nvSpPr>
        <p:spPr>
          <a:xfrm>
            <a:off x="3505200" y="6642556"/>
            <a:ext cx="213359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800" dirty="0" smtClean="0">
                <a:solidFill>
                  <a:schemeClr val="bg1">
                    <a:lumMod val="65000"/>
                  </a:schemeClr>
                </a:solidFill>
              </a:rPr>
              <a:t>EECS 70A </a:t>
            </a:r>
            <a:r>
              <a:rPr lang="en-US" sz="800" kern="1200" baseline="0" dirty="0" smtClean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rPr>
              <a:t>© 2018 P. J. Burke</a:t>
            </a:r>
          </a:p>
        </p:txBody>
      </p:sp>
      <p:sp>
        <p:nvSpPr>
          <p:cNvPr id="18" name="TextBox 17"/>
          <p:cNvSpPr txBox="1"/>
          <p:nvPr userDrawn="1"/>
        </p:nvSpPr>
        <p:spPr>
          <a:xfrm>
            <a:off x="1" y="6651557"/>
            <a:ext cx="67285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AC7840-B0D4-4BC2-A896-84E1991018A4}" type="datetime1">
              <a:rPr lang="en-US" sz="800" kern="1200" baseline="0" smtClean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rPr>
              <a:pPr marL="0" marR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23/2018</a:t>
            </a:fld>
            <a:endParaRPr lang="en-US" sz="800" kern="1200" baseline="0" dirty="0" smtClean="0">
              <a:solidFill>
                <a:schemeClr val="bg1">
                  <a:lumMod val="65000"/>
                </a:schemeClr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8824823" y="6651557"/>
            <a:ext cx="31917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4A8CC2-F446-452E-BA16-D343FD8DEE82}" type="slidenum">
              <a:rPr lang="en-US" sz="800" kern="1200" baseline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pPr marL="0" marR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lang="en-US" sz="800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emf"/><Relationship Id="rId5" Type="http://schemas.openxmlformats.org/officeDocument/2006/relationships/customXml" Target="../ink/ink2.xml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ustomXml" Target="../ink/ink11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2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3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customXml" Target="../ink/ink14.xml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5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19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34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32.wmf"/><Relationship Id="rId25" Type="http://schemas.openxmlformats.org/officeDocument/2006/relationships/image" Target="../media/image33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9.wmf"/><Relationship Id="rId24" Type="http://schemas.openxmlformats.org/officeDocument/2006/relationships/customXml" Target="../ink/ink15.xml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23" Type="http://schemas.openxmlformats.org/officeDocument/2006/relationships/image" Target="../media/image35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ustomXml" Target="../ink/ink16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6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customXml" Target="../ink/ink17.xm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customXml" Target="../ink/ink18.xml"/><Relationship Id="rId7" Type="http://schemas.openxmlformats.org/officeDocument/2006/relationships/customXml" Target="../ink/ink20.xm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emf"/><Relationship Id="rId5" Type="http://schemas.openxmlformats.org/officeDocument/2006/relationships/customXml" Target="../ink/ink19.xml"/><Relationship Id="rId4" Type="http://schemas.openxmlformats.org/officeDocument/2006/relationships/image" Target="../media/image38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emf"/><Relationship Id="rId2" Type="http://schemas.openxmlformats.org/officeDocument/2006/relationships/slideLayout" Target="../slideLayouts/slideLayout6.xml"/><Relationship Id="rId16" Type="http://schemas.openxmlformats.org/officeDocument/2006/relationships/customXml" Target="../ink/ink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customXml" Target="../ink/ink21.xm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customXml" Target="../ink/ink22.xm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ustomXml" Target="../ink/ink4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ustomXml" Target="../ink/ink5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customXml" Target="../ink/ink6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ustomXml" Target="../ink/ink7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7.emf"/><Relationship Id="rId5" Type="http://schemas.openxmlformats.org/officeDocument/2006/relationships/image" Target="../media/image14.wmf"/><Relationship Id="rId10" Type="http://schemas.openxmlformats.org/officeDocument/2006/relationships/customXml" Target="../ink/ink8.xml"/><Relationship Id="rId4" Type="http://schemas.openxmlformats.org/officeDocument/2006/relationships/oleObject" Target="../embeddings/oleObject7.bin"/><Relationship Id="rId9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ustomXml" Target="../ink/ink9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ustomXml" Target="../ink/ink10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ECS 70A: Network Analysi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May 23 Midterm #2 review</a:t>
            </a:r>
          </a:p>
        </p:txBody>
      </p:sp>
      <p:sp>
        <p:nvSpPr>
          <p:cNvPr id="4" name="Rectangle 3"/>
          <p:cNvSpPr/>
          <p:nvPr/>
        </p:nvSpPr>
        <p:spPr>
          <a:xfrm>
            <a:off x="3861144" y="0"/>
            <a:ext cx="1787418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nnouncements: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HW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Midterm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5" name="Ink 4"/>
              <p14:cNvContentPartPr/>
              <p14:nvPr/>
            </p14:nvContentPartPr>
            <p14:xfrm>
              <a:off x="7774200" y="123840"/>
              <a:ext cx="876240" cy="78552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759080" y="110880"/>
                <a:ext cx="907920" cy="815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6" name="Ink 5"/>
              <p14:cNvContentPartPr/>
              <p14:nvPr/>
            </p14:nvContentPartPr>
            <p14:xfrm>
              <a:off x="4217760" y="677160"/>
              <a:ext cx="2964960" cy="130356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201200" y="662400"/>
                <a:ext cx="2992320" cy="13291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LR circuit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013912" y="890546"/>
            <a:ext cx="13708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d V(t), </a:t>
            </a:r>
            <a:r>
              <a:rPr lang="en-US" dirty="0" err="1" smtClean="0"/>
              <a:t>i</a:t>
            </a:r>
            <a:r>
              <a:rPr lang="en-US" dirty="0" smtClean="0"/>
              <a:t>(t)</a:t>
            </a:r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892173" y="1497002"/>
            <a:ext cx="121041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892173" y="3039985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" name="Group 449"/>
          <p:cNvGrpSpPr/>
          <p:nvPr/>
        </p:nvGrpSpPr>
        <p:grpSpPr>
          <a:xfrm>
            <a:off x="306654" y="1497007"/>
            <a:ext cx="670686" cy="1542982"/>
            <a:chOff x="785404" y="1743242"/>
            <a:chExt cx="670686" cy="1542982"/>
          </a:xfrm>
        </p:grpSpPr>
        <p:sp>
          <p:nvSpPr>
            <p:cNvPr id="24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4" name="Group 405"/>
            <p:cNvGrpSpPr/>
            <p:nvPr/>
          </p:nvGrpSpPr>
          <p:grpSpPr>
            <a:xfrm rot="5400000">
              <a:off x="604256" y="2434389"/>
              <a:ext cx="1542982" cy="160687"/>
              <a:chOff x="1809818" y="1385407"/>
              <a:chExt cx="1542982" cy="160687"/>
            </a:xfrm>
          </p:grpSpPr>
          <p:cxnSp>
            <p:nvCxnSpPr>
              <p:cNvPr id="26" name="Straight Connector 25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" name="Group 82"/>
          <p:cNvGrpSpPr/>
          <p:nvPr/>
        </p:nvGrpSpPr>
        <p:grpSpPr>
          <a:xfrm>
            <a:off x="1913089" y="1548280"/>
            <a:ext cx="378996" cy="1491705"/>
            <a:chOff x="2599211" y="4506635"/>
            <a:chExt cx="378996" cy="1890454"/>
          </a:xfrm>
        </p:grpSpPr>
        <p:cxnSp>
          <p:nvCxnSpPr>
            <p:cNvPr id="38" name="Straight Connector 37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10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54" name="Arc 53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5" name="Arc 54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1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52" name="Arc 51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3" name="Arc 52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50" name="Arc 49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" name="Arc 50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3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48" name="Arc 47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Arc 48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4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46" name="Arc 45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" name="Arc 46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40" name="Straight Connector 39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6" name="TextBox 55"/>
          <p:cNvSpPr txBox="1"/>
          <p:nvPr/>
        </p:nvSpPr>
        <p:spPr>
          <a:xfrm rot="5400000">
            <a:off x="2370026" y="181554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57" name="TextBox 56"/>
          <p:cNvSpPr txBox="1"/>
          <p:nvPr/>
        </p:nvSpPr>
        <p:spPr>
          <a:xfrm>
            <a:off x="2392468" y="2494949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58" name="Title 1"/>
          <p:cNvSpPr txBox="1">
            <a:spLocks/>
          </p:cNvSpPr>
          <p:nvPr/>
        </p:nvSpPr>
        <p:spPr>
          <a:xfrm>
            <a:off x="2335401" y="2046521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59" name="Title 1"/>
          <p:cNvSpPr txBox="1">
            <a:spLocks/>
          </p:cNvSpPr>
          <p:nvPr/>
        </p:nvSpPr>
        <p:spPr>
          <a:xfrm rot="16200000">
            <a:off x="1241180" y="1871504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15" name="Ink 14"/>
              <p14:cNvContentPartPr/>
              <p14:nvPr/>
            </p14:nvContentPartPr>
            <p14:xfrm>
              <a:off x="3842640" y="1131840"/>
              <a:ext cx="3889440" cy="896760"/>
            </p14:xfrm>
          </p:contentPart>
        </mc:Choice>
        <mc:Fallback>
          <p:pic>
            <p:nvPicPr>
              <p:cNvPr id="15" name="Ink 1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828600" y="1123560"/>
                <a:ext cx="3912840" cy="9144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LR problem</a:t>
            </a:r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687769" y="4567402"/>
            <a:ext cx="128986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" name="Group 449"/>
          <p:cNvGrpSpPr/>
          <p:nvPr/>
        </p:nvGrpSpPr>
        <p:grpSpPr>
          <a:xfrm>
            <a:off x="1748057" y="1566015"/>
            <a:ext cx="670686" cy="1542982"/>
            <a:chOff x="785404" y="1743242"/>
            <a:chExt cx="670686" cy="1542982"/>
          </a:xfrm>
        </p:grpSpPr>
        <p:sp>
          <p:nvSpPr>
            <p:cNvPr id="24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noProof="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2 k</a:t>
              </a:r>
              <a:r>
                <a:rPr lang="en-US" noProof="0" dirty="0" smtClean="0">
                  <a:solidFill>
                    <a:srgbClr val="00B050"/>
                  </a:solidFill>
                  <a:latin typeface="Symbol" pitchFamily="18" charset="2"/>
                  <a:cs typeface="Times New Roman" pitchFamily="18" charset="0"/>
                </a:rPr>
                <a:t>W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Symbol" pitchFamily="18" charset="2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4" name="Group 405"/>
            <p:cNvGrpSpPr/>
            <p:nvPr/>
          </p:nvGrpSpPr>
          <p:grpSpPr>
            <a:xfrm rot="5400000">
              <a:off x="604256" y="2434389"/>
              <a:ext cx="1542982" cy="160687"/>
              <a:chOff x="1809818" y="1385407"/>
              <a:chExt cx="1542982" cy="160687"/>
            </a:xfrm>
          </p:grpSpPr>
          <p:cxnSp>
            <p:nvCxnSpPr>
              <p:cNvPr id="26" name="Straight Connector 25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" name="Group 449"/>
          <p:cNvGrpSpPr/>
          <p:nvPr/>
        </p:nvGrpSpPr>
        <p:grpSpPr>
          <a:xfrm>
            <a:off x="2795099" y="1573675"/>
            <a:ext cx="670686" cy="1542982"/>
            <a:chOff x="785404" y="1743242"/>
            <a:chExt cx="670686" cy="1542982"/>
          </a:xfrm>
        </p:grpSpPr>
        <p:sp>
          <p:nvSpPr>
            <p:cNvPr id="60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noProof="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k</a:t>
              </a:r>
              <a:r>
                <a:rPr lang="en-US" noProof="0" dirty="0" smtClean="0">
                  <a:solidFill>
                    <a:srgbClr val="00B050"/>
                  </a:solidFill>
                  <a:latin typeface="Symbol" pitchFamily="18" charset="2"/>
                  <a:cs typeface="Times New Roman" pitchFamily="18" charset="0"/>
                </a:rPr>
                <a:t>W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Symbol" pitchFamily="18" charset="2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6" name="Group 405"/>
            <p:cNvGrpSpPr/>
            <p:nvPr/>
          </p:nvGrpSpPr>
          <p:grpSpPr>
            <a:xfrm rot="5400000">
              <a:off x="604258" y="2434391"/>
              <a:ext cx="1542982" cy="160687"/>
              <a:chOff x="1809818" y="1385407"/>
              <a:chExt cx="1542982" cy="160687"/>
            </a:xfrm>
          </p:grpSpPr>
          <p:cxnSp>
            <p:nvCxnSpPr>
              <p:cNvPr id="62" name="Straight Connector 61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67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68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71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75" name="Straight Connector 74"/>
          <p:cNvCxnSpPr/>
          <p:nvPr/>
        </p:nvCxnSpPr>
        <p:spPr>
          <a:xfrm>
            <a:off x="1892820" y="1566009"/>
            <a:ext cx="147699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>
            <a:off x="1895924" y="4567402"/>
            <a:ext cx="147078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5" name="Group 82"/>
          <p:cNvGrpSpPr/>
          <p:nvPr/>
        </p:nvGrpSpPr>
        <p:grpSpPr>
          <a:xfrm>
            <a:off x="3180314" y="3058699"/>
            <a:ext cx="378996" cy="1491705"/>
            <a:chOff x="2599211" y="4506635"/>
            <a:chExt cx="378996" cy="1890454"/>
          </a:xfrm>
        </p:grpSpPr>
        <p:cxnSp>
          <p:nvCxnSpPr>
            <p:cNvPr id="117" name="Straight Connector 116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7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38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133" name="Arc 132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4" name="Arc 133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9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131" name="Arc 130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2" name="Arc 131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0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129" name="Arc 128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0" name="Arc 129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1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127" name="Arc 126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8" name="Arc 127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2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125" name="Arc 124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6" name="Arc 125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119" name="Straight Connector 118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7" name="Title 1"/>
          <p:cNvSpPr txBox="1">
            <a:spLocks/>
          </p:cNvSpPr>
          <p:nvPr/>
        </p:nvSpPr>
        <p:spPr>
          <a:xfrm>
            <a:off x="2510852" y="3518480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noProof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m</a:t>
            </a:r>
            <a:r>
              <a:rPr lang="en-US" noProof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121946" y="913238"/>
            <a:ext cx="28382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Students) Find V</a:t>
            </a:r>
            <a:r>
              <a:rPr lang="en-US" baseline="-25000" dirty="0" smtClean="0"/>
              <a:t>L</a:t>
            </a:r>
            <a:r>
              <a:rPr lang="en-US" dirty="0" smtClean="0"/>
              <a:t>(t) for t&gt;0.</a:t>
            </a:r>
            <a:endParaRPr lang="en-US" dirty="0"/>
          </a:p>
        </p:txBody>
      </p:sp>
      <p:sp>
        <p:nvSpPr>
          <p:cNvPr id="323" name="Oval 322"/>
          <p:cNvSpPr/>
          <p:nvPr/>
        </p:nvSpPr>
        <p:spPr>
          <a:xfrm>
            <a:off x="439521" y="3627209"/>
            <a:ext cx="485775" cy="485775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4" name="Title 1"/>
          <p:cNvSpPr txBox="1">
            <a:spLocks/>
          </p:cNvSpPr>
          <p:nvPr/>
        </p:nvSpPr>
        <p:spPr>
          <a:xfrm>
            <a:off x="562777" y="3588414"/>
            <a:ext cx="239263" cy="3061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0000"/>
                </a:solidFill>
              </a:rPr>
              <a:t>+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25" name="Title 1"/>
          <p:cNvSpPr txBox="1">
            <a:spLocks/>
          </p:cNvSpPr>
          <p:nvPr/>
        </p:nvSpPr>
        <p:spPr>
          <a:xfrm>
            <a:off x="562777" y="3847404"/>
            <a:ext cx="239263" cy="30610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0000"/>
                </a:solidFill>
              </a:rPr>
              <a:t>-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326" name="Straight Connector 325"/>
          <p:cNvCxnSpPr/>
          <p:nvPr/>
        </p:nvCxnSpPr>
        <p:spPr>
          <a:xfrm flipV="1">
            <a:off x="685513" y="4112987"/>
            <a:ext cx="0" cy="45004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7" name="Straight Connector 326"/>
          <p:cNvCxnSpPr/>
          <p:nvPr/>
        </p:nvCxnSpPr>
        <p:spPr>
          <a:xfrm rot="5400000" flipH="1" flipV="1">
            <a:off x="451873" y="3396674"/>
            <a:ext cx="46107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8" name="Straight Connector 327"/>
          <p:cNvCxnSpPr/>
          <p:nvPr/>
        </p:nvCxnSpPr>
        <p:spPr>
          <a:xfrm flipH="1">
            <a:off x="682208" y="1569418"/>
            <a:ext cx="742107" cy="425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9" name="Straight Connector 328"/>
          <p:cNvCxnSpPr/>
          <p:nvPr/>
        </p:nvCxnSpPr>
        <p:spPr>
          <a:xfrm rot="5400000" flipH="1" flipV="1">
            <a:off x="665034" y="3154733"/>
            <a:ext cx="4095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1" name="Straight Connector 330"/>
          <p:cNvCxnSpPr/>
          <p:nvPr/>
        </p:nvCxnSpPr>
        <p:spPr>
          <a:xfrm flipV="1">
            <a:off x="1424315" y="1396988"/>
            <a:ext cx="346842" cy="17428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2" name="TextBox 331"/>
          <p:cNvSpPr txBox="1"/>
          <p:nvPr/>
        </p:nvSpPr>
        <p:spPr>
          <a:xfrm>
            <a:off x="100951" y="3334692"/>
            <a:ext cx="6030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 V</a:t>
            </a:r>
            <a:endParaRPr lang="en-US" dirty="0"/>
          </a:p>
        </p:txBody>
      </p:sp>
      <p:cxnSp>
        <p:nvCxnSpPr>
          <p:cNvPr id="333" name="Straight Connector 332"/>
          <p:cNvCxnSpPr/>
          <p:nvPr/>
        </p:nvCxnSpPr>
        <p:spPr>
          <a:xfrm flipV="1">
            <a:off x="2338934" y="3090790"/>
            <a:ext cx="0" cy="147661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34" name="Group 449"/>
          <p:cNvGrpSpPr/>
          <p:nvPr/>
        </p:nvGrpSpPr>
        <p:grpSpPr>
          <a:xfrm>
            <a:off x="91328" y="1571876"/>
            <a:ext cx="670686" cy="1542982"/>
            <a:chOff x="785404" y="1743242"/>
            <a:chExt cx="670686" cy="1542982"/>
          </a:xfrm>
        </p:grpSpPr>
        <p:sp>
          <p:nvSpPr>
            <p:cNvPr id="335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lang="en-US" noProof="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k</a:t>
              </a:r>
              <a:r>
                <a:rPr lang="en-US" noProof="0" dirty="0" smtClean="0">
                  <a:solidFill>
                    <a:srgbClr val="00B050"/>
                  </a:solidFill>
                  <a:latin typeface="Symbol" pitchFamily="18" charset="2"/>
                  <a:cs typeface="Times New Roman" pitchFamily="18" charset="0"/>
                </a:rPr>
                <a:t>W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Symbol" pitchFamily="18" charset="2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336" name="Group 405"/>
            <p:cNvGrpSpPr/>
            <p:nvPr/>
          </p:nvGrpSpPr>
          <p:grpSpPr>
            <a:xfrm rot="5400000">
              <a:off x="604258" y="2434391"/>
              <a:ext cx="1542982" cy="160687"/>
              <a:chOff x="1809818" y="1385407"/>
              <a:chExt cx="1542982" cy="160687"/>
            </a:xfrm>
          </p:grpSpPr>
          <p:cxnSp>
            <p:nvCxnSpPr>
              <p:cNvPr id="337" name="Straight Connector 336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8" name="Straight Connector 337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9" name="Straight Connector 338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0" name="Straight Connector 339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1" name="Straight Connector 340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2" name="Straight Connector 341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3" name="Straight Connector 342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4" name="Straight Connector 343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5" name="Straight Connector 344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6" name="Straight Connector 345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7" name="Straight Connector 346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7" name="Ink 6"/>
              <p14:cNvContentPartPr/>
              <p14:nvPr/>
            </p14:nvContentPartPr>
            <p14:xfrm>
              <a:off x="323640" y="1041840"/>
              <a:ext cx="8763840" cy="5257800"/>
            </p14:xfrm>
          </p:contentPart>
        </mc:Choice>
        <mc:Fallback>
          <p:pic>
            <p:nvPicPr>
              <p:cNvPr id="7" name="Ink 6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19320" y="1032120"/>
                <a:ext cx="8782560" cy="5281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122480" y="345600"/>
              <a:ext cx="7814160" cy="57607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10600" y="334800"/>
                <a:ext cx="7837560" cy="5786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34174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2592269" y="1083824"/>
          <a:ext cx="294322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6" name="Equation" r:id="rId4" imgW="1104840" imgH="279360" progId="Equation.DSMT4">
                  <p:embed/>
                </p:oleObj>
              </mc:Choice>
              <mc:Fallback>
                <p:oleObj name="Equation" r:id="rId4" imgW="1104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269" y="1083824"/>
                        <a:ext cx="2943225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300703" y="1087455"/>
            <a:ext cx="7116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449943" y="-188682"/>
            <a:ext cx="8229600" cy="1143000"/>
          </a:xfrm>
        </p:spPr>
        <p:txBody>
          <a:bodyPr/>
          <a:lstStyle/>
          <a:p>
            <a:r>
              <a:rPr lang="en-US" i="1" dirty="0" err="1" smtClean="0"/>
              <a:t>Phasors</a:t>
            </a:r>
            <a:endParaRPr lang="en-US" i="1" dirty="0"/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2592269" y="2524715"/>
          <a:ext cx="2773363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7" name="Equation" r:id="rId6" imgW="1041120" imgH="279360" progId="Equation.DSMT4">
                  <p:embed/>
                </p:oleObj>
              </mc:Choice>
              <mc:Fallback>
                <p:oleObj name="Equation" r:id="rId6" imgW="1041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269" y="2524715"/>
                        <a:ext cx="2773363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216447" y="2528402"/>
            <a:ext cx="7116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230957" y="3988857"/>
            <a:ext cx="17814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9791" name="Comment 15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73277413" y="60051950"/>
            <a:ext cx="0" cy="0"/>
          </a:xfrm>
          <a:custGeom>
            <a:avLst/>
            <a:gdLst>
              <a:gd name="T0" fmla="+- 0 20729 20729"/>
              <a:gd name="T1" fmla="*/ T0 w 1"/>
              <a:gd name="T2" fmla="+- 0 16988 16988"/>
              <a:gd name="T3" fmla="*/ 16988 h 1"/>
              <a:gd name="T4" fmla="+- 0 20729 20729"/>
              <a:gd name="T5" fmla="*/ T4 w 1"/>
              <a:gd name="T6" fmla="+- 0 16988 16988"/>
              <a:gd name="T7" fmla="*/ 16988 h 1"/>
              <a:gd name="T8" fmla="+- 0 20729 20729"/>
              <a:gd name="T9" fmla="*/ T8 w 1"/>
              <a:gd name="T10" fmla="+- 0 16988 16988"/>
              <a:gd name="T11" fmla="*/ 16988 h 1"/>
              <a:gd name="T12" fmla="+- 0 20729 20729"/>
              <a:gd name="T13" fmla="*/ T12 w 1"/>
              <a:gd name="T14" fmla="+- 0 16988 16988"/>
              <a:gd name="T15" fmla="*/ 16988 h 1"/>
              <a:gd name="T16" fmla="+- 0 20729 20729"/>
              <a:gd name="T17" fmla="*/ T16 w 1"/>
              <a:gd name="T18" fmla="+- 0 16988 16988"/>
              <a:gd name="T19" fmla="*/ 16988 h 1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  <a:cxn ang="0">
                <a:pos x="T17" y="T19"/>
              </a:cxn>
            </a:cxnLst>
            <a:rect l="0" t="0" r="r" b="b"/>
            <a:pathLst>
              <a:path w="1" h="1" extrusionOk="0"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" name="Ink 1"/>
              <p14:cNvContentPartPr/>
              <p14:nvPr/>
            </p14:nvContentPartPr>
            <p14:xfrm>
              <a:off x="7937640" y="4948560"/>
              <a:ext cx="157320" cy="306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929720" y="4935600"/>
                <a:ext cx="178200" cy="52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31907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04862"/>
          </a:xfrm>
        </p:spPr>
        <p:txBody>
          <a:bodyPr/>
          <a:lstStyle/>
          <a:p>
            <a:r>
              <a:rPr lang="en-US" dirty="0" smtClean="0"/>
              <a:t>Phase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654300" y="804862"/>
          <a:ext cx="351631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56" name="Equation" r:id="rId4" imgW="1320480" imgH="253800" progId="Equation.DSMT4">
                  <p:embed/>
                </p:oleObj>
              </mc:Choice>
              <mc:Fallback>
                <p:oleObj name="Equation" r:id="rId4" imgW="1320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804862"/>
                        <a:ext cx="3516313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rot="5400000" flipH="1" flipV="1">
            <a:off x="410946" y="3410557"/>
            <a:ext cx="3596421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173192" y="3448978"/>
            <a:ext cx="740146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14371" name="Object 3"/>
          <p:cNvGraphicFramePr>
            <a:graphicFrameLocks noChangeAspect="1"/>
          </p:cNvGraphicFramePr>
          <p:nvPr/>
        </p:nvGraphicFramePr>
        <p:xfrm>
          <a:off x="857401" y="1272426"/>
          <a:ext cx="13525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57" name="Equation" r:id="rId6" imgW="507960" imgH="253800" progId="Equation.DSMT4">
                  <p:embed/>
                </p:oleObj>
              </mc:Choice>
              <mc:Fallback>
                <p:oleObj name="Equation" r:id="rId6" imgW="507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401" y="1272426"/>
                        <a:ext cx="1352550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8416131" y="3585414"/>
          <a:ext cx="5413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58" name="Equation" r:id="rId8" imgW="203040" imgH="152280" progId="Equation.DSMT4">
                  <p:embed/>
                </p:oleObj>
              </mc:Choice>
              <mc:Fallback>
                <p:oleObj name="Equation" r:id="rId8" imgW="2030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6131" y="3585414"/>
                        <a:ext cx="541337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5400000">
            <a:off x="3317650" y="3452498"/>
            <a:ext cx="26583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4689250" y="3452498"/>
            <a:ext cx="26583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3263900" y="3601289"/>
          <a:ext cx="37306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59" name="Equation" r:id="rId10" imgW="139680" imgH="139680" progId="Equation.DSMT4">
                  <p:embed/>
                </p:oleObj>
              </mc:Choice>
              <mc:Fallback>
                <p:oleObj name="Equation" r:id="rId10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3601289"/>
                        <a:ext cx="373063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4516438" y="3567951"/>
          <a:ext cx="6111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60" name="Equation" r:id="rId12" imgW="228600" imgH="177480" progId="Equation.DSMT4">
                  <p:embed/>
                </p:oleObj>
              </mc:Choice>
              <mc:Fallback>
                <p:oleObj name="Equation" r:id="rId12" imgW="228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438" y="3567951"/>
                        <a:ext cx="611187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rot="5400000">
            <a:off x="6117700" y="3485836"/>
            <a:ext cx="26583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>
            <a:off x="7489300" y="3485836"/>
            <a:ext cx="26583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5962650" y="3583826"/>
          <a:ext cx="5762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61" name="Equation" r:id="rId14" imgW="215640" imgH="177480" progId="Equation.DSMT4">
                  <p:embed/>
                </p:oleObj>
              </mc:Choice>
              <mc:Fallback>
                <p:oleObj name="Equation" r:id="rId14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50" y="3583826"/>
                        <a:ext cx="576263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7316488" y="3601289"/>
          <a:ext cx="6111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62" name="Equation" r:id="rId16" imgW="228600" imgH="177480" progId="Equation.DSMT4">
                  <p:embed/>
                </p:oleObj>
              </mc:Choice>
              <mc:Fallback>
                <p:oleObj name="Equation" r:id="rId16" imgW="228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488" y="3601289"/>
                        <a:ext cx="611187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801242" y="5081588"/>
          <a:ext cx="6289676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63" name="Equation" r:id="rId18" imgW="2361960" imgH="253800" progId="Equation.DSMT4">
                  <p:embed/>
                </p:oleObj>
              </mc:Choice>
              <mc:Fallback>
                <p:oleObj name="Equation" r:id="rId18" imgW="2361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242" y="5081588"/>
                        <a:ext cx="6289676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2662818" y="5650721"/>
          <a:ext cx="1575495" cy="775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64" name="Equation" r:id="rId20" imgW="876240" imgH="431640" progId="Equation.DSMT4">
                  <p:embed/>
                </p:oleObj>
              </mc:Choice>
              <mc:Fallback>
                <p:oleObj name="Equation" r:id="rId20" imgW="876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818" y="5650721"/>
                        <a:ext cx="1575495" cy="7759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4941888" y="5821363"/>
          <a:ext cx="15970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65" name="Equation" r:id="rId22" imgW="888840" imgH="241200" progId="Equation.DSMT4">
                  <p:embed/>
                </p:oleObj>
              </mc:Choice>
              <mc:Fallback>
                <p:oleObj name="Equation" r:id="rId22" imgW="888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888" y="5821363"/>
                        <a:ext cx="1597025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4" name="Ink 3"/>
              <p14:cNvContentPartPr/>
              <p14:nvPr/>
            </p14:nvContentPartPr>
            <p14:xfrm>
              <a:off x="551880" y="153720"/>
              <a:ext cx="8098200" cy="51861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542520" y="140040"/>
                <a:ext cx="8124120" cy="5216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90861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46796"/>
          </a:xfrm>
        </p:spPr>
        <p:txBody>
          <a:bodyPr/>
          <a:lstStyle/>
          <a:p>
            <a:r>
              <a:rPr lang="en-US" dirty="0" smtClean="0"/>
              <a:t>Circuits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5976774" y="1032138"/>
            <a:ext cx="1592178" cy="1491705"/>
            <a:chOff x="1450175" y="1548280"/>
            <a:chExt cx="1592178" cy="1491705"/>
          </a:xfrm>
        </p:grpSpPr>
        <p:grpSp>
          <p:nvGrpSpPr>
            <p:cNvPr id="4" name="Group 82"/>
            <p:cNvGrpSpPr/>
            <p:nvPr/>
          </p:nvGrpSpPr>
          <p:grpSpPr>
            <a:xfrm>
              <a:off x="1913089" y="1548280"/>
              <a:ext cx="378996" cy="1491705"/>
              <a:chOff x="2599211" y="4506635"/>
              <a:chExt cx="378996" cy="1890454"/>
            </a:xfrm>
          </p:grpSpPr>
          <p:cxnSp>
            <p:nvCxnSpPr>
              <p:cNvPr id="9" name="Straight Connector 8"/>
              <p:cNvCxnSpPr/>
              <p:nvPr/>
            </p:nvCxnSpPr>
            <p:spPr>
              <a:xfrm rot="5400000" flipH="1" flipV="1">
                <a:off x="2603799" y="4709816"/>
                <a:ext cx="406362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0" name="Group 180"/>
              <p:cNvGrpSpPr/>
              <p:nvPr/>
            </p:nvGrpSpPr>
            <p:grpSpPr>
              <a:xfrm>
                <a:off x="2599211" y="4912998"/>
                <a:ext cx="378996" cy="1085343"/>
                <a:chOff x="4616934" y="4177587"/>
                <a:chExt cx="378996" cy="1085343"/>
              </a:xfrm>
            </p:grpSpPr>
            <p:grpSp>
              <p:nvGrpSpPr>
                <p:cNvPr id="12" name="Group 167"/>
                <p:cNvGrpSpPr/>
                <p:nvPr/>
              </p:nvGrpSpPr>
              <p:grpSpPr>
                <a:xfrm>
                  <a:off x="4616934" y="4177587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25" name="Arc 24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6" name="Arc 25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3" name="Group 168"/>
                <p:cNvGrpSpPr/>
                <p:nvPr/>
              </p:nvGrpSpPr>
              <p:grpSpPr>
                <a:xfrm>
                  <a:off x="4616934" y="4394081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23" name="Arc 22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4" name="Arc 23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4" name="Group 171"/>
                <p:cNvGrpSpPr/>
                <p:nvPr/>
              </p:nvGrpSpPr>
              <p:grpSpPr>
                <a:xfrm>
                  <a:off x="4616934" y="4610575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21" name="Arc 20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2" name="Arc 21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5" name="Group 174"/>
                <p:cNvGrpSpPr/>
                <p:nvPr/>
              </p:nvGrpSpPr>
              <p:grpSpPr>
                <a:xfrm>
                  <a:off x="4616934" y="4827069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19" name="Arc 18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0" name="Arc 19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6" name="Group 177"/>
                <p:cNvGrpSpPr/>
                <p:nvPr/>
              </p:nvGrpSpPr>
              <p:grpSpPr>
                <a:xfrm>
                  <a:off x="4616934" y="5043565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17" name="Arc 16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8" name="Arc 17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p:cxnSp>
            <p:nvCxnSpPr>
              <p:cNvPr id="11" name="Straight Connector 10"/>
              <p:cNvCxnSpPr/>
              <p:nvPr/>
            </p:nvCxnSpPr>
            <p:spPr>
              <a:xfrm rot="5400000" flipH="1" flipV="1">
                <a:off x="2603799" y="6193908"/>
                <a:ext cx="406362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" name="TextBox 4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7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8" name="Title 1"/>
            <p:cNvSpPr txBox="1">
              <a:spLocks/>
            </p:cNvSpPr>
            <p:nvPr/>
          </p:nvSpPr>
          <p:spPr>
            <a:xfrm rot="16200000">
              <a:off x="1241180" y="1871504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L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2416345" y="1062774"/>
            <a:ext cx="2028441" cy="1542982"/>
            <a:chOff x="1013912" y="1497002"/>
            <a:chExt cx="2028441" cy="1542982"/>
          </a:xfrm>
        </p:grpSpPr>
        <p:cxnSp>
          <p:nvCxnSpPr>
            <p:cNvPr id="28" name="Straight Connector 27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31" name="Straight Connector 30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35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36" name="Straight Connector 35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Group 37"/>
          <p:cNvGrpSpPr/>
          <p:nvPr/>
        </p:nvGrpSpPr>
        <p:grpSpPr>
          <a:xfrm>
            <a:off x="135693" y="905072"/>
            <a:ext cx="719566" cy="1684994"/>
            <a:chOff x="736524" y="1601230"/>
            <a:chExt cx="719566" cy="1684994"/>
          </a:xfrm>
        </p:grpSpPr>
        <p:sp>
          <p:nvSpPr>
            <p:cNvPr id="55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40" name="Group 449"/>
            <p:cNvGrpSpPr/>
            <p:nvPr/>
          </p:nvGrpSpPr>
          <p:grpSpPr>
            <a:xfrm>
              <a:off x="785404" y="1743242"/>
              <a:ext cx="670686" cy="1542982"/>
              <a:chOff x="785404" y="1743242"/>
              <a:chExt cx="670686" cy="1542982"/>
            </a:xfrm>
          </p:grpSpPr>
          <p:sp>
            <p:nvSpPr>
              <p:cNvPr id="41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42" name="Group 405"/>
              <p:cNvGrpSpPr/>
              <p:nvPr/>
            </p:nvGrpSpPr>
            <p:grpSpPr>
              <a:xfrm rot="5400000">
                <a:off x="604256" y="2434389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Connector 48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Connector 49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Connector 52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56" name="TextBox 55"/>
          <p:cNvSpPr txBox="1"/>
          <p:nvPr/>
        </p:nvSpPr>
        <p:spPr>
          <a:xfrm>
            <a:off x="990468" y="1373546"/>
            <a:ext cx="17814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R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4107166" y="1392858"/>
            <a:ext cx="18696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7231332" y="1352788"/>
            <a:ext cx="18696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457200" y="2772584"/>
            <a:ext cx="27921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“Impedance”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57200" y="3418915"/>
            <a:ext cx="17252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 = R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3474521" y="3418915"/>
            <a:ext cx="19405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=1/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6439688" y="3418915"/>
            <a:ext cx="19405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 =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774739" y="4899804"/>
            <a:ext cx="71117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KCL, KVL hold for relationship between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46796"/>
          </a:xfrm>
        </p:spPr>
        <p:txBody>
          <a:bodyPr/>
          <a:lstStyle/>
          <a:p>
            <a:r>
              <a:rPr lang="en-US" dirty="0" smtClean="0"/>
              <a:t>Series/Parallel Impedances</a:t>
            </a:r>
            <a:endParaRPr lang="en-US" dirty="0"/>
          </a:p>
        </p:txBody>
      </p:sp>
      <p:sp>
        <p:nvSpPr>
          <p:cNvPr id="55" name="Title 1"/>
          <p:cNvSpPr txBox="1">
            <a:spLocks/>
          </p:cNvSpPr>
          <p:nvPr/>
        </p:nvSpPr>
        <p:spPr>
          <a:xfrm>
            <a:off x="3821709" y="1071079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855769" y="1887049"/>
            <a:ext cx="38163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sz="3600" baseline="-25000" dirty="0" err="1" smtClean="0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+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+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4" name="Group 63"/>
          <p:cNvGrpSpPr/>
          <p:nvPr/>
        </p:nvGrpSpPr>
        <p:grpSpPr>
          <a:xfrm>
            <a:off x="1024333" y="1405872"/>
            <a:ext cx="1542982" cy="304800"/>
            <a:chOff x="2843668" y="1917700"/>
            <a:chExt cx="1542982" cy="304800"/>
          </a:xfrm>
        </p:grpSpPr>
        <p:cxnSp>
          <p:nvCxnSpPr>
            <p:cNvPr id="48" name="Straight Connector 47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Rectangle 62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</p:grpSp>
      <p:grpSp>
        <p:nvGrpSpPr>
          <p:cNvPr id="66" name="Group 65"/>
          <p:cNvGrpSpPr/>
          <p:nvPr/>
        </p:nvGrpSpPr>
        <p:grpSpPr>
          <a:xfrm>
            <a:off x="2347350" y="1405872"/>
            <a:ext cx="1542982" cy="304800"/>
            <a:chOff x="2843668" y="1917700"/>
            <a:chExt cx="1542982" cy="304800"/>
          </a:xfrm>
        </p:grpSpPr>
        <p:cxnSp>
          <p:nvCxnSpPr>
            <p:cNvPr id="67" name="Straight Connector 66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Rectangle 68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</p:grpSp>
      <p:grpSp>
        <p:nvGrpSpPr>
          <p:cNvPr id="70" name="Group 69"/>
          <p:cNvGrpSpPr/>
          <p:nvPr/>
        </p:nvGrpSpPr>
        <p:grpSpPr>
          <a:xfrm>
            <a:off x="3670368" y="1405872"/>
            <a:ext cx="1542982" cy="304800"/>
            <a:chOff x="2843668" y="1917700"/>
            <a:chExt cx="1542982" cy="304800"/>
          </a:xfrm>
        </p:grpSpPr>
        <p:cxnSp>
          <p:nvCxnSpPr>
            <p:cNvPr id="71" name="Straight Connector 70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Rectangle 72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3</a:t>
              </a:r>
              <a:endParaRPr lang="en-US" baseline="-25000" dirty="0"/>
            </a:p>
          </p:txBody>
        </p:sp>
      </p:grpSp>
      <p:sp>
        <p:nvSpPr>
          <p:cNvPr id="74" name="TextBox 73"/>
          <p:cNvSpPr txBox="1"/>
          <p:nvPr/>
        </p:nvSpPr>
        <p:spPr>
          <a:xfrm>
            <a:off x="5469716" y="1240718"/>
            <a:ext cx="5402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5" name="Group 74"/>
          <p:cNvGrpSpPr/>
          <p:nvPr/>
        </p:nvGrpSpPr>
        <p:grpSpPr>
          <a:xfrm>
            <a:off x="6010005" y="1411484"/>
            <a:ext cx="1542982" cy="304800"/>
            <a:chOff x="2843668" y="1917700"/>
            <a:chExt cx="1542982" cy="304800"/>
          </a:xfrm>
        </p:grpSpPr>
        <p:cxnSp>
          <p:nvCxnSpPr>
            <p:cNvPr id="76" name="Straight Connector 75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Rectangle 77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/>
                <a:t>Z</a:t>
              </a:r>
              <a:r>
                <a:rPr lang="en-US" baseline="-25000" dirty="0" err="1" smtClean="0"/>
                <a:t>eq</a:t>
              </a:r>
              <a:endParaRPr lang="en-US" baseline="-25000" dirty="0"/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2025265" y="4376397"/>
            <a:ext cx="1542982" cy="304800"/>
            <a:chOff x="2843668" y="1917700"/>
            <a:chExt cx="1542982" cy="304800"/>
          </a:xfrm>
        </p:grpSpPr>
        <p:cxnSp>
          <p:nvCxnSpPr>
            <p:cNvPr id="81" name="Straight Connector 80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Rectangle 82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2025265" y="4902938"/>
            <a:ext cx="1542982" cy="304800"/>
            <a:chOff x="2843668" y="1917700"/>
            <a:chExt cx="1542982" cy="304800"/>
          </a:xfrm>
        </p:grpSpPr>
        <p:cxnSp>
          <p:nvCxnSpPr>
            <p:cNvPr id="85" name="Straight Connector 84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Rectangle 86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</p:grpSp>
      <p:grpSp>
        <p:nvGrpSpPr>
          <p:cNvPr id="88" name="Group 87"/>
          <p:cNvGrpSpPr/>
          <p:nvPr/>
        </p:nvGrpSpPr>
        <p:grpSpPr>
          <a:xfrm>
            <a:off x="2025265" y="3849857"/>
            <a:ext cx="1542982" cy="304800"/>
            <a:chOff x="2843668" y="1917700"/>
            <a:chExt cx="1542982" cy="304800"/>
          </a:xfrm>
        </p:grpSpPr>
        <p:cxnSp>
          <p:nvCxnSpPr>
            <p:cNvPr id="89" name="Straight Connector 88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Rectangle 90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3</a:t>
              </a:r>
              <a:endParaRPr lang="en-US" baseline="-25000" dirty="0"/>
            </a:p>
          </p:txBody>
        </p:sp>
      </p:grpSp>
      <p:cxnSp>
        <p:nvCxnSpPr>
          <p:cNvPr id="93" name="Straight Connector 92"/>
          <p:cNvCxnSpPr/>
          <p:nvPr/>
        </p:nvCxnSpPr>
        <p:spPr>
          <a:xfrm rot="5400000">
            <a:off x="1498725" y="4534409"/>
            <a:ext cx="105308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 rot="5400000">
            <a:off x="3041707" y="4534409"/>
            <a:ext cx="105308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 rot="10800000">
            <a:off x="1302589" y="4534409"/>
            <a:ext cx="81532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>
            <a:off x="3568248" y="4534409"/>
            <a:ext cx="96041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9" name="TextBox 108"/>
          <p:cNvSpPr txBox="1"/>
          <p:nvPr/>
        </p:nvSpPr>
        <p:spPr>
          <a:xfrm>
            <a:off x="5469716" y="4205631"/>
            <a:ext cx="5402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0" name="Group 109"/>
          <p:cNvGrpSpPr/>
          <p:nvPr/>
        </p:nvGrpSpPr>
        <p:grpSpPr>
          <a:xfrm>
            <a:off x="6010005" y="4376397"/>
            <a:ext cx="1542982" cy="304800"/>
            <a:chOff x="2843668" y="1917700"/>
            <a:chExt cx="1542982" cy="304800"/>
          </a:xfrm>
        </p:grpSpPr>
        <p:cxnSp>
          <p:nvCxnSpPr>
            <p:cNvPr id="111" name="Straight Connector 110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3" name="Rectangle 112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/>
                <a:t>Z</a:t>
              </a:r>
              <a:r>
                <a:rPr lang="en-US" baseline="-25000" dirty="0" err="1" smtClean="0"/>
                <a:t>eq</a:t>
              </a:r>
              <a:endParaRPr lang="en-US" baseline="-25000" dirty="0"/>
            </a:p>
          </p:txBody>
        </p:sp>
      </p:grpSp>
      <p:sp>
        <p:nvSpPr>
          <p:cNvPr id="114" name="TextBox 113"/>
          <p:cNvSpPr txBox="1"/>
          <p:nvPr/>
        </p:nvSpPr>
        <p:spPr>
          <a:xfrm>
            <a:off x="2347350" y="5457645"/>
            <a:ext cx="49856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-1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+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+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problem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99338" y="958334"/>
            <a:ext cx="46352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nd </a:t>
            </a:r>
            <a:r>
              <a:rPr lang="en-US" dirty="0" err="1" smtClean="0"/>
              <a:t>Z</a:t>
            </a:r>
            <a:r>
              <a:rPr lang="en-US" baseline="-25000" dirty="0" err="1" smtClean="0"/>
              <a:t>eq</a:t>
            </a:r>
            <a:r>
              <a:rPr lang="en-US" dirty="0" smtClean="0"/>
              <a:t> for </a:t>
            </a:r>
            <a:r>
              <a:rPr lang="en-US" smtClean="0"/>
              <a:t>this circuit:</a:t>
            </a:r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 rot="5400000">
            <a:off x="2062138" y="646940"/>
            <a:ext cx="719566" cy="1684994"/>
            <a:chOff x="736524" y="1601230"/>
            <a:chExt cx="719566" cy="1684994"/>
          </a:xfrm>
        </p:grpSpPr>
        <p:sp>
          <p:nvSpPr>
            <p:cNvPr id="17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18" name="Group 449"/>
            <p:cNvGrpSpPr/>
            <p:nvPr/>
          </p:nvGrpSpPr>
          <p:grpSpPr>
            <a:xfrm>
              <a:off x="785404" y="1743244"/>
              <a:ext cx="670688" cy="1542982"/>
              <a:chOff x="785404" y="1743244"/>
              <a:chExt cx="670688" cy="1542982"/>
            </a:xfrm>
          </p:grpSpPr>
          <p:sp>
            <p:nvSpPr>
              <p:cNvPr id="19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r>
                  <a:rPr lang="en-US" baseline="-2500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20" name="Group 405"/>
              <p:cNvGrpSpPr/>
              <p:nvPr/>
            </p:nvGrpSpPr>
            <p:grpSpPr>
              <a:xfrm rot="5400000">
                <a:off x="604258" y="2434391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21" name="Straight Connector 20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Straight Connector 21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Straight Connector 22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Connector 23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Connector 24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Connector 25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Connector 26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Connector 28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Connector 29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Straight Connector 30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32" name="Group 31"/>
          <p:cNvGrpSpPr/>
          <p:nvPr/>
        </p:nvGrpSpPr>
        <p:grpSpPr>
          <a:xfrm rot="5400000">
            <a:off x="3539124" y="643049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34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r>
                  <a:rPr lang="en-US" baseline="-2500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36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49" name="Group 82"/>
          <p:cNvGrpSpPr/>
          <p:nvPr/>
        </p:nvGrpSpPr>
        <p:grpSpPr>
          <a:xfrm rot="5400000">
            <a:off x="3612764" y="1648766"/>
            <a:ext cx="378996" cy="1491705"/>
            <a:chOff x="2599211" y="4506635"/>
            <a:chExt cx="378996" cy="1890454"/>
          </a:xfrm>
        </p:grpSpPr>
        <p:cxnSp>
          <p:nvCxnSpPr>
            <p:cNvPr id="54" name="Straight Connector 53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5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57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70" name="Arc 69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1" name="Arc 70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8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68" name="Arc 67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9" name="Arc 68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9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66" name="Arc 65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7" name="Arc 66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0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64" name="Arc 63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5" name="Arc 64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1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62" name="Arc 61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3" name="Arc 62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56" name="Straight Connector 55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3" name="Straight Connector 72"/>
          <p:cNvCxnSpPr/>
          <p:nvPr/>
        </p:nvCxnSpPr>
        <p:spPr>
          <a:xfrm rot="5400000">
            <a:off x="2732371" y="2088851"/>
            <a:ext cx="64807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 rot="5400000">
            <a:off x="4275707" y="2089206"/>
            <a:ext cx="64736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>
            <a:off x="4599390" y="2076425"/>
            <a:ext cx="141496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>
            <a:off x="4548114" y="2412891"/>
            <a:ext cx="5127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72" name="Group 82"/>
          <p:cNvGrpSpPr/>
          <p:nvPr/>
        </p:nvGrpSpPr>
        <p:grpSpPr>
          <a:xfrm rot="5400000">
            <a:off x="2138446" y="1648768"/>
            <a:ext cx="378996" cy="1491705"/>
            <a:chOff x="2599211" y="4506635"/>
            <a:chExt cx="378996" cy="1890454"/>
          </a:xfrm>
        </p:grpSpPr>
        <p:cxnSp>
          <p:nvCxnSpPr>
            <p:cNvPr id="74" name="Straight Connector 73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6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80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93" name="Arc 92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4" name="Arc 93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1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91" name="Arc 90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2" name="Arc 91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2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89" name="Arc 88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0" name="Arc 89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3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87" name="Arc 86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8" name="Arc 87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4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85" name="Arc 84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Arc 85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78" name="Straight Connector 77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5" name="Straight Connector 94"/>
          <p:cNvCxnSpPr/>
          <p:nvPr/>
        </p:nvCxnSpPr>
        <p:spPr>
          <a:xfrm>
            <a:off x="162932" y="2076425"/>
            <a:ext cx="141496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 rot="5400000">
            <a:off x="1254216" y="2088494"/>
            <a:ext cx="64736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7" name="Title 1"/>
          <p:cNvSpPr txBox="1">
            <a:spLocks/>
          </p:cNvSpPr>
          <p:nvPr/>
        </p:nvSpPr>
        <p:spPr>
          <a:xfrm>
            <a:off x="1794608" y="1913436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98" name="Title 1"/>
          <p:cNvSpPr txBox="1">
            <a:spLocks/>
          </p:cNvSpPr>
          <p:nvPr/>
        </p:nvSpPr>
        <p:spPr>
          <a:xfrm>
            <a:off x="3311737" y="1904693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178200" y="502560"/>
              <a:ext cx="8626320" cy="531720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73160" y="493200"/>
                <a:ext cx="8640360" cy="53409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977760" y="183600"/>
              <a:ext cx="7239240" cy="54381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66600" y="174240"/>
                <a:ext cx="7258320" cy="5455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02130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-992160" y="0"/>
              <a:ext cx="8296200" cy="34804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-997920" y="-14760"/>
                <a:ext cx="8315280" cy="3507480"/>
              </a:xfrm>
              <a:prstGeom prst="rect">
                <a:avLst/>
              </a:prstGeom>
            </p:spPr>
          </p:pic>
        </mc:Fallback>
      </mc:AlternateContent>
      <p:sp>
        <p:nvSpPr>
          <p:cNvPr id="3" name="TextBox 2"/>
          <p:cNvSpPr txBox="1"/>
          <p:nvPr/>
        </p:nvSpPr>
        <p:spPr>
          <a:xfrm>
            <a:off x="5264331" y="914400"/>
            <a:ext cx="35858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Find </a:t>
            </a:r>
            <a:r>
              <a:rPr lang="en-US" sz="3200" dirty="0" err="1" smtClean="0"/>
              <a:t>i</a:t>
            </a:r>
            <a:r>
              <a:rPr lang="en-US" sz="3200" dirty="0" smtClean="0"/>
              <a:t>(t) , V</a:t>
            </a:r>
            <a:r>
              <a:rPr lang="en-US" sz="3200" baseline="-25000" dirty="0" smtClean="0"/>
              <a:t>C</a:t>
            </a:r>
            <a:r>
              <a:rPr lang="en-US" sz="3200" dirty="0" smtClean="0"/>
              <a:t>(t) , V</a:t>
            </a:r>
            <a:r>
              <a:rPr lang="en-US" sz="3200" baseline="-25000" dirty="0" smtClean="0"/>
              <a:t>R</a:t>
            </a:r>
            <a:r>
              <a:rPr lang="en-US" sz="3200" dirty="0" smtClean="0"/>
              <a:t>(t)</a:t>
            </a:r>
            <a:endParaRPr lang="en-US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5295365" y="1621584"/>
            <a:ext cx="35548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3 V cos(</a:t>
            </a:r>
            <a:r>
              <a:rPr lang="en-US" sz="3200" dirty="0" err="1" smtClean="0">
                <a:latin typeface="Symbol" panose="05050102010706020507" pitchFamily="18" charset="2"/>
              </a:rPr>
              <a:t>w</a:t>
            </a:r>
            <a:r>
              <a:rPr lang="en-US" sz="3200" dirty="0" err="1" smtClean="0"/>
              <a:t>t</a:t>
            </a:r>
            <a:r>
              <a:rPr lang="en-US" sz="3200" dirty="0" smtClean="0"/>
              <a:t> + 45 </a:t>
            </a:r>
            <a:r>
              <a:rPr lang="en-US" sz="3200" dirty="0" err="1" smtClean="0"/>
              <a:t>deg</a:t>
            </a:r>
            <a:r>
              <a:rPr lang="en-US" sz="3200" dirty="0" smtClean="0"/>
              <a:t>)</a:t>
            </a:r>
            <a:endParaRPr lang="en-US" sz="32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59760" y="0"/>
              <a:ext cx="8693280" cy="361368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8960" y="-16560"/>
                <a:ext cx="8717400" cy="3645720"/>
              </a:xfrm>
              <a:prstGeom prst="rect">
                <a:avLst/>
              </a:prstGeom>
            </p:spPr>
          </p:pic>
        </mc:Fallback>
      </mc:AlternateContent>
      <p:sp>
        <p:nvSpPr>
          <p:cNvPr id="6" name="TextBox 5"/>
          <p:cNvSpPr txBox="1"/>
          <p:nvPr/>
        </p:nvSpPr>
        <p:spPr>
          <a:xfrm>
            <a:off x="5447765" y="2066371"/>
            <a:ext cx="17716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f = 2 MHz</a:t>
            </a:r>
            <a:endParaRPr lang="en-US" sz="32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7" name="Ink 6"/>
              <p14:cNvContentPartPr/>
              <p14:nvPr/>
            </p14:nvContentPartPr>
            <p14:xfrm>
              <a:off x="763920" y="371160"/>
              <a:ext cx="7949160" cy="5851080"/>
            </p14:xfrm>
          </p:contentPart>
        </mc:Choice>
        <mc:Fallback>
          <p:pic>
            <p:nvPicPr>
              <p:cNvPr id="7" name="Ink 6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52040" y="361080"/>
                <a:ext cx="7971480" cy="5867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472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apacitors</a:t>
            </a:r>
            <a:endParaRPr lang="en-US" dirty="0"/>
          </a:p>
        </p:txBody>
      </p:sp>
      <p:grpSp>
        <p:nvGrpSpPr>
          <p:cNvPr id="3" name="Group 60"/>
          <p:cNvGrpSpPr/>
          <p:nvPr/>
        </p:nvGrpSpPr>
        <p:grpSpPr>
          <a:xfrm>
            <a:off x="1504950" y="1276349"/>
            <a:ext cx="457201" cy="1914526"/>
            <a:chOff x="1495425" y="1276349"/>
            <a:chExt cx="457201" cy="1914526"/>
          </a:xfrm>
        </p:grpSpPr>
        <p:grpSp>
          <p:nvGrpSpPr>
            <p:cNvPr id="4" name="Group 56"/>
            <p:cNvGrpSpPr/>
            <p:nvPr/>
          </p:nvGrpSpPr>
          <p:grpSpPr>
            <a:xfrm>
              <a:off x="1495425" y="1276349"/>
              <a:ext cx="457200" cy="1914525"/>
              <a:chOff x="1495425" y="1276349"/>
              <a:chExt cx="457200" cy="1914525"/>
            </a:xfrm>
          </p:grpSpPr>
          <p:cxnSp>
            <p:nvCxnSpPr>
              <p:cNvPr id="49" name="Straight Connector 48"/>
              <p:cNvCxnSpPr/>
              <p:nvPr/>
            </p:nvCxnSpPr>
            <p:spPr>
              <a:xfrm rot="5400000">
                <a:off x="766763" y="2462212"/>
                <a:ext cx="1457325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rot="5400000" flipH="1" flipV="1">
                <a:off x="1495425" y="1276349"/>
                <a:ext cx="4572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" name="Group 57"/>
            <p:cNvGrpSpPr/>
            <p:nvPr/>
          </p:nvGrpSpPr>
          <p:grpSpPr>
            <a:xfrm rot="10800000">
              <a:off x="1495426" y="1276350"/>
              <a:ext cx="457200" cy="1914525"/>
              <a:chOff x="1495425" y="1276349"/>
              <a:chExt cx="457200" cy="1914525"/>
            </a:xfrm>
          </p:grpSpPr>
          <p:cxnSp>
            <p:nvCxnSpPr>
              <p:cNvPr id="59" name="Straight Connector 58"/>
              <p:cNvCxnSpPr/>
              <p:nvPr/>
            </p:nvCxnSpPr>
            <p:spPr>
              <a:xfrm rot="5400000">
                <a:off x="766763" y="2462212"/>
                <a:ext cx="1457325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 rot="5400000" flipH="1" flipV="1">
                <a:off x="1495425" y="1276349"/>
                <a:ext cx="4572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" name="Group 61"/>
          <p:cNvGrpSpPr/>
          <p:nvPr/>
        </p:nvGrpSpPr>
        <p:grpSpPr>
          <a:xfrm>
            <a:off x="2105026" y="1143000"/>
            <a:ext cx="457201" cy="1914526"/>
            <a:chOff x="1495425" y="1276349"/>
            <a:chExt cx="457201" cy="1914526"/>
          </a:xfrm>
        </p:grpSpPr>
        <p:grpSp>
          <p:nvGrpSpPr>
            <p:cNvPr id="7" name="Group 56"/>
            <p:cNvGrpSpPr/>
            <p:nvPr/>
          </p:nvGrpSpPr>
          <p:grpSpPr>
            <a:xfrm>
              <a:off x="1495425" y="1276349"/>
              <a:ext cx="457200" cy="1914525"/>
              <a:chOff x="1495425" y="1276349"/>
              <a:chExt cx="457200" cy="1914525"/>
            </a:xfrm>
          </p:grpSpPr>
          <p:cxnSp>
            <p:nvCxnSpPr>
              <p:cNvPr id="67" name="Straight Connector 66"/>
              <p:cNvCxnSpPr/>
              <p:nvPr/>
            </p:nvCxnSpPr>
            <p:spPr>
              <a:xfrm rot="5400000">
                <a:off x="766763" y="2462212"/>
                <a:ext cx="1457325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67"/>
              <p:cNvCxnSpPr/>
              <p:nvPr/>
            </p:nvCxnSpPr>
            <p:spPr>
              <a:xfrm rot="5400000" flipH="1" flipV="1">
                <a:off x="1495425" y="1276349"/>
                <a:ext cx="4572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" name="Group 57"/>
            <p:cNvGrpSpPr/>
            <p:nvPr/>
          </p:nvGrpSpPr>
          <p:grpSpPr>
            <a:xfrm rot="10800000">
              <a:off x="1495426" y="1276350"/>
              <a:ext cx="457200" cy="1914525"/>
              <a:chOff x="1495425" y="1276349"/>
              <a:chExt cx="457200" cy="1914525"/>
            </a:xfrm>
          </p:grpSpPr>
          <p:cxnSp>
            <p:nvCxnSpPr>
              <p:cNvPr id="65" name="Straight Connector 64"/>
              <p:cNvCxnSpPr/>
              <p:nvPr/>
            </p:nvCxnSpPr>
            <p:spPr>
              <a:xfrm rot="5400000">
                <a:off x="766763" y="2462212"/>
                <a:ext cx="1457325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/>
              <p:cNvCxnSpPr/>
              <p:nvPr/>
            </p:nvCxnSpPr>
            <p:spPr>
              <a:xfrm rot="5400000" flipH="1" flipV="1">
                <a:off x="1495425" y="1276349"/>
                <a:ext cx="4572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" name="Group 69"/>
          <p:cNvGrpSpPr/>
          <p:nvPr/>
        </p:nvGrpSpPr>
        <p:grpSpPr>
          <a:xfrm rot="16200000">
            <a:off x="1830375" y="3512252"/>
            <a:ext cx="485775" cy="1488125"/>
            <a:chOff x="5172949" y="2484911"/>
            <a:chExt cx="485775" cy="1488125"/>
          </a:xfrm>
        </p:grpSpPr>
        <p:sp>
          <p:nvSpPr>
            <p:cNvPr id="71" name="Oval 70"/>
            <p:cNvSpPr/>
            <p:nvPr/>
          </p:nvSpPr>
          <p:spPr>
            <a:xfrm>
              <a:off x="5172949" y="2945982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Title 1"/>
            <p:cNvSpPr txBox="1">
              <a:spLocks/>
            </p:cNvSpPr>
            <p:nvPr/>
          </p:nvSpPr>
          <p:spPr>
            <a:xfrm>
              <a:off x="5296205" y="290718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92500" lnSpcReduction="20000"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73" name="Title 1"/>
            <p:cNvSpPr txBox="1">
              <a:spLocks/>
            </p:cNvSpPr>
            <p:nvPr/>
          </p:nvSpPr>
          <p:spPr>
            <a:xfrm>
              <a:off x="5296205" y="316617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74" name="Straight Connector 73"/>
            <p:cNvCxnSpPr/>
            <p:nvPr/>
          </p:nvCxnSpPr>
          <p:spPr>
            <a:xfrm rot="5400000" flipH="1" flipV="1">
              <a:off x="5148301" y="3702397"/>
              <a:ext cx="541279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rot="5400000" flipH="1" flipV="1">
              <a:off x="5185301" y="2715447"/>
              <a:ext cx="46107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0" name="Freeform 79"/>
          <p:cNvSpPr/>
          <p:nvPr/>
        </p:nvSpPr>
        <p:spPr>
          <a:xfrm>
            <a:off x="650081" y="2328863"/>
            <a:ext cx="864394" cy="1928812"/>
          </a:xfrm>
          <a:custGeom>
            <a:avLst/>
            <a:gdLst>
              <a:gd name="connsiteX0" fmla="*/ 692944 w 864394"/>
              <a:gd name="connsiteY0" fmla="*/ 1928812 h 1928812"/>
              <a:gd name="connsiteX1" fmla="*/ 221457 w 864394"/>
              <a:gd name="connsiteY1" fmla="*/ 1757362 h 1928812"/>
              <a:gd name="connsiteX2" fmla="*/ 7144 w 864394"/>
              <a:gd name="connsiteY2" fmla="*/ 964406 h 1928812"/>
              <a:gd name="connsiteX3" fmla="*/ 178594 w 864394"/>
              <a:gd name="connsiteY3" fmla="*/ 214312 h 1928812"/>
              <a:gd name="connsiteX4" fmla="*/ 864394 w 864394"/>
              <a:gd name="connsiteY4" fmla="*/ 0 h 19288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4394" h="1928812">
                <a:moveTo>
                  <a:pt x="692944" y="1928812"/>
                </a:moveTo>
                <a:cubicBezTo>
                  <a:pt x="514350" y="1923454"/>
                  <a:pt x="335757" y="1918096"/>
                  <a:pt x="221457" y="1757362"/>
                </a:cubicBezTo>
                <a:cubicBezTo>
                  <a:pt x="107157" y="1596628"/>
                  <a:pt x="14288" y="1221581"/>
                  <a:pt x="7144" y="964406"/>
                </a:cubicBezTo>
                <a:cubicBezTo>
                  <a:pt x="0" y="707231"/>
                  <a:pt x="35719" y="375046"/>
                  <a:pt x="178594" y="214312"/>
                </a:cubicBezTo>
                <a:cubicBezTo>
                  <a:pt x="321469" y="53578"/>
                  <a:pt x="592931" y="26789"/>
                  <a:pt x="864394" y="0"/>
                </a:cubicBez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Freeform 80"/>
          <p:cNvSpPr/>
          <p:nvPr/>
        </p:nvSpPr>
        <p:spPr>
          <a:xfrm flipH="1">
            <a:off x="2573558" y="2093119"/>
            <a:ext cx="864394" cy="2158152"/>
          </a:xfrm>
          <a:custGeom>
            <a:avLst/>
            <a:gdLst>
              <a:gd name="connsiteX0" fmla="*/ 692944 w 864394"/>
              <a:gd name="connsiteY0" fmla="*/ 1928812 h 1928812"/>
              <a:gd name="connsiteX1" fmla="*/ 221457 w 864394"/>
              <a:gd name="connsiteY1" fmla="*/ 1757362 h 1928812"/>
              <a:gd name="connsiteX2" fmla="*/ 7144 w 864394"/>
              <a:gd name="connsiteY2" fmla="*/ 964406 h 1928812"/>
              <a:gd name="connsiteX3" fmla="*/ 178594 w 864394"/>
              <a:gd name="connsiteY3" fmla="*/ 214312 h 1928812"/>
              <a:gd name="connsiteX4" fmla="*/ 864394 w 864394"/>
              <a:gd name="connsiteY4" fmla="*/ 0 h 19288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4394" h="1928812">
                <a:moveTo>
                  <a:pt x="692944" y="1928812"/>
                </a:moveTo>
                <a:cubicBezTo>
                  <a:pt x="514350" y="1923454"/>
                  <a:pt x="335757" y="1918096"/>
                  <a:pt x="221457" y="1757362"/>
                </a:cubicBezTo>
                <a:cubicBezTo>
                  <a:pt x="107157" y="1596628"/>
                  <a:pt x="14288" y="1221581"/>
                  <a:pt x="7144" y="964406"/>
                </a:cubicBezTo>
                <a:cubicBezTo>
                  <a:pt x="0" y="707231"/>
                  <a:pt x="35719" y="375046"/>
                  <a:pt x="178594" y="214312"/>
                </a:cubicBezTo>
                <a:cubicBezTo>
                  <a:pt x="321469" y="53578"/>
                  <a:pt x="592931" y="26789"/>
                  <a:pt x="864394" y="0"/>
                </a:cubicBez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Title 1"/>
          <p:cNvSpPr txBox="1">
            <a:spLocks/>
          </p:cNvSpPr>
          <p:nvPr/>
        </p:nvSpPr>
        <p:spPr>
          <a:xfrm>
            <a:off x="549120" y="1398207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+q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83" name="Title 1"/>
          <p:cNvSpPr txBox="1">
            <a:spLocks/>
          </p:cNvSpPr>
          <p:nvPr/>
        </p:nvSpPr>
        <p:spPr>
          <a:xfrm>
            <a:off x="2349279" y="1422436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-q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84" name="Title 1"/>
          <p:cNvSpPr txBox="1">
            <a:spLocks/>
          </p:cNvSpPr>
          <p:nvPr/>
        </p:nvSpPr>
        <p:spPr>
          <a:xfrm>
            <a:off x="1504951" y="4375946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267266" name="Object 2"/>
          <p:cNvGraphicFramePr>
            <a:graphicFrameLocks noChangeAspect="1"/>
          </p:cNvGraphicFramePr>
          <p:nvPr/>
        </p:nvGraphicFramePr>
        <p:xfrm>
          <a:off x="4645027" y="929980"/>
          <a:ext cx="1584702" cy="652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66" name="Equation" r:id="rId4" imgW="495000" imgH="203040" progId="Equation.3">
                  <p:embed/>
                </p:oleObj>
              </mc:Choice>
              <mc:Fallback>
                <p:oleObj name="Equation" r:id="rId4" imgW="495000" imgH="203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7" y="929980"/>
                        <a:ext cx="1584702" cy="6522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2"/>
          <p:cNvGraphicFramePr>
            <a:graphicFrameLocks noChangeAspect="1"/>
          </p:cNvGraphicFramePr>
          <p:nvPr/>
        </p:nvGraphicFramePr>
        <p:xfrm>
          <a:off x="4811713" y="1582211"/>
          <a:ext cx="1321751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67" name="Equation" r:id="rId6" imgW="482400" imgH="393480" progId="Equation.3">
                  <p:embed/>
                </p:oleObj>
              </mc:Choice>
              <mc:Fallback>
                <p:oleObj name="Equation" r:id="rId6" imgW="48240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3" y="1582211"/>
                        <a:ext cx="1321751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Rectangle 85"/>
          <p:cNvSpPr/>
          <p:nvPr/>
        </p:nvSpPr>
        <p:spPr>
          <a:xfrm>
            <a:off x="4073127" y="2664886"/>
            <a:ext cx="33929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Farads[F] = Coulombs/Volt [C]/[V] </a:t>
            </a:r>
          </a:p>
        </p:txBody>
      </p:sp>
      <p:sp>
        <p:nvSpPr>
          <p:cNvPr id="87" name="Rectangle 86"/>
          <p:cNvSpPr/>
          <p:nvPr/>
        </p:nvSpPr>
        <p:spPr>
          <a:xfrm>
            <a:off x="6546252" y="1745724"/>
            <a:ext cx="194290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=area</a:t>
            </a:r>
          </a:p>
          <a:p>
            <a:r>
              <a:rPr lang="en-US" dirty="0" smtClean="0"/>
              <a:t>d=plate separation</a:t>
            </a:r>
          </a:p>
        </p:txBody>
      </p:sp>
      <p:graphicFrame>
        <p:nvGraphicFramePr>
          <p:cNvPr id="88" name="Object 2"/>
          <p:cNvGraphicFramePr>
            <a:graphicFrameLocks noChangeAspect="1"/>
          </p:cNvGraphicFramePr>
          <p:nvPr/>
        </p:nvGraphicFramePr>
        <p:xfrm>
          <a:off x="4004469" y="3190348"/>
          <a:ext cx="361791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68" name="Equation" r:id="rId8" imgW="1320480" imgH="241200" progId="Equation.3">
                  <p:embed/>
                </p:oleObj>
              </mc:Choice>
              <mc:Fallback>
                <p:oleObj name="Equation" r:id="rId8" imgW="1320480" imgH="241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4469" y="3190348"/>
                        <a:ext cx="3617912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2"/>
          <p:cNvGraphicFramePr>
            <a:graphicFrameLocks noChangeAspect="1"/>
          </p:cNvGraphicFramePr>
          <p:nvPr/>
        </p:nvGraphicFramePr>
        <p:xfrm>
          <a:off x="3915569" y="3895198"/>
          <a:ext cx="13208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69" name="Equation" r:id="rId10" imgW="482400" imgH="228600" progId="Equation.3">
                  <p:embed/>
                </p:oleObj>
              </mc:Choice>
              <mc:Fallback>
                <p:oleObj name="Equation" r:id="rId10" imgW="4824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5569" y="3895198"/>
                        <a:ext cx="132080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2"/>
          <p:cNvGraphicFramePr>
            <a:graphicFrameLocks noChangeAspect="1"/>
          </p:cNvGraphicFramePr>
          <p:nvPr/>
        </p:nvGraphicFramePr>
        <p:xfrm>
          <a:off x="3836761" y="4893180"/>
          <a:ext cx="897400" cy="332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70" name="Equation" r:id="rId12" imgW="482400" imgH="177480" progId="Equation.3">
                  <p:embed/>
                </p:oleObj>
              </mc:Choice>
              <mc:Fallback>
                <p:oleObj name="Equation" r:id="rId12" imgW="482400" imgH="177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761" y="4893180"/>
                        <a:ext cx="897400" cy="3322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Box 90"/>
          <p:cNvSpPr txBox="1"/>
          <p:nvPr/>
        </p:nvSpPr>
        <p:spPr>
          <a:xfrm>
            <a:off x="3898295" y="4523848"/>
            <a:ext cx="21337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ielectric constant:</a:t>
            </a:r>
            <a:endParaRPr lang="en-US" dirty="0"/>
          </a:p>
        </p:txBody>
      </p:sp>
      <p:sp>
        <p:nvSpPr>
          <p:cNvPr id="92" name="TextBox 91"/>
          <p:cNvSpPr txBox="1"/>
          <p:nvPr/>
        </p:nvSpPr>
        <p:spPr>
          <a:xfrm>
            <a:off x="4734161" y="4893180"/>
            <a:ext cx="21337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iO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graphicFrame>
        <p:nvGraphicFramePr>
          <p:cNvPr id="93" name="Object 2"/>
          <p:cNvGraphicFramePr>
            <a:graphicFrameLocks noChangeAspect="1"/>
          </p:cNvGraphicFramePr>
          <p:nvPr/>
        </p:nvGraphicFramePr>
        <p:xfrm>
          <a:off x="3932902" y="5366811"/>
          <a:ext cx="8255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71" name="Equation" r:id="rId14" imgW="444240" imgH="177480" progId="Equation.3">
                  <p:embed/>
                </p:oleObj>
              </mc:Choice>
              <mc:Fallback>
                <p:oleObj name="Equation" r:id="rId14" imgW="444240" imgH="177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902" y="5366811"/>
                        <a:ext cx="8255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TextBox 93"/>
          <p:cNvSpPr txBox="1"/>
          <p:nvPr/>
        </p:nvSpPr>
        <p:spPr>
          <a:xfrm>
            <a:off x="4734161" y="5367604"/>
            <a:ext cx="21337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fO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cxnSp>
        <p:nvCxnSpPr>
          <p:cNvPr id="96" name="Straight Arrow Connector 95"/>
          <p:cNvCxnSpPr/>
          <p:nvPr/>
        </p:nvCxnSpPr>
        <p:spPr>
          <a:xfrm flipV="1">
            <a:off x="4073127" y="4338904"/>
            <a:ext cx="502842" cy="18494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/>
          <p:cNvCxnSpPr/>
          <p:nvPr/>
        </p:nvCxnSpPr>
        <p:spPr>
          <a:xfrm rot="10800000" flipH="1" flipV="1">
            <a:off x="6486214" y="5127029"/>
            <a:ext cx="56870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/>
          <p:cNvCxnSpPr/>
          <p:nvPr/>
        </p:nvCxnSpPr>
        <p:spPr>
          <a:xfrm rot="10800000" flipH="1" flipV="1">
            <a:off x="7207321" y="5123925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4" name="Title 1"/>
          <p:cNvSpPr txBox="1">
            <a:spLocks/>
          </p:cNvSpPr>
          <p:nvPr/>
        </p:nvSpPr>
        <p:spPr>
          <a:xfrm>
            <a:off x="6570105" y="4364014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10" name="Group 525"/>
          <p:cNvGrpSpPr/>
          <p:nvPr/>
        </p:nvGrpSpPr>
        <p:grpSpPr>
          <a:xfrm>
            <a:off x="6229729" y="4445062"/>
            <a:ext cx="706952" cy="559236"/>
            <a:chOff x="5620837" y="2038275"/>
            <a:chExt cx="706952" cy="559236"/>
          </a:xfrm>
        </p:grpSpPr>
        <p:cxnSp>
          <p:nvCxnSpPr>
            <p:cNvPr id="121" name="Straight Arrow Connector 120"/>
            <p:cNvCxnSpPr/>
            <p:nvPr/>
          </p:nvCxnSpPr>
          <p:spPr>
            <a:xfrm rot="10800000" flipH="1">
              <a:off x="5797097" y="2539225"/>
              <a:ext cx="26450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122" name="Title 1"/>
            <p:cNvSpPr txBox="1">
              <a:spLocks/>
            </p:cNvSpPr>
            <p:nvPr/>
          </p:nvSpPr>
          <p:spPr>
            <a:xfrm>
              <a:off x="5620837" y="2038275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err="1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cxnSp>
        <p:nvCxnSpPr>
          <p:cNvPr id="131" name="Straight Connector 130"/>
          <p:cNvCxnSpPr/>
          <p:nvPr/>
        </p:nvCxnSpPr>
        <p:spPr>
          <a:xfrm rot="16200000" flipH="1" flipV="1">
            <a:off x="6810671" y="5138463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/>
          <p:cNvCxnSpPr/>
          <p:nvPr/>
        </p:nvCxnSpPr>
        <p:spPr>
          <a:xfrm rot="16200000" flipH="1" flipV="1">
            <a:off x="6963071" y="5138463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3" name="TextBox 132"/>
          <p:cNvSpPr txBox="1"/>
          <p:nvPr/>
        </p:nvSpPr>
        <p:spPr>
          <a:xfrm>
            <a:off x="6636599" y="532734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134" name="TextBox 133"/>
          <p:cNvSpPr txBox="1"/>
          <p:nvPr/>
        </p:nvSpPr>
        <p:spPr>
          <a:xfrm>
            <a:off x="7338445" y="5327341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135" name="Title 1"/>
          <p:cNvSpPr txBox="1">
            <a:spLocks/>
          </p:cNvSpPr>
          <p:nvPr/>
        </p:nvSpPr>
        <p:spPr>
          <a:xfrm>
            <a:off x="6759092" y="5420568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1" name="Ink 10"/>
              <p14:cNvContentPartPr/>
              <p14:nvPr/>
            </p14:nvContentPartPr>
            <p14:xfrm>
              <a:off x="4376160" y="794160"/>
              <a:ext cx="4168080" cy="2910240"/>
            </p14:xfrm>
          </p:contentPart>
        </mc:Choice>
        <mc:Fallback>
          <p:pic>
            <p:nvPicPr>
              <p:cNvPr id="11" name="Ink 10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4366440" y="780120"/>
                <a:ext cx="4183920" cy="29325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899640" y="466200"/>
              <a:ext cx="8115840" cy="58417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94600" y="458640"/>
                <a:ext cx="8133480" cy="5864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62889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456560" y="293400"/>
              <a:ext cx="7066800" cy="50202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442520" y="279360"/>
                <a:ext cx="7088760" cy="5050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41624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30613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428682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3486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arallel Capacitors</a:t>
            </a:r>
            <a:endParaRPr lang="en-US" dirty="0"/>
          </a:p>
        </p:txBody>
      </p:sp>
      <p:grpSp>
        <p:nvGrpSpPr>
          <p:cNvPr id="7" name="Group 38"/>
          <p:cNvGrpSpPr/>
          <p:nvPr/>
        </p:nvGrpSpPr>
        <p:grpSpPr>
          <a:xfrm>
            <a:off x="287760" y="977620"/>
            <a:ext cx="485775" cy="1542982"/>
            <a:chOff x="288554" y="982686"/>
            <a:chExt cx="485775" cy="1542982"/>
          </a:xfrm>
        </p:grpSpPr>
        <p:sp>
          <p:nvSpPr>
            <p:cNvPr id="3" name="Oval 2"/>
            <p:cNvSpPr/>
            <p:nvPr/>
          </p:nvSpPr>
          <p:spPr>
            <a:xfrm>
              <a:off x="288554" y="1525577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" name="Straight Arrow Connector 3"/>
            <p:cNvCxnSpPr/>
            <p:nvPr/>
          </p:nvCxnSpPr>
          <p:spPr>
            <a:xfrm rot="5400000" flipH="1" flipV="1">
              <a:off x="374280" y="1749415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" name="Straight Connector 4"/>
            <p:cNvCxnSpPr>
              <a:stCxn id="3" idx="0"/>
            </p:cNvCxnSpPr>
            <p:nvPr/>
          </p:nvCxnSpPr>
          <p:spPr>
            <a:xfrm rot="5400000" flipH="1" flipV="1">
              <a:off x="259997" y="1254132"/>
              <a:ext cx="54289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>
              <a:stCxn id="3" idx="4"/>
            </p:cNvCxnSpPr>
            <p:nvPr/>
          </p:nvCxnSpPr>
          <p:spPr>
            <a:xfrm rot="5400000">
              <a:off x="274284" y="2268510"/>
              <a:ext cx="51431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39"/>
          <p:cNvGrpSpPr/>
          <p:nvPr/>
        </p:nvGrpSpPr>
        <p:grpSpPr>
          <a:xfrm>
            <a:off x="530648" y="934295"/>
            <a:ext cx="1443228" cy="1591374"/>
            <a:chOff x="530648" y="934295"/>
            <a:chExt cx="1443228" cy="1591374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530648" y="982686"/>
              <a:ext cx="121041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530648" y="2525669"/>
              <a:ext cx="121041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Group 33"/>
            <p:cNvGrpSpPr/>
            <p:nvPr/>
          </p:nvGrpSpPr>
          <p:grpSpPr>
            <a:xfrm>
              <a:off x="652387" y="982686"/>
              <a:ext cx="1321489" cy="1542982"/>
              <a:chOff x="1013912" y="1497002"/>
              <a:chExt cx="1321489" cy="1542982"/>
            </a:xfrm>
          </p:grpSpPr>
          <p:cxnSp>
            <p:nvCxnSpPr>
              <p:cNvPr id="11" name="Straight Connector 10"/>
              <p:cNvCxnSpPr/>
              <p:nvPr/>
            </p:nvCxnSpPr>
            <p:spPr>
              <a:xfrm rot="16200000" flipH="1" flipV="1">
                <a:off x="1818232" y="1984139"/>
                <a:ext cx="568707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rot="16200000" flipH="1" flipV="1">
                <a:off x="1861439" y="2665142"/>
                <a:ext cx="4885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Title 1"/>
              <p:cNvSpPr txBox="1">
                <a:spLocks/>
              </p:cNvSpPr>
              <p:nvPr/>
            </p:nvSpPr>
            <p:spPr>
              <a:xfrm>
                <a:off x="1013912" y="199267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baseline="-2500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cxnSp>
            <p:nvCxnSpPr>
              <p:cNvPr id="14" name="Straight Connector 13"/>
              <p:cNvCxnSpPr/>
              <p:nvPr/>
            </p:nvCxnSpPr>
            <p:spPr>
              <a:xfrm flipH="1" flipV="1">
                <a:off x="1846901" y="2268492"/>
                <a:ext cx="4885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flipH="1" flipV="1">
                <a:off x="1846901" y="2420892"/>
                <a:ext cx="4885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rot="5400000" flipH="1" flipV="1">
                <a:off x="2001195" y="1598394"/>
                <a:ext cx="202783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rot="5400000">
                <a:off x="2037289" y="2974688"/>
                <a:ext cx="130593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7" name="Straight Arrow Connector 36"/>
            <p:cNvCxnSpPr/>
            <p:nvPr/>
          </p:nvCxnSpPr>
          <p:spPr>
            <a:xfrm rot="16200000" flipH="1" flipV="1">
              <a:off x="1463258" y="1392532"/>
              <a:ext cx="26450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38" name="Title 1"/>
            <p:cNvSpPr txBox="1">
              <a:spLocks/>
            </p:cNvSpPr>
            <p:nvPr/>
          </p:nvSpPr>
          <p:spPr>
            <a:xfrm rot="16200000">
              <a:off x="1019906" y="1008153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17" name="Group 40"/>
          <p:cNvGrpSpPr/>
          <p:nvPr/>
        </p:nvGrpSpPr>
        <p:grpSpPr>
          <a:xfrm>
            <a:off x="1741060" y="929230"/>
            <a:ext cx="1443228" cy="1591374"/>
            <a:chOff x="530648" y="934295"/>
            <a:chExt cx="1443228" cy="1591374"/>
          </a:xfrm>
        </p:grpSpPr>
        <p:cxnSp>
          <p:nvCxnSpPr>
            <p:cNvPr id="42" name="Straight Connector 41"/>
            <p:cNvCxnSpPr/>
            <p:nvPr/>
          </p:nvCxnSpPr>
          <p:spPr>
            <a:xfrm>
              <a:off x="530648" y="982686"/>
              <a:ext cx="121041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530648" y="2525669"/>
              <a:ext cx="121041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" name="Group 33"/>
            <p:cNvGrpSpPr/>
            <p:nvPr/>
          </p:nvGrpSpPr>
          <p:grpSpPr>
            <a:xfrm>
              <a:off x="652387" y="982686"/>
              <a:ext cx="1321489" cy="1542982"/>
              <a:chOff x="1013912" y="1497002"/>
              <a:chExt cx="1321489" cy="1542982"/>
            </a:xfrm>
          </p:grpSpPr>
          <p:cxnSp>
            <p:nvCxnSpPr>
              <p:cNvPr id="47" name="Straight Connector 46"/>
              <p:cNvCxnSpPr/>
              <p:nvPr/>
            </p:nvCxnSpPr>
            <p:spPr>
              <a:xfrm rot="16200000" flipH="1" flipV="1">
                <a:off x="1818232" y="1984139"/>
                <a:ext cx="568707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 rot="16200000" flipH="1" flipV="1">
                <a:off x="1861439" y="2665142"/>
                <a:ext cx="4885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9" name="Title 1"/>
              <p:cNvSpPr txBox="1">
                <a:spLocks/>
              </p:cNvSpPr>
              <p:nvPr/>
            </p:nvSpPr>
            <p:spPr>
              <a:xfrm>
                <a:off x="1013912" y="199267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baseline="-2500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cxnSp>
            <p:nvCxnSpPr>
              <p:cNvPr id="50" name="Straight Connector 49"/>
              <p:cNvCxnSpPr/>
              <p:nvPr/>
            </p:nvCxnSpPr>
            <p:spPr>
              <a:xfrm flipH="1" flipV="1">
                <a:off x="1846901" y="2268492"/>
                <a:ext cx="4885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 flipH="1" flipV="1">
                <a:off x="1846901" y="2420892"/>
                <a:ext cx="4885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 rot="5400000" flipH="1" flipV="1">
                <a:off x="2001195" y="1598394"/>
                <a:ext cx="202783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rot="5400000">
                <a:off x="2037289" y="2974688"/>
                <a:ext cx="130593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5" name="Straight Arrow Connector 44"/>
            <p:cNvCxnSpPr/>
            <p:nvPr/>
          </p:nvCxnSpPr>
          <p:spPr>
            <a:xfrm rot="16200000" flipH="1" flipV="1">
              <a:off x="1463258" y="1392532"/>
              <a:ext cx="26450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46" name="Title 1"/>
            <p:cNvSpPr txBox="1">
              <a:spLocks/>
            </p:cNvSpPr>
            <p:nvPr/>
          </p:nvSpPr>
          <p:spPr>
            <a:xfrm rot="16200000">
              <a:off x="1019906" y="1008153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1" name="Group 53"/>
          <p:cNvGrpSpPr/>
          <p:nvPr/>
        </p:nvGrpSpPr>
        <p:grpSpPr>
          <a:xfrm>
            <a:off x="2954576" y="931479"/>
            <a:ext cx="1443228" cy="1591374"/>
            <a:chOff x="530648" y="934295"/>
            <a:chExt cx="1443228" cy="1591374"/>
          </a:xfrm>
        </p:grpSpPr>
        <p:cxnSp>
          <p:nvCxnSpPr>
            <p:cNvPr id="55" name="Straight Connector 54"/>
            <p:cNvCxnSpPr/>
            <p:nvPr/>
          </p:nvCxnSpPr>
          <p:spPr>
            <a:xfrm>
              <a:off x="530648" y="982686"/>
              <a:ext cx="121041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>
              <a:off x="530648" y="2525669"/>
              <a:ext cx="121041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2" name="Group 33"/>
            <p:cNvGrpSpPr/>
            <p:nvPr/>
          </p:nvGrpSpPr>
          <p:grpSpPr>
            <a:xfrm>
              <a:off x="652387" y="982686"/>
              <a:ext cx="1321489" cy="1542982"/>
              <a:chOff x="1013912" y="1497002"/>
              <a:chExt cx="1321489" cy="1542982"/>
            </a:xfrm>
          </p:grpSpPr>
          <p:cxnSp>
            <p:nvCxnSpPr>
              <p:cNvPr id="60" name="Straight Connector 59"/>
              <p:cNvCxnSpPr/>
              <p:nvPr/>
            </p:nvCxnSpPr>
            <p:spPr>
              <a:xfrm rot="16200000" flipH="1" flipV="1">
                <a:off x="1818232" y="1984139"/>
                <a:ext cx="568707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>
              <a:xfrm rot="16200000" flipH="1" flipV="1">
                <a:off x="1861439" y="2665142"/>
                <a:ext cx="4885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2" name="Title 1"/>
              <p:cNvSpPr txBox="1">
                <a:spLocks/>
              </p:cNvSpPr>
              <p:nvPr/>
            </p:nvSpPr>
            <p:spPr>
              <a:xfrm>
                <a:off x="1013912" y="199267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baseline="-2500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3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cxnSp>
            <p:nvCxnSpPr>
              <p:cNvPr id="63" name="Straight Connector 62"/>
              <p:cNvCxnSpPr/>
              <p:nvPr/>
            </p:nvCxnSpPr>
            <p:spPr>
              <a:xfrm flipH="1" flipV="1">
                <a:off x="1846901" y="2268492"/>
                <a:ext cx="4885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 flipH="1" flipV="1">
                <a:off x="1846901" y="2420892"/>
                <a:ext cx="4885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/>
              <p:cNvCxnSpPr/>
              <p:nvPr/>
            </p:nvCxnSpPr>
            <p:spPr>
              <a:xfrm rot="5400000" flipH="1" flipV="1">
                <a:off x="2001195" y="1598394"/>
                <a:ext cx="202783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/>
              <p:cNvCxnSpPr/>
              <p:nvPr/>
            </p:nvCxnSpPr>
            <p:spPr>
              <a:xfrm rot="5400000">
                <a:off x="2037289" y="2974688"/>
                <a:ext cx="130593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8" name="Straight Arrow Connector 57"/>
            <p:cNvCxnSpPr/>
            <p:nvPr/>
          </p:nvCxnSpPr>
          <p:spPr>
            <a:xfrm rot="16200000" flipH="1" flipV="1">
              <a:off x="1463258" y="1392532"/>
              <a:ext cx="26450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59" name="Title 1"/>
            <p:cNvSpPr txBox="1">
              <a:spLocks/>
            </p:cNvSpPr>
            <p:nvPr/>
          </p:nvSpPr>
          <p:spPr>
            <a:xfrm rot="16200000">
              <a:off x="1019906" y="1008153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3" name="Group 66"/>
          <p:cNvGrpSpPr/>
          <p:nvPr/>
        </p:nvGrpSpPr>
        <p:grpSpPr>
          <a:xfrm>
            <a:off x="4609721" y="931479"/>
            <a:ext cx="1443228" cy="1591374"/>
            <a:chOff x="530648" y="934295"/>
            <a:chExt cx="1443228" cy="1591374"/>
          </a:xfrm>
        </p:grpSpPr>
        <p:cxnSp>
          <p:nvCxnSpPr>
            <p:cNvPr id="68" name="Straight Connector 67"/>
            <p:cNvCxnSpPr/>
            <p:nvPr/>
          </p:nvCxnSpPr>
          <p:spPr>
            <a:xfrm>
              <a:off x="530648" y="982686"/>
              <a:ext cx="121041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>
              <a:off x="530648" y="2525669"/>
              <a:ext cx="121041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" name="Group 33"/>
            <p:cNvGrpSpPr/>
            <p:nvPr/>
          </p:nvGrpSpPr>
          <p:grpSpPr>
            <a:xfrm>
              <a:off x="652387" y="982686"/>
              <a:ext cx="1321489" cy="1542982"/>
              <a:chOff x="1013912" y="1497002"/>
              <a:chExt cx="1321489" cy="1542982"/>
            </a:xfrm>
          </p:grpSpPr>
          <p:cxnSp>
            <p:nvCxnSpPr>
              <p:cNvPr id="73" name="Straight Connector 72"/>
              <p:cNvCxnSpPr/>
              <p:nvPr/>
            </p:nvCxnSpPr>
            <p:spPr>
              <a:xfrm rot="16200000" flipH="1" flipV="1">
                <a:off x="1818232" y="1984139"/>
                <a:ext cx="568707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/>
              <p:cNvCxnSpPr/>
              <p:nvPr/>
            </p:nvCxnSpPr>
            <p:spPr>
              <a:xfrm rot="16200000" flipH="1" flipV="1">
                <a:off x="1861439" y="2665142"/>
                <a:ext cx="4885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" name="Title 1"/>
              <p:cNvSpPr txBox="1">
                <a:spLocks/>
              </p:cNvSpPr>
              <p:nvPr/>
            </p:nvSpPr>
            <p:spPr>
              <a:xfrm>
                <a:off x="1013912" y="199267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baseline="-2500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cxnSp>
            <p:nvCxnSpPr>
              <p:cNvPr id="76" name="Straight Connector 75"/>
              <p:cNvCxnSpPr/>
              <p:nvPr/>
            </p:nvCxnSpPr>
            <p:spPr>
              <a:xfrm flipH="1" flipV="1">
                <a:off x="1846901" y="2268492"/>
                <a:ext cx="4885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Connector 76"/>
              <p:cNvCxnSpPr/>
              <p:nvPr/>
            </p:nvCxnSpPr>
            <p:spPr>
              <a:xfrm flipH="1" flipV="1">
                <a:off x="1846901" y="2420892"/>
                <a:ext cx="4885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Connector 77"/>
              <p:cNvCxnSpPr/>
              <p:nvPr/>
            </p:nvCxnSpPr>
            <p:spPr>
              <a:xfrm rot="5400000" flipH="1" flipV="1">
                <a:off x="2001195" y="1598394"/>
                <a:ext cx="202783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8"/>
              <p:cNvCxnSpPr/>
              <p:nvPr/>
            </p:nvCxnSpPr>
            <p:spPr>
              <a:xfrm rot="5400000">
                <a:off x="2037289" y="2974688"/>
                <a:ext cx="130593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1" name="Straight Arrow Connector 70"/>
            <p:cNvCxnSpPr/>
            <p:nvPr/>
          </p:nvCxnSpPr>
          <p:spPr>
            <a:xfrm rot="16200000" flipH="1" flipV="1">
              <a:off x="1463258" y="1392532"/>
              <a:ext cx="26450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72" name="Title 1"/>
            <p:cNvSpPr txBox="1">
              <a:spLocks/>
            </p:cNvSpPr>
            <p:nvPr/>
          </p:nvSpPr>
          <p:spPr>
            <a:xfrm rot="16200000">
              <a:off x="1019906" y="1008153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err="1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i="1" baseline="-25000" dirty="0" err="1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cxnSp>
        <p:nvCxnSpPr>
          <p:cNvPr id="81" name="Straight Connector 80"/>
          <p:cNvCxnSpPr/>
          <p:nvPr/>
        </p:nvCxnSpPr>
        <p:spPr>
          <a:xfrm>
            <a:off x="4168092" y="982686"/>
            <a:ext cx="441629" cy="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>
            <a:off x="4176989" y="2520604"/>
            <a:ext cx="441629" cy="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5" name="Group 82"/>
          <p:cNvGrpSpPr/>
          <p:nvPr/>
        </p:nvGrpSpPr>
        <p:grpSpPr>
          <a:xfrm>
            <a:off x="7119173" y="920549"/>
            <a:ext cx="485775" cy="1542982"/>
            <a:chOff x="288554" y="982686"/>
            <a:chExt cx="485775" cy="1542982"/>
          </a:xfrm>
        </p:grpSpPr>
        <p:sp>
          <p:nvSpPr>
            <p:cNvPr id="84" name="Oval 83"/>
            <p:cNvSpPr/>
            <p:nvPr/>
          </p:nvSpPr>
          <p:spPr>
            <a:xfrm>
              <a:off x="288554" y="1525577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5" name="Straight Arrow Connector 84"/>
            <p:cNvCxnSpPr/>
            <p:nvPr/>
          </p:nvCxnSpPr>
          <p:spPr>
            <a:xfrm rot="5400000" flipH="1" flipV="1">
              <a:off x="374280" y="1749415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>
              <a:stCxn id="84" idx="0"/>
            </p:cNvCxnSpPr>
            <p:nvPr/>
          </p:nvCxnSpPr>
          <p:spPr>
            <a:xfrm rot="5400000" flipH="1" flipV="1">
              <a:off x="259997" y="1254132"/>
              <a:ext cx="54289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>
              <a:stCxn id="84" idx="4"/>
            </p:cNvCxnSpPr>
            <p:nvPr/>
          </p:nvCxnSpPr>
          <p:spPr>
            <a:xfrm rot="5400000">
              <a:off x="274284" y="2268510"/>
              <a:ext cx="51431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Group 87"/>
          <p:cNvGrpSpPr/>
          <p:nvPr/>
        </p:nvGrpSpPr>
        <p:grpSpPr>
          <a:xfrm>
            <a:off x="7362061" y="925615"/>
            <a:ext cx="1443228" cy="1542983"/>
            <a:chOff x="530648" y="982686"/>
            <a:chExt cx="1443228" cy="1542983"/>
          </a:xfrm>
        </p:grpSpPr>
        <p:cxnSp>
          <p:nvCxnSpPr>
            <p:cNvPr id="89" name="Straight Connector 88"/>
            <p:cNvCxnSpPr/>
            <p:nvPr/>
          </p:nvCxnSpPr>
          <p:spPr>
            <a:xfrm>
              <a:off x="530648" y="982686"/>
              <a:ext cx="121041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>
              <a:off x="530648" y="2525669"/>
              <a:ext cx="121041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7" name="Group 33"/>
            <p:cNvGrpSpPr/>
            <p:nvPr/>
          </p:nvGrpSpPr>
          <p:grpSpPr>
            <a:xfrm>
              <a:off x="861382" y="982686"/>
              <a:ext cx="1112494" cy="1542982"/>
              <a:chOff x="1222907" y="1497002"/>
              <a:chExt cx="1112494" cy="1542982"/>
            </a:xfrm>
          </p:grpSpPr>
          <p:cxnSp>
            <p:nvCxnSpPr>
              <p:cNvPr id="94" name="Straight Connector 93"/>
              <p:cNvCxnSpPr/>
              <p:nvPr/>
            </p:nvCxnSpPr>
            <p:spPr>
              <a:xfrm rot="16200000" flipH="1" flipV="1">
                <a:off x="1818232" y="1984139"/>
                <a:ext cx="568707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94"/>
              <p:cNvCxnSpPr/>
              <p:nvPr/>
            </p:nvCxnSpPr>
            <p:spPr>
              <a:xfrm rot="16200000" flipH="1" flipV="1">
                <a:off x="1861439" y="2665142"/>
                <a:ext cx="4885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6" name="Title 1"/>
              <p:cNvSpPr txBox="1">
                <a:spLocks/>
              </p:cNvSpPr>
              <p:nvPr/>
            </p:nvSpPr>
            <p:spPr>
              <a:xfrm rot="16200000">
                <a:off x="1013912" y="199267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err="1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baseline="-25000" dirty="0" err="1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equivalent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cxnSp>
            <p:nvCxnSpPr>
              <p:cNvPr id="97" name="Straight Connector 96"/>
              <p:cNvCxnSpPr/>
              <p:nvPr/>
            </p:nvCxnSpPr>
            <p:spPr>
              <a:xfrm flipH="1" flipV="1">
                <a:off x="1846901" y="2268492"/>
                <a:ext cx="4885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Connector 97"/>
              <p:cNvCxnSpPr/>
              <p:nvPr/>
            </p:nvCxnSpPr>
            <p:spPr>
              <a:xfrm flipH="1" flipV="1">
                <a:off x="1846901" y="2420892"/>
                <a:ext cx="4885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/>
              <p:cNvCxnSpPr/>
              <p:nvPr/>
            </p:nvCxnSpPr>
            <p:spPr>
              <a:xfrm rot="5400000" flipH="1" flipV="1">
                <a:off x="2001195" y="1598394"/>
                <a:ext cx="202783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Straight Connector 99"/>
              <p:cNvCxnSpPr/>
              <p:nvPr/>
            </p:nvCxnSpPr>
            <p:spPr>
              <a:xfrm rot="5400000">
                <a:off x="2037289" y="2974688"/>
                <a:ext cx="130593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01" name="Title 1"/>
          <p:cNvSpPr txBox="1">
            <a:spLocks/>
          </p:cNvSpPr>
          <p:nvPr/>
        </p:nvSpPr>
        <p:spPr>
          <a:xfrm>
            <a:off x="-249752" y="1417488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02" name="Title 1"/>
          <p:cNvSpPr txBox="1">
            <a:spLocks/>
          </p:cNvSpPr>
          <p:nvPr/>
        </p:nvSpPr>
        <p:spPr>
          <a:xfrm>
            <a:off x="6655904" y="1417487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6225235" y="1137675"/>
            <a:ext cx="64472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/>
              <a:t>=</a:t>
            </a:r>
            <a:endParaRPr lang="en-US" sz="7200" dirty="0"/>
          </a:p>
        </p:txBody>
      </p:sp>
      <p:sp>
        <p:nvSpPr>
          <p:cNvPr id="104" name="TextBox 103"/>
          <p:cNvSpPr txBox="1"/>
          <p:nvPr/>
        </p:nvSpPr>
        <p:spPr>
          <a:xfrm>
            <a:off x="6225235" y="585305"/>
            <a:ext cx="61266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FF0000"/>
                </a:solidFill>
              </a:rPr>
              <a:t>?</a:t>
            </a:r>
            <a:endParaRPr lang="en-US" sz="72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8" name="Ink 27"/>
              <p14:cNvContentPartPr/>
              <p14:nvPr/>
            </p14:nvContentPartPr>
            <p14:xfrm>
              <a:off x="1820160" y="3278160"/>
              <a:ext cx="5640840" cy="771480"/>
            </p14:xfrm>
          </p:contentPart>
        </mc:Choice>
        <mc:Fallback>
          <p:pic>
            <p:nvPicPr>
              <p:cNvPr id="28" name="Ink 27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806840" y="3266640"/>
                <a:ext cx="5665680" cy="7981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3486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eries Capacitors</a:t>
            </a:r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530648" y="2621793"/>
            <a:ext cx="535753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4106352" y="1096719"/>
            <a:ext cx="441629" cy="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" name="Group 87"/>
          <p:cNvGrpSpPr/>
          <p:nvPr/>
        </p:nvGrpSpPr>
        <p:grpSpPr>
          <a:xfrm>
            <a:off x="7362061" y="925615"/>
            <a:ext cx="1443228" cy="1542983"/>
            <a:chOff x="530648" y="982686"/>
            <a:chExt cx="1443228" cy="1542983"/>
          </a:xfrm>
        </p:grpSpPr>
        <p:cxnSp>
          <p:nvCxnSpPr>
            <p:cNvPr id="89" name="Straight Connector 88"/>
            <p:cNvCxnSpPr/>
            <p:nvPr/>
          </p:nvCxnSpPr>
          <p:spPr>
            <a:xfrm>
              <a:off x="530648" y="982686"/>
              <a:ext cx="121041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>
              <a:off x="530648" y="2525669"/>
              <a:ext cx="121041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" name="Group 33"/>
            <p:cNvGrpSpPr/>
            <p:nvPr/>
          </p:nvGrpSpPr>
          <p:grpSpPr>
            <a:xfrm>
              <a:off x="861382" y="982686"/>
              <a:ext cx="1112494" cy="1542982"/>
              <a:chOff x="1222907" y="1497002"/>
              <a:chExt cx="1112494" cy="1542982"/>
            </a:xfrm>
          </p:grpSpPr>
          <p:cxnSp>
            <p:nvCxnSpPr>
              <p:cNvPr id="94" name="Straight Connector 93"/>
              <p:cNvCxnSpPr/>
              <p:nvPr/>
            </p:nvCxnSpPr>
            <p:spPr>
              <a:xfrm rot="16200000" flipH="1" flipV="1">
                <a:off x="1818232" y="1984139"/>
                <a:ext cx="568707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94"/>
              <p:cNvCxnSpPr/>
              <p:nvPr/>
            </p:nvCxnSpPr>
            <p:spPr>
              <a:xfrm rot="16200000" flipH="1" flipV="1">
                <a:off x="1861439" y="2665142"/>
                <a:ext cx="4885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6" name="Title 1"/>
              <p:cNvSpPr txBox="1">
                <a:spLocks/>
              </p:cNvSpPr>
              <p:nvPr/>
            </p:nvSpPr>
            <p:spPr>
              <a:xfrm rot="16200000">
                <a:off x="1013912" y="199267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err="1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baseline="-25000" dirty="0" err="1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equivalent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cxnSp>
            <p:nvCxnSpPr>
              <p:cNvPr id="97" name="Straight Connector 96"/>
              <p:cNvCxnSpPr/>
              <p:nvPr/>
            </p:nvCxnSpPr>
            <p:spPr>
              <a:xfrm flipH="1" flipV="1">
                <a:off x="1846901" y="2268492"/>
                <a:ext cx="4885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Connector 97"/>
              <p:cNvCxnSpPr/>
              <p:nvPr/>
            </p:nvCxnSpPr>
            <p:spPr>
              <a:xfrm flipH="1" flipV="1">
                <a:off x="1846901" y="2420892"/>
                <a:ext cx="4885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/>
              <p:cNvCxnSpPr/>
              <p:nvPr/>
            </p:nvCxnSpPr>
            <p:spPr>
              <a:xfrm rot="5400000" flipH="1" flipV="1">
                <a:off x="2001195" y="1598394"/>
                <a:ext cx="202783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Straight Connector 99"/>
              <p:cNvCxnSpPr/>
              <p:nvPr/>
            </p:nvCxnSpPr>
            <p:spPr>
              <a:xfrm rot="5400000">
                <a:off x="2037289" y="2974688"/>
                <a:ext cx="130593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02" name="Title 1"/>
          <p:cNvSpPr txBox="1">
            <a:spLocks/>
          </p:cNvSpPr>
          <p:nvPr/>
        </p:nvSpPr>
        <p:spPr>
          <a:xfrm>
            <a:off x="6655904" y="1417487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noProof="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6225235" y="1137675"/>
            <a:ext cx="64472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/>
              <a:t>=</a:t>
            </a:r>
            <a:endParaRPr lang="en-US" sz="7200" dirty="0"/>
          </a:p>
        </p:txBody>
      </p:sp>
      <p:sp>
        <p:nvSpPr>
          <p:cNvPr id="104" name="TextBox 103"/>
          <p:cNvSpPr txBox="1"/>
          <p:nvPr/>
        </p:nvSpPr>
        <p:spPr>
          <a:xfrm>
            <a:off x="6225235" y="585305"/>
            <a:ext cx="61266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FF0000"/>
                </a:solidFill>
              </a:rPr>
              <a:t>?</a:t>
            </a:r>
            <a:endParaRPr lang="en-US" sz="7200" dirty="0">
              <a:solidFill>
                <a:srgbClr val="FF0000"/>
              </a:solidFill>
            </a:endParaRPr>
          </a:p>
        </p:txBody>
      </p:sp>
      <p:grpSp>
        <p:nvGrpSpPr>
          <p:cNvPr id="5" name="Group 124"/>
          <p:cNvGrpSpPr/>
          <p:nvPr/>
        </p:nvGrpSpPr>
        <p:grpSpPr>
          <a:xfrm>
            <a:off x="1102772" y="289986"/>
            <a:ext cx="1340199" cy="1550264"/>
            <a:chOff x="3253787" y="249866"/>
            <a:chExt cx="1340199" cy="1550264"/>
          </a:xfrm>
        </p:grpSpPr>
        <p:cxnSp>
          <p:nvCxnSpPr>
            <p:cNvPr id="126" name="Straight Connector 125"/>
            <p:cNvCxnSpPr/>
            <p:nvPr/>
          </p:nvCxnSpPr>
          <p:spPr>
            <a:xfrm rot="10800000" flipH="1" flipV="1">
              <a:off x="3253787" y="1050426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Connector 126"/>
            <p:cNvCxnSpPr/>
            <p:nvPr/>
          </p:nvCxnSpPr>
          <p:spPr>
            <a:xfrm rot="10800000" flipH="1" flipV="1">
              <a:off x="3974894" y="1047323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8" name="Title 1"/>
            <p:cNvSpPr txBox="1">
              <a:spLocks/>
            </p:cNvSpPr>
            <p:nvPr/>
          </p:nvSpPr>
          <p:spPr>
            <a:xfrm>
              <a:off x="3337678" y="249866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baseline="-250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129" name="Straight Connector 128"/>
            <p:cNvCxnSpPr/>
            <p:nvPr/>
          </p:nvCxnSpPr>
          <p:spPr>
            <a:xfrm rot="16200000" flipH="1" flipV="1">
              <a:off x="3578244" y="1061861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Connector 129"/>
            <p:cNvCxnSpPr/>
            <p:nvPr/>
          </p:nvCxnSpPr>
          <p:spPr>
            <a:xfrm rot="16200000" flipH="1" flipV="1">
              <a:off x="3730644" y="1061861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Connector 130"/>
            <p:cNvCxnSpPr/>
            <p:nvPr/>
          </p:nvCxnSpPr>
          <p:spPr>
            <a:xfrm>
              <a:off x="4463393" y="1047323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2" name="TextBox 131"/>
            <p:cNvSpPr txBox="1"/>
            <p:nvPr/>
          </p:nvSpPr>
          <p:spPr>
            <a:xfrm rot="5400000">
              <a:off x="3487787" y="11508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3974894" y="1137675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134" name="Title 1"/>
            <p:cNvSpPr txBox="1">
              <a:spLocks/>
            </p:cNvSpPr>
            <p:nvPr/>
          </p:nvSpPr>
          <p:spPr>
            <a:xfrm>
              <a:off x="3523140" y="1240894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6" name="Group 134"/>
          <p:cNvGrpSpPr/>
          <p:nvPr/>
        </p:nvGrpSpPr>
        <p:grpSpPr>
          <a:xfrm>
            <a:off x="2079077" y="289986"/>
            <a:ext cx="1340199" cy="1550264"/>
            <a:chOff x="3253787" y="249866"/>
            <a:chExt cx="1340199" cy="1550264"/>
          </a:xfrm>
        </p:grpSpPr>
        <p:cxnSp>
          <p:nvCxnSpPr>
            <p:cNvPr id="136" name="Straight Connector 135"/>
            <p:cNvCxnSpPr/>
            <p:nvPr/>
          </p:nvCxnSpPr>
          <p:spPr>
            <a:xfrm rot="10800000" flipH="1" flipV="1">
              <a:off x="3253787" y="1050426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Connector 136"/>
            <p:cNvCxnSpPr/>
            <p:nvPr/>
          </p:nvCxnSpPr>
          <p:spPr>
            <a:xfrm rot="10800000" flipH="1" flipV="1">
              <a:off x="3974894" y="1047323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8" name="Title 1"/>
            <p:cNvSpPr txBox="1">
              <a:spLocks/>
            </p:cNvSpPr>
            <p:nvPr/>
          </p:nvSpPr>
          <p:spPr>
            <a:xfrm>
              <a:off x="3337678" y="249866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baseline="-250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139" name="Straight Connector 138"/>
            <p:cNvCxnSpPr/>
            <p:nvPr/>
          </p:nvCxnSpPr>
          <p:spPr>
            <a:xfrm rot="16200000" flipH="1" flipV="1">
              <a:off x="3578244" y="1061861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Straight Connector 139"/>
            <p:cNvCxnSpPr/>
            <p:nvPr/>
          </p:nvCxnSpPr>
          <p:spPr>
            <a:xfrm rot="16200000" flipH="1" flipV="1">
              <a:off x="3730644" y="1061861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Straight Connector 140"/>
            <p:cNvCxnSpPr/>
            <p:nvPr/>
          </p:nvCxnSpPr>
          <p:spPr>
            <a:xfrm>
              <a:off x="4463393" y="1047323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2" name="TextBox 141"/>
            <p:cNvSpPr txBox="1"/>
            <p:nvPr/>
          </p:nvSpPr>
          <p:spPr>
            <a:xfrm rot="5400000">
              <a:off x="3487787" y="11508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143" name="TextBox 142"/>
            <p:cNvSpPr txBox="1"/>
            <p:nvPr/>
          </p:nvSpPr>
          <p:spPr>
            <a:xfrm>
              <a:off x="3974894" y="1137675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144" name="Title 1"/>
            <p:cNvSpPr txBox="1">
              <a:spLocks/>
            </p:cNvSpPr>
            <p:nvPr/>
          </p:nvSpPr>
          <p:spPr>
            <a:xfrm>
              <a:off x="3523140" y="1240894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cxnSp>
        <p:nvCxnSpPr>
          <p:cNvPr id="146" name="Straight Connector 145"/>
          <p:cNvCxnSpPr/>
          <p:nvPr/>
        </p:nvCxnSpPr>
        <p:spPr>
          <a:xfrm rot="10800000" flipH="1" flipV="1">
            <a:off x="3055382" y="1090546"/>
            <a:ext cx="56870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/>
          <p:cNvCxnSpPr/>
          <p:nvPr/>
        </p:nvCxnSpPr>
        <p:spPr>
          <a:xfrm>
            <a:off x="3776489" y="1087443"/>
            <a:ext cx="25519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8" name="Title 1"/>
          <p:cNvSpPr txBox="1">
            <a:spLocks/>
          </p:cNvSpPr>
          <p:nvPr/>
        </p:nvSpPr>
        <p:spPr>
          <a:xfrm>
            <a:off x="3139273" y="289986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149" name="Straight Connector 148"/>
          <p:cNvCxnSpPr/>
          <p:nvPr/>
        </p:nvCxnSpPr>
        <p:spPr>
          <a:xfrm rot="16200000" flipH="1" flipV="1">
            <a:off x="3379839" y="1101981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/>
          <p:cNvCxnSpPr/>
          <p:nvPr/>
        </p:nvCxnSpPr>
        <p:spPr>
          <a:xfrm rot="16200000" flipH="1" flipV="1">
            <a:off x="3532239" y="1101981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2" name="TextBox 151"/>
          <p:cNvSpPr txBox="1"/>
          <p:nvPr/>
        </p:nvSpPr>
        <p:spPr>
          <a:xfrm rot="5400000">
            <a:off x="3289382" y="119096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153" name="TextBox 152"/>
          <p:cNvSpPr txBox="1"/>
          <p:nvPr/>
        </p:nvSpPr>
        <p:spPr>
          <a:xfrm>
            <a:off x="3776489" y="1177795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154" name="Title 1"/>
          <p:cNvSpPr txBox="1">
            <a:spLocks/>
          </p:cNvSpPr>
          <p:nvPr/>
        </p:nvSpPr>
        <p:spPr>
          <a:xfrm>
            <a:off x="3324735" y="1281014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7" name="Group 154"/>
          <p:cNvGrpSpPr/>
          <p:nvPr/>
        </p:nvGrpSpPr>
        <p:grpSpPr>
          <a:xfrm>
            <a:off x="4547981" y="294971"/>
            <a:ext cx="1340199" cy="1550264"/>
            <a:chOff x="3253787" y="249866"/>
            <a:chExt cx="1340199" cy="1550264"/>
          </a:xfrm>
        </p:grpSpPr>
        <p:cxnSp>
          <p:nvCxnSpPr>
            <p:cNvPr id="156" name="Straight Connector 155"/>
            <p:cNvCxnSpPr/>
            <p:nvPr/>
          </p:nvCxnSpPr>
          <p:spPr>
            <a:xfrm rot="10800000" flipH="1" flipV="1">
              <a:off x="3253787" y="1050426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Straight Connector 156"/>
            <p:cNvCxnSpPr/>
            <p:nvPr/>
          </p:nvCxnSpPr>
          <p:spPr>
            <a:xfrm rot="10800000" flipH="1" flipV="1">
              <a:off x="3974894" y="1047323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8" name="Title 1"/>
            <p:cNvSpPr txBox="1">
              <a:spLocks/>
            </p:cNvSpPr>
            <p:nvPr/>
          </p:nvSpPr>
          <p:spPr>
            <a:xfrm>
              <a:off x="3337678" y="249866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baseline="-250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159" name="Straight Connector 158"/>
            <p:cNvCxnSpPr/>
            <p:nvPr/>
          </p:nvCxnSpPr>
          <p:spPr>
            <a:xfrm rot="16200000" flipH="1" flipV="1">
              <a:off x="3578244" y="1061861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Connector 159"/>
            <p:cNvCxnSpPr/>
            <p:nvPr/>
          </p:nvCxnSpPr>
          <p:spPr>
            <a:xfrm rot="16200000" flipH="1" flipV="1">
              <a:off x="3730644" y="1061861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Straight Connector 160"/>
            <p:cNvCxnSpPr/>
            <p:nvPr/>
          </p:nvCxnSpPr>
          <p:spPr>
            <a:xfrm>
              <a:off x="4463393" y="1047323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2" name="TextBox 161"/>
            <p:cNvSpPr txBox="1"/>
            <p:nvPr/>
          </p:nvSpPr>
          <p:spPr>
            <a:xfrm rot="5400000">
              <a:off x="3487787" y="11508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163" name="TextBox 162"/>
            <p:cNvSpPr txBox="1"/>
            <p:nvPr/>
          </p:nvSpPr>
          <p:spPr>
            <a:xfrm>
              <a:off x="3974894" y="1137675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164" name="Title 1"/>
            <p:cNvSpPr txBox="1">
              <a:spLocks/>
            </p:cNvSpPr>
            <p:nvPr/>
          </p:nvSpPr>
          <p:spPr>
            <a:xfrm>
              <a:off x="3523140" y="1240894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cxnSp>
        <p:nvCxnSpPr>
          <p:cNvPr id="172" name="Straight Connector 171"/>
          <p:cNvCxnSpPr/>
          <p:nvPr/>
        </p:nvCxnSpPr>
        <p:spPr>
          <a:xfrm rot="5400000">
            <a:off x="5128176" y="1856723"/>
            <a:ext cx="152000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8" name="Group 175"/>
          <p:cNvGrpSpPr/>
          <p:nvPr/>
        </p:nvGrpSpPr>
        <p:grpSpPr>
          <a:xfrm>
            <a:off x="288554" y="1128602"/>
            <a:ext cx="485775" cy="1488125"/>
            <a:chOff x="5172949" y="2484911"/>
            <a:chExt cx="485775" cy="1488125"/>
          </a:xfrm>
        </p:grpSpPr>
        <p:sp>
          <p:nvSpPr>
            <p:cNvPr id="177" name="Oval 176"/>
            <p:cNvSpPr/>
            <p:nvPr/>
          </p:nvSpPr>
          <p:spPr>
            <a:xfrm>
              <a:off x="5172949" y="2945982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8" name="Title 1"/>
            <p:cNvSpPr txBox="1">
              <a:spLocks/>
            </p:cNvSpPr>
            <p:nvPr/>
          </p:nvSpPr>
          <p:spPr>
            <a:xfrm>
              <a:off x="5296205" y="290718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92500" lnSpcReduction="20000"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79" name="Title 1"/>
            <p:cNvSpPr txBox="1">
              <a:spLocks/>
            </p:cNvSpPr>
            <p:nvPr/>
          </p:nvSpPr>
          <p:spPr>
            <a:xfrm>
              <a:off x="5296205" y="316617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180" name="Straight Connector 179"/>
            <p:cNvCxnSpPr/>
            <p:nvPr/>
          </p:nvCxnSpPr>
          <p:spPr>
            <a:xfrm rot="5400000" flipH="1" flipV="1">
              <a:off x="5148301" y="3702397"/>
              <a:ext cx="541279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Straight Connector 180"/>
            <p:cNvCxnSpPr/>
            <p:nvPr/>
          </p:nvCxnSpPr>
          <p:spPr>
            <a:xfrm rot="5400000" flipH="1" flipV="1">
              <a:off x="5185301" y="2715447"/>
              <a:ext cx="46107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83" name="Straight Connector 182"/>
          <p:cNvCxnSpPr/>
          <p:nvPr/>
        </p:nvCxnSpPr>
        <p:spPr>
          <a:xfrm rot="10800000">
            <a:off x="534545" y="1087442"/>
            <a:ext cx="56822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Connector 184"/>
          <p:cNvCxnSpPr/>
          <p:nvPr/>
        </p:nvCxnSpPr>
        <p:spPr>
          <a:xfrm rot="5400000" flipH="1" flipV="1">
            <a:off x="514067" y="1117197"/>
            <a:ext cx="4095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4" name="Oval 193"/>
          <p:cNvSpPr/>
          <p:nvPr/>
        </p:nvSpPr>
        <p:spPr>
          <a:xfrm>
            <a:off x="7119968" y="1414113"/>
            <a:ext cx="485775" cy="485775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5" name="Title 1"/>
          <p:cNvSpPr txBox="1">
            <a:spLocks/>
          </p:cNvSpPr>
          <p:nvPr/>
        </p:nvSpPr>
        <p:spPr>
          <a:xfrm>
            <a:off x="7243224" y="1375318"/>
            <a:ext cx="239263" cy="3061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0000"/>
                </a:solidFill>
              </a:rPr>
              <a:t>+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96" name="Title 1"/>
          <p:cNvSpPr txBox="1">
            <a:spLocks/>
          </p:cNvSpPr>
          <p:nvPr/>
        </p:nvSpPr>
        <p:spPr>
          <a:xfrm>
            <a:off x="7243224" y="1634308"/>
            <a:ext cx="239263" cy="30610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0000"/>
                </a:solidFill>
              </a:rPr>
              <a:t>-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97" name="Straight Connector 196"/>
          <p:cNvCxnSpPr/>
          <p:nvPr/>
        </p:nvCxnSpPr>
        <p:spPr>
          <a:xfrm rot="5400000" flipH="1" flipV="1">
            <a:off x="7060152" y="2162789"/>
            <a:ext cx="61161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Connector 197"/>
          <p:cNvCxnSpPr/>
          <p:nvPr/>
        </p:nvCxnSpPr>
        <p:spPr>
          <a:xfrm rot="5400000" flipH="1" flipV="1">
            <a:off x="7118607" y="1169865"/>
            <a:ext cx="48849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1" name="Title 1"/>
          <p:cNvSpPr txBox="1">
            <a:spLocks/>
          </p:cNvSpPr>
          <p:nvPr/>
        </p:nvSpPr>
        <p:spPr>
          <a:xfrm>
            <a:off x="-249752" y="1506016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10" name="Ink 9"/>
              <p14:cNvContentPartPr/>
              <p14:nvPr/>
            </p14:nvContentPartPr>
            <p14:xfrm>
              <a:off x="1338840" y="3367080"/>
              <a:ext cx="6209640" cy="750240"/>
            </p14:xfrm>
          </p:contentPart>
        </mc:Choice>
        <mc:Fallback>
          <p:pic>
            <p:nvPicPr>
              <p:cNvPr id="10" name="Ink 9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323360" y="3351600"/>
                <a:ext cx="6234480" cy="777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RC circuit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013912" y="890546"/>
            <a:ext cx="18213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d V(t), q(t), </a:t>
            </a:r>
            <a:r>
              <a:rPr lang="en-US" dirty="0" err="1" smtClean="0"/>
              <a:t>i</a:t>
            </a:r>
            <a:r>
              <a:rPr lang="en-US" dirty="0" smtClean="0"/>
              <a:t>(t)</a:t>
            </a:r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892173" y="1497002"/>
            <a:ext cx="121041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892173" y="3039985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" name="Group 33"/>
          <p:cNvGrpSpPr/>
          <p:nvPr/>
        </p:nvGrpSpPr>
        <p:grpSpPr>
          <a:xfrm>
            <a:off x="1013912" y="1497002"/>
            <a:ext cx="2028441" cy="1542982"/>
            <a:chOff x="1013912" y="1497002"/>
            <a:chExt cx="2028441" cy="1542982"/>
          </a:xfrm>
        </p:grpSpPr>
        <p:cxnSp>
          <p:nvCxnSpPr>
            <p:cNvPr id="11" name="Straight Connector 10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14" name="Straight Connector 13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18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19" name="Straight Connector 18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449"/>
          <p:cNvGrpSpPr/>
          <p:nvPr/>
        </p:nvGrpSpPr>
        <p:grpSpPr>
          <a:xfrm>
            <a:off x="306654" y="1497007"/>
            <a:ext cx="670686" cy="1542982"/>
            <a:chOff x="785404" y="1743242"/>
            <a:chExt cx="670686" cy="1542982"/>
          </a:xfrm>
        </p:grpSpPr>
        <p:sp>
          <p:nvSpPr>
            <p:cNvPr id="24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5" name="Group 405"/>
            <p:cNvGrpSpPr/>
            <p:nvPr/>
          </p:nvGrpSpPr>
          <p:grpSpPr>
            <a:xfrm rot="5400000">
              <a:off x="604256" y="2434389"/>
              <a:ext cx="1542982" cy="160687"/>
              <a:chOff x="1809818" y="1385407"/>
              <a:chExt cx="1542982" cy="160687"/>
            </a:xfrm>
          </p:grpSpPr>
          <p:cxnSp>
            <p:nvCxnSpPr>
              <p:cNvPr id="26" name="Straight Connector 25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6" name="Ink 5"/>
              <p14:cNvContentPartPr/>
              <p14:nvPr/>
            </p14:nvContentPartPr>
            <p14:xfrm>
              <a:off x="3675600" y="1087560"/>
              <a:ext cx="4928760" cy="106056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665880" y="1076040"/>
                <a:ext cx="4950360" cy="10818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RC problem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06653" y="890546"/>
            <a:ext cx="28382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Students) Find V(t) for t&gt;0.</a:t>
            </a:r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687769" y="4733528"/>
            <a:ext cx="319843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" name="Group 449"/>
          <p:cNvGrpSpPr/>
          <p:nvPr/>
        </p:nvGrpSpPr>
        <p:grpSpPr>
          <a:xfrm>
            <a:off x="2114400" y="1457593"/>
            <a:ext cx="670686" cy="1542982"/>
            <a:chOff x="785404" y="1743242"/>
            <a:chExt cx="670686" cy="1542982"/>
          </a:xfrm>
        </p:grpSpPr>
        <p:sp>
          <p:nvSpPr>
            <p:cNvPr id="24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noProof="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1 k</a:t>
              </a:r>
              <a:r>
                <a:rPr lang="en-US" noProof="0" dirty="0" smtClean="0">
                  <a:solidFill>
                    <a:srgbClr val="00B050"/>
                  </a:solidFill>
                  <a:latin typeface="Symbol" pitchFamily="18" charset="2"/>
                  <a:cs typeface="Times New Roman" pitchFamily="18" charset="0"/>
                </a:rPr>
                <a:t>W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Symbol" pitchFamily="18" charset="2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4" name="Group 405"/>
            <p:cNvGrpSpPr/>
            <p:nvPr/>
          </p:nvGrpSpPr>
          <p:grpSpPr>
            <a:xfrm rot="5400000">
              <a:off x="604256" y="2434389"/>
              <a:ext cx="1542982" cy="160687"/>
              <a:chOff x="1809818" y="1385407"/>
              <a:chExt cx="1542982" cy="160687"/>
            </a:xfrm>
          </p:grpSpPr>
          <p:cxnSp>
            <p:nvCxnSpPr>
              <p:cNvPr id="26" name="Straight Connector 25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" name="Group 33"/>
          <p:cNvGrpSpPr/>
          <p:nvPr/>
        </p:nvGrpSpPr>
        <p:grpSpPr>
          <a:xfrm>
            <a:off x="2784381" y="3170776"/>
            <a:ext cx="1321489" cy="1542982"/>
            <a:chOff x="1013912" y="1497002"/>
            <a:chExt cx="1321489" cy="1542982"/>
          </a:xfrm>
        </p:grpSpPr>
        <p:cxnSp>
          <p:nvCxnSpPr>
            <p:cNvPr id="49" name="Straight Connector 48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noProof="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3 </a:t>
              </a:r>
              <a:r>
                <a:rPr lang="en-US" noProof="0" dirty="0" smtClean="0">
                  <a:solidFill>
                    <a:srgbClr val="00B050"/>
                  </a:solidFill>
                  <a:latin typeface="Symbol" pitchFamily="18" charset="2"/>
                  <a:cs typeface="Times New Roman" pitchFamily="18" charset="0"/>
                </a:rPr>
                <a:t>m</a:t>
              </a:r>
              <a:r>
                <a:rPr lang="en-US" noProof="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52" name="Straight Connector 51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449"/>
          <p:cNvGrpSpPr/>
          <p:nvPr/>
        </p:nvGrpSpPr>
        <p:grpSpPr>
          <a:xfrm>
            <a:off x="2114401" y="2869977"/>
            <a:ext cx="670686" cy="1542982"/>
            <a:chOff x="785404" y="1743242"/>
            <a:chExt cx="670686" cy="1542982"/>
          </a:xfrm>
        </p:grpSpPr>
        <p:sp>
          <p:nvSpPr>
            <p:cNvPr id="60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lang="en-US" noProof="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k</a:t>
              </a:r>
              <a:r>
                <a:rPr lang="en-US" noProof="0" dirty="0" smtClean="0">
                  <a:solidFill>
                    <a:srgbClr val="00B050"/>
                  </a:solidFill>
                  <a:latin typeface="Symbol" pitchFamily="18" charset="2"/>
                  <a:cs typeface="Times New Roman" pitchFamily="18" charset="0"/>
                </a:rPr>
                <a:t>W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Symbol" pitchFamily="18" charset="2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16" name="Group 405"/>
            <p:cNvGrpSpPr/>
            <p:nvPr/>
          </p:nvGrpSpPr>
          <p:grpSpPr>
            <a:xfrm rot="5400000">
              <a:off x="604258" y="2434391"/>
              <a:ext cx="1542982" cy="160687"/>
              <a:chOff x="1809818" y="1385407"/>
              <a:chExt cx="1542982" cy="160687"/>
            </a:xfrm>
          </p:grpSpPr>
          <p:cxnSp>
            <p:nvCxnSpPr>
              <p:cNvPr id="62" name="Straight Connector 61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67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68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71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75" name="Straight Connector 74"/>
          <p:cNvCxnSpPr/>
          <p:nvPr/>
        </p:nvCxnSpPr>
        <p:spPr>
          <a:xfrm>
            <a:off x="1881600" y="1457722"/>
            <a:ext cx="82368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 rot="5400000" flipH="1" flipV="1">
            <a:off x="2552881" y="4565361"/>
            <a:ext cx="30479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4" name="Oval 73"/>
          <p:cNvSpPr/>
          <p:nvPr/>
        </p:nvSpPr>
        <p:spPr>
          <a:xfrm>
            <a:off x="457200" y="1990090"/>
            <a:ext cx="485775" cy="485775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Title 1"/>
          <p:cNvSpPr txBox="1">
            <a:spLocks/>
          </p:cNvSpPr>
          <p:nvPr/>
        </p:nvSpPr>
        <p:spPr>
          <a:xfrm>
            <a:off x="580456" y="1951295"/>
            <a:ext cx="239263" cy="3061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0000"/>
                </a:solidFill>
              </a:rPr>
              <a:t>+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8" name="Title 1"/>
          <p:cNvSpPr txBox="1">
            <a:spLocks/>
          </p:cNvSpPr>
          <p:nvPr/>
        </p:nvSpPr>
        <p:spPr>
          <a:xfrm>
            <a:off x="580456" y="2210285"/>
            <a:ext cx="239263" cy="30610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0000"/>
                </a:solidFill>
              </a:rPr>
              <a:t>-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80" name="Straight Connector 79"/>
          <p:cNvCxnSpPr/>
          <p:nvPr/>
        </p:nvCxnSpPr>
        <p:spPr>
          <a:xfrm flipV="1">
            <a:off x="703192" y="2475867"/>
            <a:ext cx="0" cy="230896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 rot="5400000" flipH="1" flipV="1">
            <a:off x="469552" y="1759555"/>
            <a:ext cx="46107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 rot="10800000">
            <a:off x="703191" y="1487859"/>
            <a:ext cx="56822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 rot="5400000" flipH="1" flipV="1">
            <a:off x="682713" y="1517614"/>
            <a:ext cx="4095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>
            <a:off x="2704566" y="3164933"/>
            <a:ext cx="115252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 flipV="1">
            <a:off x="1271419" y="1315429"/>
            <a:ext cx="346842" cy="17428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130932" y="1697573"/>
            <a:ext cx="486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 V</a:t>
            </a:r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5" name="Ink 4"/>
              <p14:cNvContentPartPr/>
              <p14:nvPr/>
            </p14:nvContentPartPr>
            <p14:xfrm>
              <a:off x="1333800" y="862920"/>
              <a:ext cx="7813440" cy="516888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319760" y="852480"/>
                <a:ext cx="7837920" cy="51948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09816"/>
          </a:xfrm>
        </p:spPr>
        <p:txBody>
          <a:bodyPr/>
          <a:lstStyle/>
          <a:p>
            <a:r>
              <a:rPr lang="en-US" dirty="0" smtClean="0"/>
              <a:t>Inductors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 rot="16200000">
            <a:off x="1265496" y="841386"/>
            <a:ext cx="299055" cy="1491706"/>
            <a:chOff x="2599211" y="4506635"/>
            <a:chExt cx="378996" cy="1890454"/>
          </a:xfrm>
        </p:grpSpPr>
        <p:cxnSp>
          <p:nvCxnSpPr>
            <p:cNvPr id="4" name="Straight Connector 3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7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20" name="Arc 19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Arc 20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18" name="Arc 17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" name="Arc 18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9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16" name="Arc 15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" name="Arc 16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14" name="Arc 13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" name="Arc 14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1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12" name="Arc 11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Arc 12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6" name="Straight Connector 5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Title 1"/>
          <p:cNvSpPr txBox="1">
            <a:spLocks/>
          </p:cNvSpPr>
          <p:nvPr/>
        </p:nvSpPr>
        <p:spPr>
          <a:xfrm>
            <a:off x="6486892" y="6591085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49" name="Object 2"/>
          <p:cNvGraphicFramePr>
            <a:graphicFrameLocks noChangeAspect="1"/>
          </p:cNvGraphicFramePr>
          <p:nvPr/>
        </p:nvGraphicFramePr>
        <p:xfrm flipH="1">
          <a:off x="457200" y="2301626"/>
          <a:ext cx="1560197" cy="1079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27" name="Equation" r:id="rId4" imgW="571320" imgH="393480" progId="Equation.3">
                  <p:embed/>
                </p:oleObj>
              </mc:Choice>
              <mc:Fallback>
                <p:oleObj name="Equation" r:id="rId4" imgW="57132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457200" y="2301626"/>
                        <a:ext cx="1560197" cy="10794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50"/>
          <p:cNvSpPr/>
          <p:nvPr/>
        </p:nvSpPr>
        <p:spPr>
          <a:xfrm>
            <a:off x="3592524" y="2656664"/>
            <a:ext cx="10370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Henry[H]</a:t>
            </a:r>
          </a:p>
        </p:txBody>
      </p:sp>
      <p:sp>
        <p:nvSpPr>
          <p:cNvPr id="52" name="Rectangle 51"/>
          <p:cNvSpPr/>
          <p:nvPr/>
        </p:nvSpPr>
        <p:spPr>
          <a:xfrm>
            <a:off x="5632661" y="1095674"/>
            <a:ext cx="1770036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=area</a:t>
            </a:r>
          </a:p>
          <a:p>
            <a:r>
              <a:rPr lang="en-US" dirty="0" smtClean="0"/>
              <a:t>l=wire length</a:t>
            </a:r>
          </a:p>
          <a:p>
            <a:r>
              <a:rPr lang="en-US" dirty="0" smtClean="0"/>
              <a:t>N = # of turns</a:t>
            </a:r>
          </a:p>
          <a:p>
            <a:r>
              <a:rPr lang="en-US" dirty="0" smtClean="0">
                <a:latin typeface="Symbol" pitchFamily="18" charset="2"/>
              </a:rPr>
              <a:t>m</a:t>
            </a:r>
            <a:r>
              <a:rPr lang="en-US" dirty="0" smtClean="0"/>
              <a:t> = 4 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/>
              <a:t> 10</a:t>
            </a:r>
            <a:r>
              <a:rPr lang="en-US" baseline="30000" dirty="0" smtClean="0"/>
              <a:t>-6</a:t>
            </a:r>
            <a:r>
              <a:rPr lang="en-US" dirty="0" smtClean="0"/>
              <a:t> H/m</a:t>
            </a:r>
          </a:p>
        </p:txBody>
      </p:sp>
      <p:sp>
        <p:nvSpPr>
          <p:cNvPr id="63" name="Title 1"/>
          <p:cNvSpPr txBox="1">
            <a:spLocks/>
          </p:cNvSpPr>
          <p:nvPr/>
        </p:nvSpPr>
        <p:spPr>
          <a:xfrm>
            <a:off x="822697" y="680213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22" name="Group 525"/>
          <p:cNvGrpSpPr/>
          <p:nvPr/>
        </p:nvGrpSpPr>
        <p:grpSpPr>
          <a:xfrm>
            <a:off x="536495" y="761261"/>
            <a:ext cx="706952" cy="559236"/>
            <a:chOff x="5620837" y="2038275"/>
            <a:chExt cx="706952" cy="559236"/>
          </a:xfrm>
        </p:grpSpPr>
        <p:cxnSp>
          <p:nvCxnSpPr>
            <p:cNvPr id="65" name="Straight Arrow Connector 64"/>
            <p:cNvCxnSpPr/>
            <p:nvPr/>
          </p:nvCxnSpPr>
          <p:spPr>
            <a:xfrm rot="10800000" flipH="1">
              <a:off x="5797097" y="2539225"/>
              <a:ext cx="26450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66" name="Title 1"/>
            <p:cNvSpPr txBox="1">
              <a:spLocks/>
            </p:cNvSpPr>
            <p:nvPr/>
          </p:nvSpPr>
          <p:spPr>
            <a:xfrm>
              <a:off x="5620837" y="2038275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err="1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sp>
        <p:nvSpPr>
          <p:cNvPr id="69" name="TextBox 68"/>
          <p:cNvSpPr txBox="1"/>
          <p:nvPr/>
        </p:nvSpPr>
        <p:spPr>
          <a:xfrm>
            <a:off x="889191" y="164354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70" name="TextBox 69"/>
          <p:cNvSpPr txBox="1"/>
          <p:nvPr/>
        </p:nvSpPr>
        <p:spPr>
          <a:xfrm>
            <a:off x="1591037" y="1643540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71" name="Title 1"/>
          <p:cNvSpPr txBox="1">
            <a:spLocks/>
          </p:cNvSpPr>
          <p:nvPr/>
        </p:nvSpPr>
        <p:spPr>
          <a:xfrm>
            <a:off x="1011684" y="1736767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72" name="Object 2"/>
          <p:cNvGraphicFramePr>
            <a:graphicFrameLocks noChangeAspect="1"/>
          </p:cNvGraphicFramePr>
          <p:nvPr/>
        </p:nvGraphicFramePr>
        <p:xfrm>
          <a:off x="3112132" y="1095674"/>
          <a:ext cx="1965070" cy="1205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28" name="Equation" r:id="rId6" imgW="685800" imgH="419040" progId="Equation.3">
                  <p:embed/>
                </p:oleObj>
              </mc:Choice>
              <mc:Fallback>
                <p:oleObj name="Equation" r:id="rId6" imgW="68580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2132" y="1095674"/>
                        <a:ext cx="1965070" cy="12059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2"/>
          <p:cNvGraphicFramePr>
            <a:graphicFrameLocks noChangeAspect="1"/>
          </p:cNvGraphicFramePr>
          <p:nvPr/>
        </p:nvGraphicFramePr>
        <p:xfrm flipH="1">
          <a:off x="1337487" y="4436828"/>
          <a:ext cx="47863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29" name="Equation" r:id="rId8" imgW="1752480" imgH="393480" progId="Equation.3">
                  <p:embed/>
                </p:oleObj>
              </mc:Choice>
              <mc:Fallback>
                <p:oleObj name="Equation" r:id="rId8" imgW="175248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1337487" y="4436828"/>
                        <a:ext cx="4786313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3" name="Ink 22"/>
              <p14:cNvContentPartPr/>
              <p14:nvPr/>
            </p14:nvContentPartPr>
            <p14:xfrm>
              <a:off x="359640" y="984600"/>
              <a:ext cx="8586720" cy="5331600"/>
            </p14:xfrm>
          </p:contentPart>
        </mc:Choice>
        <mc:Fallback>
          <p:pic>
            <p:nvPicPr>
              <p:cNvPr id="23" name="Ink 22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53520" y="971280"/>
                <a:ext cx="8607600" cy="53553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3486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eries Inductors</a:t>
            </a:r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530648" y="2621793"/>
            <a:ext cx="535753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4804701" y="1084495"/>
            <a:ext cx="1083479" cy="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>
          <a:xfrm>
            <a:off x="7362061" y="925615"/>
            <a:ext cx="121041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>
            <a:off x="7362061" y="2468598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6" name="Title 1"/>
          <p:cNvSpPr txBox="1">
            <a:spLocks/>
          </p:cNvSpPr>
          <p:nvPr/>
        </p:nvSpPr>
        <p:spPr>
          <a:xfrm rot="16200000">
            <a:off x="7680919" y="1421284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baseline="-250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equivalent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02" name="Title 1"/>
          <p:cNvSpPr txBox="1">
            <a:spLocks/>
          </p:cNvSpPr>
          <p:nvPr/>
        </p:nvSpPr>
        <p:spPr>
          <a:xfrm>
            <a:off x="6655904" y="1417487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noProof="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6225235" y="1137675"/>
            <a:ext cx="64472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/>
              <a:t>=</a:t>
            </a:r>
            <a:endParaRPr lang="en-US" sz="7200" dirty="0"/>
          </a:p>
        </p:txBody>
      </p:sp>
      <p:sp>
        <p:nvSpPr>
          <p:cNvPr id="104" name="TextBox 103"/>
          <p:cNvSpPr txBox="1"/>
          <p:nvPr/>
        </p:nvSpPr>
        <p:spPr>
          <a:xfrm>
            <a:off x="6225235" y="585305"/>
            <a:ext cx="61266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FF0000"/>
                </a:solidFill>
              </a:rPr>
              <a:t>?</a:t>
            </a:r>
            <a:endParaRPr lang="en-US" sz="7200" dirty="0">
              <a:solidFill>
                <a:srgbClr val="FF0000"/>
              </a:solidFill>
            </a:endParaRPr>
          </a:p>
        </p:txBody>
      </p:sp>
      <p:cxnSp>
        <p:nvCxnSpPr>
          <p:cNvPr id="172" name="Straight Connector 171"/>
          <p:cNvCxnSpPr/>
          <p:nvPr/>
        </p:nvCxnSpPr>
        <p:spPr>
          <a:xfrm rot="5400000">
            <a:off x="5128176" y="1856723"/>
            <a:ext cx="152000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" name="Group 175"/>
          <p:cNvGrpSpPr/>
          <p:nvPr/>
        </p:nvGrpSpPr>
        <p:grpSpPr>
          <a:xfrm>
            <a:off x="288554" y="1128602"/>
            <a:ext cx="485775" cy="1488125"/>
            <a:chOff x="5172949" y="2484911"/>
            <a:chExt cx="485775" cy="1488125"/>
          </a:xfrm>
        </p:grpSpPr>
        <p:sp>
          <p:nvSpPr>
            <p:cNvPr id="177" name="Oval 176"/>
            <p:cNvSpPr/>
            <p:nvPr/>
          </p:nvSpPr>
          <p:spPr>
            <a:xfrm>
              <a:off x="5172949" y="2945982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8" name="Title 1"/>
            <p:cNvSpPr txBox="1">
              <a:spLocks/>
            </p:cNvSpPr>
            <p:nvPr/>
          </p:nvSpPr>
          <p:spPr>
            <a:xfrm>
              <a:off x="5296205" y="290718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92500" lnSpcReduction="20000"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79" name="Title 1"/>
            <p:cNvSpPr txBox="1">
              <a:spLocks/>
            </p:cNvSpPr>
            <p:nvPr/>
          </p:nvSpPr>
          <p:spPr>
            <a:xfrm>
              <a:off x="5296205" y="316617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180" name="Straight Connector 179"/>
            <p:cNvCxnSpPr/>
            <p:nvPr/>
          </p:nvCxnSpPr>
          <p:spPr>
            <a:xfrm rot="5400000" flipH="1" flipV="1">
              <a:off x="5148301" y="3702397"/>
              <a:ext cx="541279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Straight Connector 180"/>
            <p:cNvCxnSpPr/>
            <p:nvPr/>
          </p:nvCxnSpPr>
          <p:spPr>
            <a:xfrm rot="5400000" flipH="1" flipV="1">
              <a:off x="5185301" y="2715447"/>
              <a:ext cx="46107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83" name="Straight Connector 182"/>
          <p:cNvCxnSpPr/>
          <p:nvPr/>
        </p:nvCxnSpPr>
        <p:spPr>
          <a:xfrm rot="10800000">
            <a:off x="534545" y="1087442"/>
            <a:ext cx="56822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Connector 184"/>
          <p:cNvCxnSpPr/>
          <p:nvPr/>
        </p:nvCxnSpPr>
        <p:spPr>
          <a:xfrm rot="5400000" flipH="1" flipV="1">
            <a:off x="514067" y="1117197"/>
            <a:ext cx="4095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4" name="Oval 193"/>
          <p:cNvSpPr/>
          <p:nvPr/>
        </p:nvSpPr>
        <p:spPr>
          <a:xfrm>
            <a:off x="7119968" y="1414113"/>
            <a:ext cx="485775" cy="485775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5" name="Title 1"/>
          <p:cNvSpPr txBox="1">
            <a:spLocks/>
          </p:cNvSpPr>
          <p:nvPr/>
        </p:nvSpPr>
        <p:spPr>
          <a:xfrm>
            <a:off x="7243224" y="1375318"/>
            <a:ext cx="239263" cy="3061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0000"/>
                </a:solidFill>
              </a:rPr>
              <a:t>+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96" name="Title 1"/>
          <p:cNvSpPr txBox="1">
            <a:spLocks/>
          </p:cNvSpPr>
          <p:nvPr/>
        </p:nvSpPr>
        <p:spPr>
          <a:xfrm>
            <a:off x="7243224" y="1634308"/>
            <a:ext cx="239263" cy="30610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0000"/>
                </a:solidFill>
              </a:rPr>
              <a:t>-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97" name="Straight Connector 196"/>
          <p:cNvCxnSpPr/>
          <p:nvPr/>
        </p:nvCxnSpPr>
        <p:spPr>
          <a:xfrm rot="5400000" flipH="1" flipV="1">
            <a:off x="7060152" y="2162789"/>
            <a:ext cx="61161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Connector 197"/>
          <p:cNvCxnSpPr/>
          <p:nvPr/>
        </p:nvCxnSpPr>
        <p:spPr>
          <a:xfrm rot="5400000" flipH="1" flipV="1">
            <a:off x="7118607" y="1169865"/>
            <a:ext cx="48849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1" name="Title 1"/>
          <p:cNvSpPr txBox="1">
            <a:spLocks/>
          </p:cNvSpPr>
          <p:nvPr/>
        </p:nvSpPr>
        <p:spPr>
          <a:xfrm>
            <a:off x="-249752" y="1506016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4" name="Group 71"/>
          <p:cNvGrpSpPr/>
          <p:nvPr/>
        </p:nvGrpSpPr>
        <p:grpSpPr>
          <a:xfrm rot="16200000">
            <a:off x="1435645" y="353464"/>
            <a:ext cx="299055" cy="1491706"/>
            <a:chOff x="2599211" y="4506635"/>
            <a:chExt cx="378996" cy="1890454"/>
          </a:xfrm>
        </p:grpSpPr>
        <p:cxnSp>
          <p:nvCxnSpPr>
            <p:cNvPr id="73" name="Straight Connector 72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6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92" name="Arc 91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3" name="Arc 92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88" name="Arc 87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1" name="Arc 90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86" name="Arc 85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7" name="Arc 86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84" name="Arc 83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Arc 84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1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82" name="Arc 81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Arc 82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75" name="Straight Connector 74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00"/>
          <p:cNvGrpSpPr/>
          <p:nvPr/>
        </p:nvGrpSpPr>
        <p:grpSpPr>
          <a:xfrm rot="16200000">
            <a:off x="2665466" y="353059"/>
            <a:ext cx="299055" cy="1491706"/>
            <a:chOff x="2599211" y="4506635"/>
            <a:chExt cx="378996" cy="1890454"/>
          </a:xfrm>
        </p:grpSpPr>
        <p:cxnSp>
          <p:nvCxnSpPr>
            <p:cNvPr id="105" name="Straight Connector 104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14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121" name="Arc 120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2" name="Arc 121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5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119" name="Arc 118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0" name="Arc 119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6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117" name="Arc 116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8" name="Arc 117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7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115" name="Arc 114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Arc 115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8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113" name="Arc 112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Arc 113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107" name="Straight Connector 106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122"/>
          <p:cNvGrpSpPr/>
          <p:nvPr/>
        </p:nvGrpSpPr>
        <p:grpSpPr>
          <a:xfrm rot="16200000">
            <a:off x="3909321" y="353059"/>
            <a:ext cx="299055" cy="1491706"/>
            <a:chOff x="2599211" y="4506635"/>
            <a:chExt cx="378996" cy="1890454"/>
          </a:xfrm>
        </p:grpSpPr>
        <p:cxnSp>
          <p:nvCxnSpPr>
            <p:cNvPr id="124" name="Straight Connector 123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0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21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176" name="Arc 175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2" name="Arc 181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2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174" name="Arc 173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5" name="Arc 174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3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171" name="Arc 170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3" name="Arc 172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4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169" name="Arc 168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0" name="Arc 169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5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167" name="Arc 166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8" name="Arc 167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135" name="Straight Connector 134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Group 185"/>
          <p:cNvGrpSpPr/>
          <p:nvPr/>
        </p:nvGrpSpPr>
        <p:grpSpPr>
          <a:xfrm>
            <a:off x="8399621" y="935566"/>
            <a:ext cx="299055" cy="1491706"/>
            <a:chOff x="2599211" y="4506635"/>
            <a:chExt cx="378996" cy="1890454"/>
          </a:xfrm>
        </p:grpSpPr>
        <p:cxnSp>
          <p:nvCxnSpPr>
            <p:cNvPr id="187" name="Straight Connector 186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7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28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209" name="Arc 208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0" name="Arc 209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9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207" name="Arc 206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8" name="Arc 207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0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205" name="Arc 204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6" name="Arc 205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1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203" name="Arc 202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4" name="Arc 203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24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200" name="Arc 199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2" name="Arc 201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189" name="Straight Connector 188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14" name="Straight Connector 213"/>
          <p:cNvCxnSpPr/>
          <p:nvPr/>
        </p:nvCxnSpPr>
        <p:spPr>
          <a:xfrm rot="5400000">
            <a:off x="8539934" y="2447935"/>
            <a:ext cx="4132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25" name="Group 222"/>
          <p:cNvGrpSpPr/>
          <p:nvPr/>
        </p:nvGrpSpPr>
        <p:grpSpPr>
          <a:xfrm>
            <a:off x="1046700" y="413812"/>
            <a:ext cx="1088673" cy="1481155"/>
            <a:chOff x="1046700" y="413812"/>
            <a:chExt cx="1088673" cy="1481155"/>
          </a:xfrm>
        </p:grpSpPr>
        <p:sp>
          <p:nvSpPr>
            <p:cNvPr id="215" name="Title 1"/>
            <p:cNvSpPr txBox="1">
              <a:spLocks/>
            </p:cNvSpPr>
            <p:nvPr/>
          </p:nvSpPr>
          <p:spPr>
            <a:xfrm>
              <a:off x="1046700" y="413812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L</a:t>
              </a:r>
              <a:r>
                <a:rPr lang="en-US" baseline="-250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216" name="TextBox 215"/>
            <p:cNvSpPr txBox="1"/>
            <p:nvPr/>
          </p:nvSpPr>
          <p:spPr>
            <a:xfrm>
              <a:off x="1113194" y="1242504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217" name="TextBox 216"/>
            <p:cNvSpPr txBox="1"/>
            <p:nvPr/>
          </p:nvSpPr>
          <p:spPr>
            <a:xfrm>
              <a:off x="1815040" y="1242504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218" name="Title 1"/>
            <p:cNvSpPr txBox="1">
              <a:spLocks/>
            </p:cNvSpPr>
            <p:nvPr/>
          </p:nvSpPr>
          <p:spPr>
            <a:xfrm>
              <a:off x="1235687" y="133573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26" name="Group 228"/>
          <p:cNvGrpSpPr/>
          <p:nvPr/>
        </p:nvGrpSpPr>
        <p:grpSpPr>
          <a:xfrm>
            <a:off x="2304787" y="412700"/>
            <a:ext cx="1088673" cy="1481155"/>
            <a:chOff x="1046700" y="413812"/>
            <a:chExt cx="1088673" cy="1481155"/>
          </a:xfrm>
        </p:grpSpPr>
        <p:sp>
          <p:nvSpPr>
            <p:cNvPr id="230" name="Title 1"/>
            <p:cNvSpPr txBox="1">
              <a:spLocks/>
            </p:cNvSpPr>
            <p:nvPr/>
          </p:nvSpPr>
          <p:spPr>
            <a:xfrm>
              <a:off x="1046700" y="413812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L</a:t>
              </a:r>
              <a:r>
                <a:rPr lang="en-US" baseline="-250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231" name="TextBox 230"/>
            <p:cNvSpPr txBox="1"/>
            <p:nvPr/>
          </p:nvSpPr>
          <p:spPr>
            <a:xfrm>
              <a:off x="1113194" y="1242504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232" name="TextBox 231"/>
            <p:cNvSpPr txBox="1"/>
            <p:nvPr/>
          </p:nvSpPr>
          <p:spPr>
            <a:xfrm>
              <a:off x="1815040" y="1242504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233" name="Title 1"/>
            <p:cNvSpPr txBox="1">
              <a:spLocks/>
            </p:cNvSpPr>
            <p:nvPr/>
          </p:nvSpPr>
          <p:spPr>
            <a:xfrm>
              <a:off x="1235687" y="133573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27" name="Group 233"/>
          <p:cNvGrpSpPr/>
          <p:nvPr/>
        </p:nvGrpSpPr>
        <p:grpSpPr>
          <a:xfrm>
            <a:off x="3560846" y="410747"/>
            <a:ext cx="1088673" cy="1481155"/>
            <a:chOff x="1046700" y="413812"/>
            <a:chExt cx="1088673" cy="1481155"/>
          </a:xfrm>
        </p:grpSpPr>
        <p:sp>
          <p:nvSpPr>
            <p:cNvPr id="235" name="Title 1"/>
            <p:cNvSpPr txBox="1">
              <a:spLocks/>
            </p:cNvSpPr>
            <p:nvPr/>
          </p:nvSpPr>
          <p:spPr>
            <a:xfrm>
              <a:off x="1046700" y="413812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L</a:t>
              </a:r>
              <a:r>
                <a:rPr lang="en-US" baseline="-250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236" name="TextBox 235"/>
            <p:cNvSpPr txBox="1"/>
            <p:nvPr/>
          </p:nvSpPr>
          <p:spPr>
            <a:xfrm>
              <a:off x="1113194" y="1242504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237" name="TextBox 236"/>
            <p:cNvSpPr txBox="1"/>
            <p:nvPr/>
          </p:nvSpPr>
          <p:spPr>
            <a:xfrm>
              <a:off x="1815040" y="1242504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238" name="Title 1"/>
            <p:cNvSpPr txBox="1">
              <a:spLocks/>
            </p:cNvSpPr>
            <p:nvPr/>
          </p:nvSpPr>
          <p:spPr>
            <a:xfrm>
              <a:off x="1235687" y="133573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2" name="Ink 31"/>
              <p14:cNvContentPartPr/>
              <p14:nvPr/>
            </p14:nvContentPartPr>
            <p14:xfrm>
              <a:off x="2103120" y="3651840"/>
              <a:ext cx="6149160" cy="679680"/>
            </p14:xfrm>
          </p:contentPart>
        </mc:Choice>
        <mc:Fallback>
          <p:pic>
            <p:nvPicPr>
              <p:cNvPr id="32" name="Ink 3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088000" y="3640320"/>
                <a:ext cx="6175440" cy="7063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3486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arallel Inductors</a:t>
            </a:r>
            <a:endParaRPr lang="en-US" dirty="0"/>
          </a:p>
        </p:txBody>
      </p:sp>
      <p:cxnSp>
        <p:nvCxnSpPr>
          <p:cNvPr id="81" name="Straight Connector 80"/>
          <p:cNvCxnSpPr/>
          <p:nvPr/>
        </p:nvCxnSpPr>
        <p:spPr>
          <a:xfrm>
            <a:off x="4168092" y="982686"/>
            <a:ext cx="441629" cy="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>
            <a:off x="4198246" y="2462084"/>
            <a:ext cx="441629" cy="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3" name="TextBox 102"/>
          <p:cNvSpPr txBox="1"/>
          <p:nvPr/>
        </p:nvSpPr>
        <p:spPr>
          <a:xfrm>
            <a:off x="6225235" y="1137675"/>
            <a:ext cx="64472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/>
              <a:t>=</a:t>
            </a:r>
            <a:endParaRPr lang="en-US" sz="7200" dirty="0"/>
          </a:p>
        </p:txBody>
      </p:sp>
      <p:sp>
        <p:nvSpPr>
          <p:cNvPr id="104" name="TextBox 103"/>
          <p:cNvSpPr txBox="1"/>
          <p:nvPr/>
        </p:nvSpPr>
        <p:spPr>
          <a:xfrm>
            <a:off x="6225235" y="585305"/>
            <a:ext cx="61266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FF0000"/>
                </a:solidFill>
              </a:rPr>
              <a:t>?</a:t>
            </a:r>
            <a:endParaRPr lang="en-US" sz="7200" dirty="0">
              <a:solidFill>
                <a:srgbClr val="FF0000"/>
              </a:solidFill>
            </a:endParaRPr>
          </a:p>
        </p:txBody>
      </p:sp>
      <p:grpSp>
        <p:nvGrpSpPr>
          <p:cNvPr id="3" name="Group 175"/>
          <p:cNvGrpSpPr/>
          <p:nvPr/>
        </p:nvGrpSpPr>
        <p:grpSpPr>
          <a:xfrm>
            <a:off x="288554" y="982302"/>
            <a:ext cx="485775" cy="1488125"/>
            <a:chOff x="5172949" y="2484911"/>
            <a:chExt cx="485775" cy="1488125"/>
          </a:xfrm>
        </p:grpSpPr>
        <p:sp>
          <p:nvSpPr>
            <p:cNvPr id="125" name="Oval 124"/>
            <p:cNvSpPr/>
            <p:nvPr/>
          </p:nvSpPr>
          <p:spPr>
            <a:xfrm>
              <a:off x="5172949" y="2945982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Title 1"/>
            <p:cNvSpPr txBox="1">
              <a:spLocks/>
            </p:cNvSpPr>
            <p:nvPr/>
          </p:nvSpPr>
          <p:spPr>
            <a:xfrm>
              <a:off x="5296205" y="290718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92500" lnSpcReduction="20000"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27" name="Title 1"/>
            <p:cNvSpPr txBox="1">
              <a:spLocks/>
            </p:cNvSpPr>
            <p:nvPr/>
          </p:nvSpPr>
          <p:spPr>
            <a:xfrm>
              <a:off x="5296205" y="316617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128" name="Straight Connector 127"/>
            <p:cNvCxnSpPr/>
            <p:nvPr/>
          </p:nvCxnSpPr>
          <p:spPr>
            <a:xfrm rot="5400000" flipH="1" flipV="1">
              <a:off x="5148301" y="3702397"/>
              <a:ext cx="541279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Straight Connector 128"/>
            <p:cNvCxnSpPr/>
            <p:nvPr/>
          </p:nvCxnSpPr>
          <p:spPr>
            <a:xfrm rot="5400000" flipH="1" flipV="1">
              <a:off x="5185301" y="2715447"/>
              <a:ext cx="46107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0" name="Title 1"/>
          <p:cNvSpPr txBox="1">
            <a:spLocks/>
          </p:cNvSpPr>
          <p:nvPr/>
        </p:nvSpPr>
        <p:spPr>
          <a:xfrm>
            <a:off x="-249752" y="1506016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4" name="Group 183"/>
          <p:cNvGrpSpPr/>
          <p:nvPr/>
        </p:nvGrpSpPr>
        <p:grpSpPr>
          <a:xfrm>
            <a:off x="530648" y="858813"/>
            <a:ext cx="1359939" cy="1615579"/>
            <a:chOff x="530648" y="858813"/>
            <a:chExt cx="1359939" cy="1615579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530648" y="982686"/>
              <a:ext cx="121041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530648" y="2467149"/>
              <a:ext cx="121041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82"/>
            <p:cNvGrpSpPr/>
            <p:nvPr/>
          </p:nvGrpSpPr>
          <p:grpSpPr>
            <a:xfrm>
              <a:off x="1591532" y="982686"/>
              <a:ext cx="299055" cy="1491706"/>
              <a:chOff x="2599211" y="4506635"/>
              <a:chExt cx="378996" cy="1890454"/>
            </a:xfrm>
          </p:grpSpPr>
          <p:cxnSp>
            <p:nvCxnSpPr>
              <p:cNvPr id="88" name="Straight Connector 87"/>
              <p:cNvCxnSpPr/>
              <p:nvPr/>
            </p:nvCxnSpPr>
            <p:spPr>
              <a:xfrm rot="5400000" flipH="1" flipV="1">
                <a:off x="2603799" y="4709816"/>
                <a:ext cx="406362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6" name="Group 180"/>
              <p:cNvGrpSpPr/>
              <p:nvPr/>
            </p:nvGrpSpPr>
            <p:grpSpPr>
              <a:xfrm>
                <a:off x="2599211" y="4912998"/>
                <a:ext cx="378996" cy="1085343"/>
                <a:chOff x="4616934" y="4177587"/>
                <a:chExt cx="378996" cy="1085343"/>
              </a:xfrm>
            </p:grpSpPr>
            <p:grpSp>
              <p:nvGrpSpPr>
                <p:cNvPr id="7" name="Group 167"/>
                <p:cNvGrpSpPr/>
                <p:nvPr/>
              </p:nvGrpSpPr>
              <p:grpSpPr>
                <a:xfrm>
                  <a:off x="4616934" y="4177587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117" name="Arc 116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8" name="Arc 117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0" name="Group 168"/>
                <p:cNvGrpSpPr/>
                <p:nvPr/>
              </p:nvGrpSpPr>
              <p:grpSpPr>
                <a:xfrm>
                  <a:off x="4616934" y="4394081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115" name="Arc 114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6" name="Arc 115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1" name="Group 171"/>
                <p:cNvGrpSpPr/>
                <p:nvPr/>
              </p:nvGrpSpPr>
              <p:grpSpPr>
                <a:xfrm>
                  <a:off x="4616934" y="4610575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113" name="Arc 112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4" name="Arc 113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2" name="Group 174"/>
                <p:cNvGrpSpPr/>
                <p:nvPr/>
              </p:nvGrpSpPr>
              <p:grpSpPr>
                <a:xfrm>
                  <a:off x="4616934" y="4827069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111" name="Arc 110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2" name="Arc 111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3" name="Group 177"/>
                <p:cNvGrpSpPr/>
                <p:nvPr/>
              </p:nvGrpSpPr>
              <p:grpSpPr>
                <a:xfrm>
                  <a:off x="4616934" y="5043565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109" name="Arc 108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0" name="Arc 109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p:cxnSp>
            <p:nvCxnSpPr>
              <p:cNvPr id="92" name="Straight Connector 91"/>
              <p:cNvCxnSpPr/>
              <p:nvPr/>
            </p:nvCxnSpPr>
            <p:spPr>
              <a:xfrm rot="5400000" flipH="1" flipV="1">
                <a:off x="2603799" y="6193908"/>
                <a:ext cx="406362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0" name="Title 1"/>
            <p:cNvSpPr txBox="1">
              <a:spLocks/>
            </p:cNvSpPr>
            <p:nvPr/>
          </p:nvSpPr>
          <p:spPr>
            <a:xfrm rot="16200000">
              <a:off x="970894" y="1399339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L</a:t>
              </a:r>
              <a:r>
                <a:rPr lang="en-US" baseline="-250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131" name="Straight Arrow Connector 130"/>
            <p:cNvCxnSpPr/>
            <p:nvPr/>
          </p:nvCxnSpPr>
          <p:spPr>
            <a:xfrm rot="16200000" flipH="1" flipV="1">
              <a:off x="1507449" y="1317050"/>
              <a:ext cx="26450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132" name="Title 1"/>
            <p:cNvSpPr txBox="1">
              <a:spLocks/>
            </p:cNvSpPr>
            <p:nvPr/>
          </p:nvSpPr>
          <p:spPr>
            <a:xfrm rot="16200000">
              <a:off x="1064097" y="93267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cxnSp>
        <p:nvCxnSpPr>
          <p:cNvPr id="186" name="Straight Connector 185"/>
          <p:cNvCxnSpPr/>
          <p:nvPr/>
        </p:nvCxnSpPr>
        <p:spPr>
          <a:xfrm>
            <a:off x="1741060" y="975443"/>
            <a:ext cx="121041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Connector 186"/>
          <p:cNvCxnSpPr/>
          <p:nvPr/>
        </p:nvCxnSpPr>
        <p:spPr>
          <a:xfrm>
            <a:off x="1741060" y="2459906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4" name="Group 82"/>
          <p:cNvGrpSpPr/>
          <p:nvPr/>
        </p:nvGrpSpPr>
        <p:grpSpPr>
          <a:xfrm>
            <a:off x="2761976" y="975440"/>
            <a:ext cx="378996" cy="1491705"/>
            <a:chOff x="2599211" y="4506635"/>
            <a:chExt cx="378996" cy="1890454"/>
          </a:xfrm>
        </p:grpSpPr>
        <p:cxnSp>
          <p:nvCxnSpPr>
            <p:cNvPr id="192" name="Straight Connector 191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16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208" name="Arc 207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9" name="Arc 208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7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206" name="Arc 205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7" name="Arc 206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8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204" name="Arc 203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5" name="Arc 204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9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202" name="Arc 201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3" name="Arc 202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0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200" name="Arc 199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1" name="Arc 200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194" name="Straight Connector 193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9" name="Title 1"/>
          <p:cNvSpPr txBox="1">
            <a:spLocks/>
          </p:cNvSpPr>
          <p:nvPr/>
        </p:nvSpPr>
        <p:spPr>
          <a:xfrm rot="16200000">
            <a:off x="2181306" y="1392096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190" name="Straight Arrow Connector 189"/>
          <p:cNvCxnSpPr/>
          <p:nvPr/>
        </p:nvCxnSpPr>
        <p:spPr>
          <a:xfrm rot="16200000" flipH="1" flipV="1">
            <a:off x="2717861" y="1309807"/>
            <a:ext cx="264501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91" name="Title 1"/>
          <p:cNvSpPr txBox="1">
            <a:spLocks/>
          </p:cNvSpPr>
          <p:nvPr/>
        </p:nvSpPr>
        <p:spPr>
          <a:xfrm rot="16200000">
            <a:off x="2274509" y="925428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210" name="Straight Connector 209"/>
          <p:cNvCxnSpPr/>
          <p:nvPr/>
        </p:nvCxnSpPr>
        <p:spPr>
          <a:xfrm>
            <a:off x="2951472" y="976896"/>
            <a:ext cx="121041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Connector 210"/>
          <p:cNvCxnSpPr/>
          <p:nvPr/>
        </p:nvCxnSpPr>
        <p:spPr>
          <a:xfrm>
            <a:off x="2951472" y="2461359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1" name="Group 82"/>
          <p:cNvGrpSpPr/>
          <p:nvPr/>
        </p:nvGrpSpPr>
        <p:grpSpPr>
          <a:xfrm>
            <a:off x="3972388" y="976893"/>
            <a:ext cx="378996" cy="1491705"/>
            <a:chOff x="2599211" y="4506635"/>
            <a:chExt cx="378996" cy="1890454"/>
          </a:xfrm>
        </p:grpSpPr>
        <p:cxnSp>
          <p:nvCxnSpPr>
            <p:cNvPr id="213" name="Straight Connector 212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2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23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229" name="Arc 228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0" name="Arc 229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4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227" name="Arc 226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8" name="Arc 227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5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225" name="Arc 224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6" name="Arc 225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6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223" name="Arc 222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4" name="Arc 223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7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221" name="Arc 220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2" name="Arc 221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215" name="Straight Connector 214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1" name="Title 1"/>
          <p:cNvSpPr txBox="1">
            <a:spLocks/>
          </p:cNvSpPr>
          <p:nvPr/>
        </p:nvSpPr>
        <p:spPr>
          <a:xfrm rot="16200000">
            <a:off x="3391718" y="1393549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232" name="Straight Arrow Connector 231"/>
          <p:cNvCxnSpPr/>
          <p:nvPr/>
        </p:nvCxnSpPr>
        <p:spPr>
          <a:xfrm rot="16200000" flipH="1" flipV="1">
            <a:off x="3928273" y="1311260"/>
            <a:ext cx="264501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33" name="Title 1"/>
          <p:cNvSpPr txBox="1">
            <a:spLocks/>
          </p:cNvSpPr>
          <p:nvPr/>
        </p:nvSpPr>
        <p:spPr>
          <a:xfrm rot="16200000">
            <a:off x="3484921" y="926881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234" name="Straight Connector 233"/>
          <p:cNvCxnSpPr/>
          <p:nvPr/>
        </p:nvCxnSpPr>
        <p:spPr>
          <a:xfrm>
            <a:off x="4609721" y="976896"/>
            <a:ext cx="121041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5" name="Straight Connector 234"/>
          <p:cNvCxnSpPr/>
          <p:nvPr/>
        </p:nvCxnSpPr>
        <p:spPr>
          <a:xfrm>
            <a:off x="4609721" y="2461359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8" name="Group 82"/>
          <p:cNvGrpSpPr/>
          <p:nvPr/>
        </p:nvGrpSpPr>
        <p:grpSpPr>
          <a:xfrm>
            <a:off x="5630637" y="976893"/>
            <a:ext cx="378996" cy="1491705"/>
            <a:chOff x="2599211" y="4506635"/>
            <a:chExt cx="378996" cy="1890454"/>
          </a:xfrm>
        </p:grpSpPr>
        <p:cxnSp>
          <p:nvCxnSpPr>
            <p:cNvPr id="237" name="Straight Connector 236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9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30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253" name="Arc 252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54" name="Arc 253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1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251" name="Arc 250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52" name="Arc 251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36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249" name="Arc 248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50" name="Arc 249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38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247" name="Arc 246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8" name="Arc 247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40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245" name="Arc 244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6" name="Arc 245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239" name="Straight Connector 238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5" name="Title 1"/>
          <p:cNvSpPr txBox="1">
            <a:spLocks/>
          </p:cNvSpPr>
          <p:nvPr/>
        </p:nvSpPr>
        <p:spPr>
          <a:xfrm rot="16200000">
            <a:off x="5049967" y="1393549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256" name="Straight Arrow Connector 255"/>
          <p:cNvCxnSpPr/>
          <p:nvPr/>
        </p:nvCxnSpPr>
        <p:spPr>
          <a:xfrm rot="16200000" flipH="1" flipV="1">
            <a:off x="5586522" y="1311260"/>
            <a:ext cx="264501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57" name="Title 1"/>
          <p:cNvSpPr txBox="1">
            <a:spLocks/>
          </p:cNvSpPr>
          <p:nvPr/>
        </p:nvSpPr>
        <p:spPr>
          <a:xfrm rot="16200000">
            <a:off x="5143170" y="926881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258" name="Straight Connector 257"/>
          <p:cNvCxnSpPr/>
          <p:nvPr/>
        </p:nvCxnSpPr>
        <p:spPr>
          <a:xfrm>
            <a:off x="7362061" y="925615"/>
            <a:ext cx="121041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9" name="Straight Connector 258"/>
          <p:cNvCxnSpPr/>
          <p:nvPr/>
        </p:nvCxnSpPr>
        <p:spPr>
          <a:xfrm>
            <a:off x="7362061" y="2468598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0" name="Title 1"/>
          <p:cNvSpPr txBox="1">
            <a:spLocks/>
          </p:cNvSpPr>
          <p:nvPr/>
        </p:nvSpPr>
        <p:spPr>
          <a:xfrm rot="16200000">
            <a:off x="7680919" y="1421284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baseline="-250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equivalent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61" name="Title 1"/>
          <p:cNvSpPr txBox="1">
            <a:spLocks/>
          </p:cNvSpPr>
          <p:nvPr/>
        </p:nvSpPr>
        <p:spPr>
          <a:xfrm>
            <a:off x="6655904" y="1417487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noProof="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62" name="Oval 261"/>
          <p:cNvSpPr/>
          <p:nvPr/>
        </p:nvSpPr>
        <p:spPr>
          <a:xfrm>
            <a:off x="7119968" y="1414113"/>
            <a:ext cx="485775" cy="485775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3" name="Title 1"/>
          <p:cNvSpPr txBox="1">
            <a:spLocks/>
          </p:cNvSpPr>
          <p:nvPr/>
        </p:nvSpPr>
        <p:spPr>
          <a:xfrm>
            <a:off x="7243224" y="1375318"/>
            <a:ext cx="239263" cy="3061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0000"/>
                </a:solidFill>
              </a:rPr>
              <a:t>+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64" name="Title 1"/>
          <p:cNvSpPr txBox="1">
            <a:spLocks/>
          </p:cNvSpPr>
          <p:nvPr/>
        </p:nvSpPr>
        <p:spPr>
          <a:xfrm>
            <a:off x="7243224" y="1634308"/>
            <a:ext cx="239263" cy="30610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0000"/>
                </a:solidFill>
              </a:rPr>
              <a:t>-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265" name="Straight Connector 264"/>
          <p:cNvCxnSpPr/>
          <p:nvPr/>
        </p:nvCxnSpPr>
        <p:spPr>
          <a:xfrm rot="5400000" flipH="1" flipV="1">
            <a:off x="7060152" y="2162789"/>
            <a:ext cx="61161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Connector 265"/>
          <p:cNvCxnSpPr/>
          <p:nvPr/>
        </p:nvCxnSpPr>
        <p:spPr>
          <a:xfrm rot="5400000" flipH="1" flipV="1">
            <a:off x="7118607" y="1169865"/>
            <a:ext cx="48849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41" name="Group 266"/>
          <p:cNvGrpSpPr/>
          <p:nvPr/>
        </p:nvGrpSpPr>
        <p:grpSpPr>
          <a:xfrm>
            <a:off x="8399621" y="935566"/>
            <a:ext cx="299055" cy="1491706"/>
            <a:chOff x="2599211" y="4506635"/>
            <a:chExt cx="378996" cy="1890454"/>
          </a:xfrm>
        </p:grpSpPr>
        <p:cxnSp>
          <p:nvCxnSpPr>
            <p:cNvPr id="268" name="Straight Connector 267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2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243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284" name="Arc 283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5" name="Arc 284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44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282" name="Arc 281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3" name="Arc 282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67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280" name="Arc 279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1" name="Arc 280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69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278" name="Arc 277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79" name="Arc 278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71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276" name="Arc 275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77" name="Arc 276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270" name="Straight Connector 269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86" name="Straight Connector 285"/>
          <p:cNvCxnSpPr/>
          <p:nvPr/>
        </p:nvCxnSpPr>
        <p:spPr>
          <a:xfrm rot="5400000">
            <a:off x="8539934" y="2447935"/>
            <a:ext cx="4132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2" name="Ink 31"/>
              <p14:cNvContentPartPr/>
              <p14:nvPr/>
            </p14:nvContentPartPr>
            <p14:xfrm>
              <a:off x="1984320" y="3638880"/>
              <a:ext cx="5558400" cy="874080"/>
            </p14:xfrm>
          </p:contentPart>
        </mc:Choice>
        <mc:Fallback>
          <p:pic>
            <p:nvPicPr>
              <p:cNvPr id="32" name="Ink 3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968840" y="3625560"/>
                <a:ext cx="5583960" cy="8982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63</TotalTime>
  <Words>336</Words>
  <Application>Microsoft Office PowerPoint</Application>
  <PresentationFormat>On-screen Show (4:3)</PresentationFormat>
  <Paragraphs>190</Paragraphs>
  <Slides>23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Calibri</vt:lpstr>
      <vt:lpstr>Symbol</vt:lpstr>
      <vt:lpstr>Times New Roman</vt:lpstr>
      <vt:lpstr>Office Theme</vt:lpstr>
      <vt:lpstr>Equation</vt:lpstr>
      <vt:lpstr>EECS 70A: Network Analysis</vt:lpstr>
      <vt:lpstr>Capacitors</vt:lpstr>
      <vt:lpstr>Parallel Capacitors</vt:lpstr>
      <vt:lpstr>Series Capacitors</vt:lpstr>
      <vt:lpstr>RC circuit</vt:lpstr>
      <vt:lpstr>Example RC problem</vt:lpstr>
      <vt:lpstr>Inductors</vt:lpstr>
      <vt:lpstr>Series Inductors</vt:lpstr>
      <vt:lpstr>Parallel Inductors</vt:lpstr>
      <vt:lpstr>LR circuit</vt:lpstr>
      <vt:lpstr>Example LR problem</vt:lpstr>
      <vt:lpstr>PowerPoint Presentation</vt:lpstr>
      <vt:lpstr>Phasors</vt:lpstr>
      <vt:lpstr>Phase</vt:lpstr>
      <vt:lpstr>Circuits</vt:lpstr>
      <vt:lpstr>Series/Parallel Impedances</vt:lpstr>
      <vt:lpstr>Example probl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CS 70A: Network Analysis</dc:title>
  <dc:creator>First Last</dc:creator>
  <cp:lastModifiedBy>OIT</cp:lastModifiedBy>
  <cp:revision>1023</cp:revision>
  <cp:lastPrinted>2018-05-23T16:16:28Z</cp:lastPrinted>
  <dcterms:created xsi:type="dcterms:W3CDTF">2010-03-26T00:11:49Z</dcterms:created>
  <dcterms:modified xsi:type="dcterms:W3CDTF">2018-05-23T19:51:16Z</dcterms:modified>
</cp:coreProperties>
</file>